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m4a" ContentType="audio/mp4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4.xml" ContentType="application/vnd.openxmlformats-officedocument.presentationml.tags+xml"/>
  <Override PartName="/ppt/notesSlides/notesSlide8.xml" ContentType="application/vnd.openxmlformats-officedocument.presentationml.notesSlide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Override PartName="/ppt/tags/tag6.xml" ContentType="application/vnd.openxmlformats-officedocument.presentationml.tags+xml"/>
  <Override PartName="/ppt/notesSlides/notesSlide10.xml" ContentType="application/vnd.openxmlformats-officedocument.presentationml.notesSlide+xml"/>
  <Override PartName="/ppt/tags/tag7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8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9"/>
  </p:notesMasterIdLst>
  <p:handoutMasterIdLst>
    <p:handoutMasterId r:id="rId20"/>
  </p:handoutMasterIdLst>
  <p:sldIdLst>
    <p:sldId id="274" r:id="rId3"/>
    <p:sldId id="267" r:id="rId4"/>
    <p:sldId id="268" r:id="rId5"/>
    <p:sldId id="269" r:id="rId6"/>
    <p:sldId id="270" r:id="rId7"/>
    <p:sldId id="275" r:id="rId8"/>
    <p:sldId id="276" r:id="rId9"/>
    <p:sldId id="277" r:id="rId10"/>
    <p:sldId id="278" r:id="rId11"/>
    <p:sldId id="279" r:id="rId12"/>
    <p:sldId id="280" r:id="rId13"/>
    <p:sldId id="281" r:id="rId14"/>
    <p:sldId id="282" r:id="rId15"/>
    <p:sldId id="284" r:id="rId16"/>
    <p:sldId id="271" r:id="rId17"/>
    <p:sldId id="272" r:id="rId18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34198"/>
    <a:srgbClr val="CD5B1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FF517B8-9ED8-464A-AAAC-22D09B81C8CC}" v="575" dt="2023-10-11T12:47:51.34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38" autoAdjust="0"/>
  </p:normalViewPr>
  <p:slideViewPr>
    <p:cSldViewPr>
      <p:cViewPr varScale="1">
        <p:scale>
          <a:sx n="62" d="100"/>
          <a:sy n="62" d="100"/>
        </p:scale>
        <p:origin x="984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3" d="100"/>
          <a:sy n="63" d="100"/>
        </p:scale>
        <p:origin x="3134" y="6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microsoft.com/office/2015/10/relationships/revisionInfo" Target="revisionInfo.xml"/><Relationship Id="rId3" Type="http://schemas.openxmlformats.org/officeDocument/2006/relationships/slide" Target="slides/slide1.xml"/><Relationship Id="rId21" Type="http://schemas.openxmlformats.org/officeDocument/2006/relationships/commentAuthors" Target="commentAuthor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683100A-8A72-460F-8D5A-54D1E8721B8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32E079F-1A5F-425D-8548-7D6E0BA7654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0DBEE4-A35F-451C-BCBF-73654C02E910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9FF8A4-6C72-4FA9-92D5-35F646DB18A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BC330F-8964-486B-B51A-F7EA8535061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602DDE-B420-4AB0-A81B-677338ED35D9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0321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11/10/2023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204487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894617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1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602371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1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640597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253724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548802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1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558245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131494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274976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282151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989078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37780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58252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10296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899314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11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11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11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11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11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11/10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11/10/2023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11/10/2023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11/10/2023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356350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N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11/10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11/10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11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N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.png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audio" Target="../media/media10.m4a"/><Relationship Id="rId7" Type="http://schemas.microsoft.com/office/2007/relationships/hdphoto" Target="../media/hdphoto2.wdp"/><Relationship Id="rId2" Type="http://schemas.microsoft.com/office/2007/relationships/media" Target="../media/media10.m4a"/><Relationship Id="rId1" Type="http://schemas.openxmlformats.org/officeDocument/2006/relationships/tags" Target="../tags/tag5.xml"/><Relationship Id="rId6" Type="http://schemas.openxmlformats.org/officeDocument/2006/relationships/image" Target="../media/image13.png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eg"/><Relationship Id="rId3" Type="http://schemas.openxmlformats.org/officeDocument/2006/relationships/audio" Target="../media/media11.m4a"/><Relationship Id="rId7" Type="http://schemas.openxmlformats.org/officeDocument/2006/relationships/image" Target="../media/image46.png"/><Relationship Id="rId12" Type="http://schemas.openxmlformats.org/officeDocument/2006/relationships/image" Target="../media/image5.png"/><Relationship Id="rId2" Type="http://schemas.microsoft.com/office/2007/relationships/media" Target="../media/media11.m4a"/><Relationship Id="rId1" Type="http://schemas.openxmlformats.org/officeDocument/2006/relationships/tags" Target="../tags/tag6.xml"/><Relationship Id="rId6" Type="http://schemas.openxmlformats.org/officeDocument/2006/relationships/image" Target="../media/image45.jpeg"/><Relationship Id="rId11" Type="http://schemas.microsoft.com/office/2007/relationships/hdphoto" Target="../media/hdphoto3.wdp"/><Relationship Id="rId5" Type="http://schemas.openxmlformats.org/officeDocument/2006/relationships/notesSlide" Target="../notesSlides/notesSlide10.xml"/><Relationship Id="rId10" Type="http://schemas.openxmlformats.org/officeDocument/2006/relationships/image" Target="../media/image49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8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7.jpeg"/><Relationship Id="rId3" Type="http://schemas.openxmlformats.org/officeDocument/2006/relationships/audio" Target="../media/media12.m4a"/><Relationship Id="rId7" Type="http://schemas.openxmlformats.org/officeDocument/2006/relationships/image" Target="../media/image12.gif"/><Relationship Id="rId12" Type="http://schemas.openxmlformats.org/officeDocument/2006/relationships/image" Target="../media/image51.png"/><Relationship Id="rId2" Type="http://schemas.microsoft.com/office/2007/relationships/media" Target="../media/media12.m4a"/><Relationship Id="rId16" Type="http://schemas.openxmlformats.org/officeDocument/2006/relationships/image" Target="../media/image5.png"/><Relationship Id="rId1" Type="http://schemas.openxmlformats.org/officeDocument/2006/relationships/tags" Target="../tags/tag7.xml"/><Relationship Id="rId6" Type="http://schemas.openxmlformats.org/officeDocument/2006/relationships/image" Target="../media/image11.emf"/><Relationship Id="rId11" Type="http://schemas.openxmlformats.org/officeDocument/2006/relationships/image" Target="../media/image37.emf"/><Relationship Id="rId5" Type="http://schemas.openxmlformats.org/officeDocument/2006/relationships/notesSlide" Target="../notesSlides/notesSlide11.xml"/><Relationship Id="rId15" Type="http://schemas.openxmlformats.org/officeDocument/2006/relationships/image" Target="../media/image53.png"/><Relationship Id="rId10" Type="http://schemas.openxmlformats.org/officeDocument/2006/relationships/oleObject" Target="../embeddings/oleObject17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0.emf"/><Relationship Id="rId14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0.emf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6" Type="http://schemas.openxmlformats.org/officeDocument/2006/relationships/oleObject" Target="../embeddings/oleObject16.bin"/><Relationship Id="rId5" Type="http://schemas.openxmlformats.org/officeDocument/2006/relationships/image" Target="../media/image52.png"/><Relationship Id="rId4" Type="http://schemas.openxmlformats.org/officeDocument/2006/relationships/notesSlide" Target="../notesSlides/notesSlide12.xml"/><Relationship Id="rId9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jpeg"/><Relationship Id="rId3" Type="http://schemas.openxmlformats.org/officeDocument/2006/relationships/audio" Target="../media/media14.m4a"/><Relationship Id="rId7" Type="http://schemas.openxmlformats.org/officeDocument/2006/relationships/image" Target="../media/image3.png"/><Relationship Id="rId2" Type="http://schemas.microsoft.com/office/2007/relationships/media" Target="../media/media14.m4a"/><Relationship Id="rId1" Type="http://schemas.openxmlformats.org/officeDocument/2006/relationships/tags" Target="../tags/tag8.xml"/><Relationship Id="rId6" Type="http://schemas.openxmlformats.org/officeDocument/2006/relationships/image" Target="../media/image55.png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jpe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9.jpeg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6" Type="http://schemas.openxmlformats.org/officeDocument/2006/relationships/image" Target="../media/image58.png"/><Relationship Id="rId5" Type="http://schemas.openxmlformats.org/officeDocument/2006/relationships/image" Target="../media/image57.emf"/><Relationship Id="rId10" Type="http://schemas.openxmlformats.org/officeDocument/2006/relationships/image" Target="../media/image5.png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21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jp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3.png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6" Type="http://schemas.openxmlformats.org/officeDocument/2006/relationships/image" Target="../media/image62.png"/><Relationship Id="rId5" Type="http://schemas.openxmlformats.org/officeDocument/2006/relationships/image" Target="../media/image61.jpeg"/><Relationship Id="rId4" Type="http://schemas.openxmlformats.org/officeDocument/2006/relationships/notesSlide" Target="../notesSlides/notesSlide15.xml"/><Relationship Id="rId9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fif"/><Relationship Id="rId13" Type="http://schemas.openxmlformats.org/officeDocument/2006/relationships/image" Target="../media/image13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.png"/><Relationship Id="rId12" Type="http://schemas.openxmlformats.org/officeDocument/2006/relationships/image" Target="../media/image12.gif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image" Target="../media/image7.jpeg"/><Relationship Id="rId11" Type="http://schemas.openxmlformats.org/officeDocument/2006/relationships/image" Target="../media/image11.emf"/><Relationship Id="rId5" Type="http://schemas.openxmlformats.org/officeDocument/2006/relationships/image" Target="../media/image6.emf"/><Relationship Id="rId15" Type="http://schemas.openxmlformats.org/officeDocument/2006/relationships/image" Target="../media/image5.png"/><Relationship Id="rId10" Type="http://schemas.microsoft.com/office/2007/relationships/hdphoto" Target="../media/hdphoto1.wdp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10.png"/><Relationship Id="rId14" Type="http://schemas.microsoft.com/office/2007/relationships/hdphoto" Target="../media/hdphoto2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18.emf"/><Relationship Id="rId3" Type="http://schemas.openxmlformats.org/officeDocument/2006/relationships/audio" Target="../media/media4.m4a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3.bin"/><Relationship Id="rId2" Type="http://schemas.microsoft.com/office/2007/relationships/media" Target="../media/media4.m4a"/><Relationship Id="rId1" Type="http://schemas.openxmlformats.org/officeDocument/2006/relationships/tags" Target="../tags/tag1.xml"/><Relationship Id="rId6" Type="http://schemas.openxmlformats.org/officeDocument/2006/relationships/image" Target="../media/image14.jpg"/><Relationship Id="rId11" Type="http://schemas.openxmlformats.org/officeDocument/2006/relationships/image" Target="../media/image17.png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5.png"/><Relationship Id="rId10" Type="http://schemas.openxmlformats.org/officeDocument/2006/relationships/image" Target="../media/image16.e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9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audio" Target="../media/media5.m4a"/><Relationship Id="rId7" Type="http://schemas.openxmlformats.org/officeDocument/2006/relationships/image" Target="../media/image21.gif"/><Relationship Id="rId2" Type="http://schemas.microsoft.com/office/2007/relationships/media" Target="../media/media5.m4a"/><Relationship Id="rId1" Type="http://schemas.openxmlformats.org/officeDocument/2006/relationships/tags" Target="../tags/tag2.xml"/><Relationship Id="rId6" Type="http://schemas.openxmlformats.org/officeDocument/2006/relationships/image" Target="../media/image20.emf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28.emf"/><Relationship Id="rId18" Type="http://schemas.openxmlformats.org/officeDocument/2006/relationships/oleObject" Target="../embeddings/oleObject7.bin"/><Relationship Id="rId26" Type="http://schemas.openxmlformats.org/officeDocument/2006/relationships/image" Target="../media/image5.png"/><Relationship Id="rId3" Type="http://schemas.openxmlformats.org/officeDocument/2006/relationships/audio" Target="../media/media6.m4a"/><Relationship Id="rId21" Type="http://schemas.openxmlformats.org/officeDocument/2006/relationships/image" Target="../media/image32.emf"/><Relationship Id="rId7" Type="http://schemas.openxmlformats.org/officeDocument/2006/relationships/image" Target="../media/image23.emf"/><Relationship Id="rId12" Type="http://schemas.openxmlformats.org/officeDocument/2006/relationships/image" Target="../media/image27.emf"/><Relationship Id="rId17" Type="http://schemas.openxmlformats.org/officeDocument/2006/relationships/image" Target="../media/image30.emf"/><Relationship Id="rId25" Type="http://schemas.openxmlformats.org/officeDocument/2006/relationships/image" Target="../media/image8.png"/><Relationship Id="rId2" Type="http://schemas.microsoft.com/office/2007/relationships/media" Target="../media/media6.m4a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tags" Target="../tags/tag3.x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34.emf"/><Relationship Id="rId5" Type="http://schemas.openxmlformats.org/officeDocument/2006/relationships/notesSlide" Target="../notesSlides/notesSlide5.xml"/><Relationship Id="rId15" Type="http://schemas.openxmlformats.org/officeDocument/2006/relationships/image" Target="../media/image29.emf"/><Relationship Id="rId23" Type="http://schemas.openxmlformats.org/officeDocument/2006/relationships/image" Target="../media/image33.emf"/><Relationship Id="rId10" Type="http://schemas.openxmlformats.org/officeDocument/2006/relationships/image" Target="../media/image26.emf"/><Relationship Id="rId19" Type="http://schemas.openxmlformats.org/officeDocument/2006/relationships/image" Target="../media/image31.e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14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8.emf"/><Relationship Id="rId2" Type="http://schemas.openxmlformats.org/officeDocument/2006/relationships/audio" Target="../media/media7.m4a"/><Relationship Id="rId16" Type="http://schemas.openxmlformats.org/officeDocument/2006/relationships/image" Target="../media/image5.png"/><Relationship Id="rId1" Type="http://schemas.microsoft.com/office/2007/relationships/media" Target="../media/media7.m4a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40.png"/><Relationship Id="rId10" Type="http://schemas.openxmlformats.org/officeDocument/2006/relationships/image" Target="../media/image37.emf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2.png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6" Type="http://schemas.openxmlformats.org/officeDocument/2006/relationships/image" Target="../media/image41.emf"/><Relationship Id="rId5" Type="http://schemas.openxmlformats.org/officeDocument/2006/relationships/image" Target="../media/image9.jfif"/><Relationship Id="rId4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audio" Target="../media/media9.m4a"/><Relationship Id="rId7" Type="http://schemas.openxmlformats.org/officeDocument/2006/relationships/image" Target="../media/image43.emf"/><Relationship Id="rId2" Type="http://schemas.microsoft.com/office/2007/relationships/media" Target="../media/media9.m4a"/><Relationship Id="rId1" Type="http://schemas.openxmlformats.org/officeDocument/2006/relationships/tags" Target="../tags/tag4.xml"/><Relationship Id="rId6" Type="http://schemas.openxmlformats.org/officeDocument/2006/relationships/oleObject" Target="../embeddings/oleObject15.bin"/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6FB8B74-3BDC-45CB-A8A4-10FDB8E40B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</a:t>
            </a:fld>
            <a:endParaRPr lang="fr-FR"/>
          </a:p>
        </p:txBody>
      </p:sp>
      <p:pic>
        <p:nvPicPr>
          <p:cNvPr id="4" name="Picture 3" descr="Immagine che contiene testo, schermata, grafica, Carattere&#10;&#10;Descrizione generata automaticamente">
            <a:extLst>
              <a:ext uri="{FF2B5EF4-FFF2-40B4-BE49-F238E27FC236}">
                <a16:creationId xmlns:a16="http://schemas.microsoft.com/office/drawing/2014/main" id="{321B14A4-E596-46A8-88E2-2BE0CDE68E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0"/>
            <a:ext cx="9143997" cy="371703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C006403-587B-4649-B308-93250010079D}"/>
              </a:ext>
            </a:extLst>
          </p:cNvPr>
          <p:cNvSpPr txBox="1"/>
          <p:nvPr/>
        </p:nvSpPr>
        <p:spPr>
          <a:xfrm>
            <a:off x="419100" y="1801257"/>
            <a:ext cx="8305800" cy="48423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>
                <a:solidFill>
                  <a:schemeClr val="bg1"/>
                </a:solidFill>
              </a:rPr>
              <a:t>Lipophilic Ru(III)-based complexes </a:t>
            </a:r>
          </a:p>
          <a:p>
            <a:pPr algn="ctr"/>
            <a:r>
              <a:rPr lang="en-GB" sz="3200" b="1" dirty="0">
                <a:solidFill>
                  <a:schemeClr val="bg1"/>
                </a:solidFill>
              </a:rPr>
              <a:t>as potential anticancer drug candidates</a:t>
            </a:r>
            <a:endParaRPr lang="en-US" sz="1600" b="1" dirty="0"/>
          </a:p>
          <a:p>
            <a:pPr algn="ctr"/>
            <a:endParaRPr lang="en-US" b="1" dirty="0"/>
          </a:p>
          <a:p>
            <a:pPr algn="ctr"/>
            <a:endParaRPr lang="en-US" b="1" dirty="0"/>
          </a:p>
          <a:p>
            <a:pPr algn="ctr"/>
            <a:endParaRPr lang="en-US" b="1" dirty="0"/>
          </a:p>
          <a:p>
            <a:pPr algn="ctr"/>
            <a:endParaRPr lang="en-US" b="1" dirty="0"/>
          </a:p>
          <a:p>
            <a:pPr algn="ctr"/>
            <a:endParaRPr lang="fr-FR" dirty="0"/>
          </a:p>
          <a:p>
            <a:pPr algn="ctr"/>
            <a:r>
              <a:rPr lang="it-IT" sz="1600" b="1" dirty="0"/>
              <a:t>Claudia Riccardi </a:t>
            </a:r>
            <a:r>
              <a:rPr lang="it-IT" sz="1600" b="1" baseline="30000" dirty="0"/>
              <a:t>1*</a:t>
            </a:r>
            <a:r>
              <a:rPr lang="it-IT" sz="1600" b="1" dirty="0"/>
              <a:t>, Marialuisa Piccolo </a:t>
            </a:r>
            <a:r>
              <a:rPr lang="it-IT" sz="1600" b="1" baseline="30000" dirty="0"/>
              <a:t>2</a:t>
            </a:r>
            <a:r>
              <a:rPr lang="it-IT" sz="1600" b="1" dirty="0"/>
              <a:t>, Maria Grazia Ferraro </a:t>
            </a:r>
            <a:r>
              <a:rPr lang="it-IT" sz="1600" b="1" baseline="30000" dirty="0"/>
              <a:t>2</a:t>
            </a:r>
            <a:r>
              <a:rPr lang="it-IT" sz="1600" b="1" dirty="0"/>
              <a:t>, Raffaele Graziano </a:t>
            </a:r>
            <a:r>
              <a:rPr lang="it-IT" sz="1600" b="1" baseline="30000" dirty="0"/>
              <a:t>2</a:t>
            </a:r>
            <a:r>
              <a:rPr lang="it-IT" sz="1600" b="1" dirty="0"/>
              <a:t>, Domenica Musumeci </a:t>
            </a:r>
            <a:r>
              <a:rPr lang="it-IT" sz="1600" b="1" baseline="30000" dirty="0"/>
              <a:t>1</a:t>
            </a:r>
            <a:r>
              <a:rPr lang="it-IT" sz="1600" b="1" dirty="0"/>
              <a:t>, Marco Trifuoggi </a:t>
            </a:r>
            <a:r>
              <a:rPr lang="it-IT" sz="1600" b="1" baseline="30000" dirty="0"/>
              <a:t>1</a:t>
            </a:r>
            <a:r>
              <a:rPr lang="it-IT" sz="1600" b="1" dirty="0"/>
              <a:t>, Carlo Irace </a:t>
            </a:r>
            <a:r>
              <a:rPr lang="it-IT" sz="1600" b="1" baseline="30000" dirty="0"/>
              <a:t>2</a:t>
            </a:r>
            <a:r>
              <a:rPr lang="it-IT" sz="1600" b="1" dirty="0"/>
              <a:t>, Daniela Montesarchio </a:t>
            </a:r>
            <a:r>
              <a:rPr lang="it-IT" sz="1600" b="1" baseline="30000" dirty="0"/>
              <a:t>1</a:t>
            </a:r>
            <a:r>
              <a:rPr lang="it-IT" sz="1600" b="1" dirty="0"/>
              <a:t> </a:t>
            </a:r>
            <a:endParaRPr lang="it-IT" sz="1600" b="1" baseline="30000" dirty="0"/>
          </a:p>
          <a:p>
            <a:endParaRPr lang="it-IT" sz="1600" b="1" baseline="30000" dirty="0"/>
          </a:p>
          <a:p>
            <a:endParaRPr lang="fr-FR" sz="1600" dirty="0"/>
          </a:p>
          <a:p>
            <a:r>
              <a:rPr lang="en-US" sz="1600" baseline="30000" dirty="0"/>
              <a:t>1</a:t>
            </a:r>
            <a:r>
              <a:rPr lang="en-US" sz="1600" dirty="0"/>
              <a:t> </a:t>
            </a:r>
            <a:r>
              <a:rPr lang="en-GB" sz="1600" i="1" dirty="0"/>
              <a:t>Department of Chemical Sciences, University of Naples “Federico II”, Via </a:t>
            </a:r>
            <a:r>
              <a:rPr lang="en-GB" sz="1600" i="1" dirty="0" err="1"/>
              <a:t>Cintia</a:t>
            </a:r>
            <a:r>
              <a:rPr lang="en-GB" sz="1600" i="1" dirty="0"/>
              <a:t> 21, 80126 Naples, Italy</a:t>
            </a:r>
            <a:r>
              <a:rPr lang="en-US" sz="1600" i="1" dirty="0"/>
              <a:t>; </a:t>
            </a:r>
            <a:endParaRPr lang="fr-FR" sz="1600" i="1" dirty="0"/>
          </a:p>
          <a:p>
            <a:r>
              <a:rPr lang="en-US" sz="1600" baseline="30000" dirty="0"/>
              <a:t>2</a:t>
            </a:r>
            <a:r>
              <a:rPr lang="en-US" sz="1600" dirty="0"/>
              <a:t> </a:t>
            </a:r>
            <a:r>
              <a:rPr lang="it-IT" sz="1600" i="1" kern="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partment of </a:t>
            </a:r>
            <a:r>
              <a:rPr lang="it-IT" sz="1600" i="1" kern="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armacy</a:t>
            </a:r>
            <a:r>
              <a:rPr lang="it-IT" sz="1600" i="1" kern="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University of </a:t>
            </a:r>
            <a:r>
              <a:rPr lang="it-IT" sz="1600" i="1" kern="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ples</a:t>
            </a:r>
            <a:r>
              <a:rPr lang="it-IT" sz="1600" i="1" kern="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“Federico II”, Via D. Montesano 49, 80131 </a:t>
            </a:r>
            <a:r>
              <a:rPr lang="it-IT" sz="1600" i="1" kern="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ples</a:t>
            </a:r>
            <a:r>
              <a:rPr lang="it-IT" sz="1600" i="1" kern="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it-IT" sz="1600" i="1" kern="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taly</a:t>
            </a:r>
            <a:r>
              <a:rPr lang="it-IT" sz="1600" i="1" kern="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dirty="0"/>
              <a:t>. </a:t>
            </a:r>
          </a:p>
          <a:p>
            <a:endParaRPr lang="fr-FR" dirty="0"/>
          </a:p>
          <a:p>
            <a:r>
              <a:rPr lang="en-US" sz="1400" b="1" dirty="0"/>
              <a:t>*</a:t>
            </a:r>
            <a:r>
              <a:rPr lang="en-US" sz="1400" dirty="0"/>
              <a:t> Corresponding author: </a:t>
            </a:r>
            <a:r>
              <a:rPr lang="en-US" sz="1400" dirty="0">
                <a:solidFill>
                  <a:srgbClr val="634198"/>
                </a:solidFill>
              </a:rPr>
              <a:t>claudia.riccardi@unina.it</a:t>
            </a:r>
            <a:endParaRPr lang="fr-FR" sz="1400" dirty="0">
              <a:solidFill>
                <a:srgbClr val="634198"/>
              </a:solidFill>
            </a:endParaRPr>
          </a:p>
        </p:txBody>
      </p:sp>
      <p:pic>
        <p:nvPicPr>
          <p:cNvPr id="3" name="Picture 11" descr="http://areacomunicazione.policlinico.unina.it/wp-content/uploads/2014/02/logo-federico-II-blu.png">
            <a:extLst>
              <a:ext uri="{FF2B5EF4-FFF2-40B4-BE49-F238E27FC236}">
                <a16:creationId xmlns:a16="http://schemas.microsoft.com/office/drawing/2014/main" id="{4F78A7DA-59B0-B63A-3410-4D545652AD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50058" y="5989973"/>
            <a:ext cx="732451" cy="729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Immagine 6" descr="Immagine che contiene testo, cartone animato, cresta&#10;&#10;Descrizione generata automaticamente">
            <a:extLst>
              <a:ext uri="{FF2B5EF4-FFF2-40B4-BE49-F238E27FC236}">
                <a16:creationId xmlns:a16="http://schemas.microsoft.com/office/drawing/2014/main" id="{10F79E6B-D860-54E7-D9A0-CB5C8925EB5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1815" y="5973170"/>
            <a:ext cx="766360" cy="766360"/>
          </a:xfrm>
          <a:prstGeom prst="rect">
            <a:avLst/>
          </a:prstGeom>
        </p:spPr>
      </p:pic>
      <p:pic>
        <p:nvPicPr>
          <p:cNvPr id="20" name="Audio 19">
            <a:hlinkClick r:id="" action="ppaction://media"/>
            <a:extLst>
              <a:ext uri="{FF2B5EF4-FFF2-40B4-BE49-F238E27FC236}">
                <a16:creationId xmlns:a16="http://schemas.microsoft.com/office/drawing/2014/main" id="{F75DC8DA-E320-9995-1B84-3F974A4374F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74345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87"/>
    </mc:Choice>
    <mc:Fallback xmlns="">
      <p:transition spd="slow" advTm="1268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0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5D278504-5A3E-15C4-3184-74AB38459C45}"/>
              </a:ext>
            </a:extLst>
          </p:cNvPr>
          <p:cNvSpPr txBox="1"/>
          <p:nvPr/>
        </p:nvSpPr>
        <p:spPr>
          <a:xfrm>
            <a:off x="4650205" y="885382"/>
            <a:ext cx="44937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u="sng" dirty="0" err="1">
                <a:solidFill>
                  <a:srgbClr val="634198"/>
                </a:solidFill>
              </a:rPr>
              <a:t>Results</a:t>
            </a:r>
            <a:r>
              <a:rPr lang="fr-FR" sz="2400" b="1" u="sng" dirty="0">
                <a:solidFill>
                  <a:srgbClr val="634198"/>
                </a:solidFill>
              </a:rPr>
              <a:t> and discussion</a:t>
            </a:r>
          </a:p>
        </p:txBody>
      </p:sp>
      <p:grpSp>
        <p:nvGrpSpPr>
          <p:cNvPr id="4" name="Gruppo 3">
            <a:extLst>
              <a:ext uri="{FF2B5EF4-FFF2-40B4-BE49-F238E27FC236}">
                <a16:creationId xmlns:a16="http://schemas.microsoft.com/office/drawing/2014/main" id="{7A0ACAD0-F436-75A6-6FD0-F3AE831C116C}"/>
              </a:ext>
            </a:extLst>
          </p:cNvPr>
          <p:cNvGrpSpPr/>
          <p:nvPr/>
        </p:nvGrpSpPr>
        <p:grpSpPr>
          <a:xfrm>
            <a:off x="199133" y="2514600"/>
            <a:ext cx="2160000" cy="2417856"/>
            <a:chOff x="9493718" y="1018581"/>
            <a:chExt cx="2160000" cy="2417856"/>
          </a:xfrm>
        </p:grpSpPr>
        <p:sp>
          <p:nvSpPr>
            <p:cNvPr id="5" name="CasellaDiTesto 4">
              <a:extLst>
                <a:ext uri="{FF2B5EF4-FFF2-40B4-BE49-F238E27FC236}">
                  <a16:creationId xmlns:a16="http://schemas.microsoft.com/office/drawing/2014/main" id="{E2B62ABA-4727-A646-2D4F-6B95CC39104E}"/>
                </a:ext>
              </a:extLst>
            </p:cNvPr>
            <p:cNvSpPr txBox="1"/>
            <p:nvPr/>
          </p:nvSpPr>
          <p:spPr>
            <a:xfrm>
              <a:off x="9516607" y="1018581"/>
              <a:ext cx="20730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000" b="1" dirty="0">
                  <a:latin typeface="MV Boli" panose="02000500030200090000" pitchFamily="2" charset="0"/>
                  <a:cs typeface="MV Boli" panose="02000500030200090000" pitchFamily="2" charset="0"/>
                </a:rPr>
                <a:t>Self assembly</a:t>
              </a:r>
            </a:p>
          </p:txBody>
        </p:sp>
        <p:grpSp>
          <p:nvGrpSpPr>
            <p:cNvPr id="6" name="Gruppo 5">
              <a:extLst>
                <a:ext uri="{FF2B5EF4-FFF2-40B4-BE49-F238E27FC236}">
                  <a16:creationId xmlns:a16="http://schemas.microsoft.com/office/drawing/2014/main" id="{8D7884D3-C615-39F9-8261-FE449AA8716F}"/>
                </a:ext>
              </a:extLst>
            </p:cNvPr>
            <p:cNvGrpSpPr/>
            <p:nvPr/>
          </p:nvGrpSpPr>
          <p:grpSpPr>
            <a:xfrm>
              <a:off x="9493718" y="1122530"/>
              <a:ext cx="2160000" cy="2313907"/>
              <a:chOff x="9738073" y="117061"/>
              <a:chExt cx="2160000" cy="2313907"/>
            </a:xfrm>
          </p:grpSpPr>
          <p:sp>
            <p:nvSpPr>
              <p:cNvPr id="7" name="Esagono 6">
                <a:extLst>
                  <a:ext uri="{FF2B5EF4-FFF2-40B4-BE49-F238E27FC236}">
                    <a16:creationId xmlns:a16="http://schemas.microsoft.com/office/drawing/2014/main" id="{1F79AA5A-83A4-F38D-291D-C6B2455D6F0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9738073" y="382190"/>
                <a:ext cx="2160000" cy="1862069"/>
              </a:xfrm>
              <a:prstGeom prst="hexagon">
                <a:avLst/>
              </a:prstGeom>
              <a:gradFill flip="none" rotWithShape="1">
                <a:gsLst>
                  <a:gs pos="0">
                    <a:srgbClr val="FFCCCC">
                      <a:alpha val="40000"/>
                    </a:srgb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 w="25400">
                <a:solidFill>
                  <a:srgbClr val="FF6600"/>
                </a:solidFill>
              </a:ln>
              <a:effectLst>
                <a:glow rad="101600">
                  <a:srgbClr val="FF6600">
                    <a:alpha val="40000"/>
                  </a:srgb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pic>
            <p:nvPicPr>
              <p:cNvPr id="8" name="Immagine 7" descr="Immagine che contiene cielo notturno&#10;&#10;Descrizione generata automaticamente">
                <a:extLst>
                  <a:ext uri="{FF2B5EF4-FFF2-40B4-BE49-F238E27FC236}">
                    <a16:creationId xmlns:a16="http://schemas.microsoft.com/office/drawing/2014/main" id="{5358ACC4-737E-32A4-AE48-E85989CBCC4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duotone>
                  <a:prstClr val="black"/>
                  <a:schemeClr val="accent2">
                    <a:tint val="45000"/>
                    <a:satMod val="400000"/>
                  </a:schemeClr>
                </a:duotone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sharpenSoften amount="5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9605" t="12823" r="55715" b="49305"/>
              <a:stretch/>
            </p:blipFill>
            <p:spPr>
              <a:xfrm rot="16461329">
                <a:off x="10084945" y="94503"/>
                <a:ext cx="1430136" cy="1475251"/>
              </a:xfrm>
              <a:prstGeom prst="rect">
                <a:avLst/>
              </a:prstGeom>
            </p:spPr>
          </p:pic>
          <p:cxnSp>
            <p:nvCxnSpPr>
              <p:cNvPr id="9" name="Connettore diritto 8">
                <a:extLst>
                  <a:ext uri="{FF2B5EF4-FFF2-40B4-BE49-F238E27FC236}">
                    <a16:creationId xmlns:a16="http://schemas.microsoft.com/office/drawing/2014/main" id="{AA6D1A2C-EB16-D58A-0425-7E90111CF8B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400044" y="1049202"/>
                <a:ext cx="97098" cy="383027"/>
              </a:xfrm>
              <a:prstGeom prst="line">
                <a:avLst/>
              </a:prstGeom>
              <a:ln w="22225">
                <a:solidFill>
                  <a:srgbClr val="FF66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0" name="Immagine 9" descr="Immagine che contiene cielo notturno&#10;&#10;Descrizione generata automaticamente">
                <a:extLst>
                  <a:ext uri="{FF2B5EF4-FFF2-40B4-BE49-F238E27FC236}">
                    <a16:creationId xmlns:a16="http://schemas.microsoft.com/office/drawing/2014/main" id="{35E5A369-FB65-0D3E-FC6A-1BCDE4D63E9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duotone>
                  <a:prstClr val="black"/>
                  <a:schemeClr val="accent2">
                    <a:tint val="45000"/>
                    <a:satMod val="400000"/>
                  </a:schemeClr>
                </a:duotone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sharpenSoften amount="5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967" t="33793" r="30340" b="36992"/>
              <a:stretch/>
            </p:blipFill>
            <p:spPr>
              <a:xfrm>
                <a:off x="10011878" y="1343434"/>
                <a:ext cx="1647184" cy="1087534"/>
              </a:xfrm>
              <a:prstGeom prst="rect">
                <a:avLst/>
              </a:prstGeom>
            </p:spPr>
          </p:pic>
        </p:grpSp>
      </p:grpSp>
      <p:pic>
        <p:nvPicPr>
          <p:cNvPr id="11" name="Immagine 10">
            <a:extLst>
              <a:ext uri="{FF2B5EF4-FFF2-40B4-BE49-F238E27FC236}">
                <a16:creationId xmlns:a16="http://schemas.microsoft.com/office/drawing/2014/main" id="{F56BB1EB-A6E2-AF75-1609-DEF8514424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6789" y="1602998"/>
            <a:ext cx="3337008" cy="4860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60BF2706-DEEB-5058-5592-A07225549995}"/>
              </a:ext>
            </a:extLst>
          </p:cNvPr>
          <p:cNvSpPr txBox="1"/>
          <p:nvPr/>
        </p:nvSpPr>
        <p:spPr>
          <a:xfrm>
            <a:off x="121982" y="1326672"/>
            <a:ext cx="735887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sz="2000" b="1" i="1" dirty="0">
                <a:solidFill>
                  <a:srgbClr val="CD5B16"/>
                </a:solidFill>
                <a:latin typeface="+mj-lt"/>
                <a:cs typeface="Arial" panose="020B0604020202020204" pitchFamily="34" charset="0"/>
              </a:rPr>
              <a:t>Dynamic Light Scattering (DLS) measurements</a:t>
            </a:r>
          </a:p>
        </p:txBody>
      </p:sp>
      <p:pic>
        <p:nvPicPr>
          <p:cNvPr id="31" name="Audio 30">
            <a:hlinkClick r:id="" action="ppaction://media"/>
            <a:extLst>
              <a:ext uri="{FF2B5EF4-FFF2-40B4-BE49-F238E27FC236}">
                <a16:creationId xmlns:a16="http://schemas.microsoft.com/office/drawing/2014/main" id="{238A5800-542C-42A2-E526-BC7FB49F038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8136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853"/>
    </mc:Choice>
    <mc:Fallback xmlns="">
      <p:transition spd="slow" advTm="158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1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5D278504-5A3E-15C4-3184-74AB38459C45}"/>
              </a:ext>
            </a:extLst>
          </p:cNvPr>
          <p:cNvSpPr txBox="1"/>
          <p:nvPr/>
        </p:nvSpPr>
        <p:spPr>
          <a:xfrm>
            <a:off x="4650205" y="885382"/>
            <a:ext cx="44937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u="sng" dirty="0" err="1">
                <a:solidFill>
                  <a:srgbClr val="634198"/>
                </a:solidFill>
              </a:rPr>
              <a:t>Results</a:t>
            </a:r>
            <a:r>
              <a:rPr lang="fr-FR" sz="2400" b="1" u="sng" dirty="0">
                <a:solidFill>
                  <a:srgbClr val="634198"/>
                </a:solidFill>
              </a:rPr>
              <a:t> and discussion</a:t>
            </a:r>
          </a:p>
        </p:txBody>
      </p:sp>
      <p:graphicFrame>
        <p:nvGraphicFramePr>
          <p:cNvPr id="2" name="Tabella 1">
            <a:extLst>
              <a:ext uri="{FF2B5EF4-FFF2-40B4-BE49-F238E27FC236}">
                <a16:creationId xmlns:a16="http://schemas.microsoft.com/office/drawing/2014/main" id="{03525EB6-5D69-4D91-0AAD-02575DE6DB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4926332"/>
              </p:ext>
            </p:extLst>
          </p:nvPr>
        </p:nvGraphicFramePr>
        <p:xfrm>
          <a:off x="52032" y="2671288"/>
          <a:ext cx="7084152" cy="3424712"/>
        </p:xfrm>
        <a:graphic>
          <a:graphicData uri="http://schemas.openxmlformats.org/drawingml/2006/table">
            <a:tbl>
              <a:tblPr firstRow="1" firstCol="1" bandRow="1"/>
              <a:tblGrid>
                <a:gridCol w="1107026">
                  <a:extLst>
                    <a:ext uri="{9D8B030D-6E8A-4147-A177-3AD203B41FA5}">
                      <a16:colId xmlns:a16="http://schemas.microsoft.com/office/drawing/2014/main" val="2989057690"/>
                    </a:ext>
                  </a:extLst>
                </a:gridCol>
                <a:gridCol w="839181">
                  <a:extLst>
                    <a:ext uri="{9D8B030D-6E8A-4147-A177-3AD203B41FA5}">
                      <a16:colId xmlns:a16="http://schemas.microsoft.com/office/drawing/2014/main" val="3711878919"/>
                    </a:ext>
                  </a:extLst>
                </a:gridCol>
                <a:gridCol w="1334134">
                  <a:extLst>
                    <a:ext uri="{9D8B030D-6E8A-4147-A177-3AD203B41FA5}">
                      <a16:colId xmlns:a16="http://schemas.microsoft.com/office/drawing/2014/main" val="2009604389"/>
                    </a:ext>
                  </a:extLst>
                </a:gridCol>
                <a:gridCol w="932875">
                  <a:extLst>
                    <a:ext uri="{9D8B030D-6E8A-4147-A177-3AD203B41FA5}">
                      <a16:colId xmlns:a16="http://schemas.microsoft.com/office/drawing/2014/main" val="258723328"/>
                    </a:ext>
                  </a:extLst>
                </a:gridCol>
                <a:gridCol w="931858">
                  <a:extLst>
                    <a:ext uri="{9D8B030D-6E8A-4147-A177-3AD203B41FA5}">
                      <a16:colId xmlns:a16="http://schemas.microsoft.com/office/drawing/2014/main" val="2816057829"/>
                    </a:ext>
                  </a:extLst>
                </a:gridCol>
                <a:gridCol w="778075">
                  <a:extLst>
                    <a:ext uri="{9D8B030D-6E8A-4147-A177-3AD203B41FA5}">
                      <a16:colId xmlns:a16="http://schemas.microsoft.com/office/drawing/2014/main" val="3077298882"/>
                    </a:ext>
                  </a:extLst>
                </a:gridCol>
                <a:gridCol w="1161003">
                  <a:extLst>
                    <a:ext uri="{9D8B030D-6E8A-4147-A177-3AD203B41FA5}">
                      <a16:colId xmlns:a16="http://schemas.microsoft.com/office/drawing/2014/main" val="4202643881"/>
                    </a:ext>
                  </a:extLst>
                </a:gridCol>
              </a:tblGrid>
              <a:tr h="428089">
                <a:tc gridSpan="7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400" b="1" dirty="0"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IC</a:t>
                      </a:r>
                      <a:r>
                        <a:rPr lang="en-GB" sz="1400" b="1" baseline="-25000" dirty="0"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50</a:t>
                      </a:r>
                      <a:r>
                        <a:rPr lang="en-GB" sz="1400" b="1" dirty="0"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l-GR" sz="1400" b="1" dirty="0"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GB" sz="1400" b="1" dirty="0">
                          <a:effectLst/>
                          <a:latin typeface="+mj-lt"/>
                          <a:cs typeface="Times New Roman" panose="02020603050405020304" pitchFamily="18" charset="0"/>
                        </a:rPr>
                        <a:t>M)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en-GB" sz="3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en-GB" sz="3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3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C50 (</a:t>
                      </a:r>
                      <a:r>
                        <a:rPr lang="el-GR" sz="3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GB" sz="3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)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en-GB" sz="3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en-GB" sz="3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en-GB" sz="3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en-GB" sz="3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3224219"/>
                  </a:ext>
                </a:extLst>
              </a:tr>
              <a:tr h="42808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en-GB" sz="20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 dirty="0">
                          <a:solidFill>
                            <a:srgbClr val="FFFFFF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CF-7</a:t>
                      </a:r>
                      <a:endParaRPr lang="en-GB" sz="20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 dirty="0">
                          <a:solidFill>
                            <a:srgbClr val="FFFFFF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DA-MB-231</a:t>
                      </a:r>
                      <a:endParaRPr lang="en-GB" sz="20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 dirty="0">
                          <a:solidFill>
                            <a:srgbClr val="FFFFFF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375</a:t>
                      </a:r>
                      <a:endParaRPr lang="en-GB" sz="20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>
                          <a:solidFill>
                            <a:srgbClr val="FFFFFF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CT-116</a:t>
                      </a:r>
                      <a:endParaRPr lang="en-GB" sz="20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 dirty="0" err="1">
                          <a:solidFill>
                            <a:srgbClr val="FFFFFF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aCaT</a:t>
                      </a:r>
                      <a:endParaRPr lang="en-GB" sz="20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 dirty="0">
                          <a:solidFill>
                            <a:srgbClr val="FFFFFF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nterocytes</a:t>
                      </a:r>
                      <a:endParaRPr lang="en-GB" sz="20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A5A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06910131"/>
                  </a:ext>
                </a:extLst>
              </a:tr>
              <a:tr h="42808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 dirty="0" err="1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ziRu</a:t>
                      </a:r>
                      <a:endParaRPr lang="en-GB" sz="20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300</a:t>
                      </a:r>
                      <a:endParaRPr lang="en-GB" sz="20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300</a:t>
                      </a:r>
                      <a:endParaRPr lang="en-GB" sz="20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250</a:t>
                      </a:r>
                      <a:endParaRPr lang="en-GB" sz="20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300</a:t>
                      </a:r>
                      <a:endParaRPr lang="en-GB" sz="20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300</a:t>
                      </a:r>
                      <a:endParaRPr lang="en-GB" sz="20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300</a:t>
                      </a:r>
                      <a:endParaRPr lang="en-GB" sz="20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7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16974529"/>
                  </a:ext>
                </a:extLst>
              </a:tr>
              <a:tr h="42808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 dirty="0" err="1">
                          <a:solidFill>
                            <a:srgbClr val="33CCFF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yriPyRu</a:t>
                      </a:r>
                      <a:endParaRPr lang="en-GB" sz="2000" dirty="0">
                        <a:solidFill>
                          <a:srgbClr val="33CCFF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300</a:t>
                      </a:r>
                      <a:endParaRPr lang="en-GB" sz="20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300</a:t>
                      </a:r>
                      <a:endParaRPr lang="en-GB" sz="20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250</a:t>
                      </a:r>
                      <a:endParaRPr lang="en-GB" sz="20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300</a:t>
                      </a:r>
                      <a:endParaRPr lang="en-GB" sz="20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300</a:t>
                      </a:r>
                      <a:endParaRPr lang="en-GB" sz="20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300</a:t>
                      </a:r>
                      <a:endParaRPr lang="en-GB" sz="20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14223999"/>
                  </a:ext>
                </a:extLst>
              </a:tr>
              <a:tr h="42808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 dirty="0">
                          <a:solidFill>
                            <a:srgbClr val="FF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almiPyRu</a:t>
                      </a:r>
                      <a:endParaRPr lang="en-GB" sz="20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0 ± 3</a:t>
                      </a:r>
                      <a:endParaRPr lang="en-GB" sz="20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5 ± 4</a:t>
                      </a:r>
                      <a:endParaRPr lang="en-GB" sz="20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200</a:t>
                      </a:r>
                      <a:endParaRPr lang="en-GB" sz="20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250</a:t>
                      </a:r>
                      <a:endParaRPr lang="en-GB" sz="20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300</a:t>
                      </a:r>
                      <a:endParaRPr lang="en-GB" sz="20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300</a:t>
                      </a:r>
                      <a:endParaRPr lang="en-GB" sz="20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7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44956899"/>
                  </a:ext>
                </a:extLst>
              </a:tr>
              <a:tr h="42808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 dirty="0" err="1">
                          <a:solidFill>
                            <a:srgbClr val="FFC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tePyRu</a:t>
                      </a:r>
                      <a:endParaRPr lang="en-GB" sz="2000" dirty="0">
                        <a:solidFill>
                          <a:srgbClr val="FFC000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5 ± 5</a:t>
                      </a:r>
                      <a:endParaRPr lang="en-GB" sz="20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0 ± 15</a:t>
                      </a:r>
                      <a:endParaRPr lang="en-GB" sz="20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0 ± 10</a:t>
                      </a:r>
                      <a:endParaRPr lang="en-GB" sz="20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300</a:t>
                      </a:r>
                      <a:endParaRPr lang="en-GB" sz="20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250</a:t>
                      </a:r>
                      <a:endParaRPr lang="en-GB" sz="20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300</a:t>
                      </a:r>
                      <a:endParaRPr lang="en-GB" sz="20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8195042"/>
                  </a:ext>
                </a:extLst>
              </a:tr>
              <a:tr h="42808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>
                          <a:solidFill>
                            <a:srgbClr val="0070C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lePyRu</a:t>
                      </a:r>
                      <a:endParaRPr lang="en-GB" sz="20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5 ± 7</a:t>
                      </a:r>
                      <a:endParaRPr lang="en-GB" sz="20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0 ± 5</a:t>
                      </a:r>
                      <a:endParaRPr lang="en-GB" sz="20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50 ± 12</a:t>
                      </a:r>
                      <a:endParaRPr lang="en-GB" sz="20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300 </a:t>
                      </a:r>
                      <a:endParaRPr lang="en-GB" sz="20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300</a:t>
                      </a:r>
                      <a:endParaRPr lang="en-GB" sz="20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300</a:t>
                      </a:r>
                      <a:endParaRPr lang="en-GB" sz="20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7E7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26135017"/>
                  </a:ext>
                </a:extLst>
              </a:tr>
              <a:tr h="42808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 dirty="0">
                          <a:solidFill>
                            <a:srgbClr val="00B05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lPyRu</a:t>
                      </a:r>
                      <a:endParaRPr lang="en-GB" sz="20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A5A5A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300</a:t>
                      </a:r>
                      <a:endParaRPr lang="en-GB" sz="20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300</a:t>
                      </a:r>
                      <a:endParaRPr lang="en-GB" sz="20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250</a:t>
                      </a:r>
                      <a:endParaRPr lang="en-GB" sz="20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300</a:t>
                      </a:r>
                      <a:endParaRPr lang="en-GB" sz="20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300</a:t>
                      </a:r>
                      <a:endParaRPr lang="en-GB" sz="20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300</a:t>
                      </a:r>
                      <a:endParaRPr lang="en-GB" sz="20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51310763"/>
                  </a:ext>
                </a:extLst>
              </a:tr>
            </a:tbl>
          </a:graphicData>
        </a:graphic>
      </p:graphicFrame>
      <p:sp>
        <p:nvSpPr>
          <p:cNvPr id="4" name="Rettangolo 3">
            <a:extLst>
              <a:ext uri="{FF2B5EF4-FFF2-40B4-BE49-F238E27FC236}">
                <a16:creationId xmlns:a16="http://schemas.microsoft.com/office/drawing/2014/main" id="{61428852-88E5-010A-8900-67F6758F64F4}"/>
              </a:ext>
            </a:extLst>
          </p:cNvPr>
          <p:cNvSpPr/>
          <p:nvPr/>
        </p:nvSpPr>
        <p:spPr>
          <a:xfrm>
            <a:off x="1154883" y="4350072"/>
            <a:ext cx="1893117" cy="48369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C9B50C29-8DA1-44FE-87C0-27AC111A3E3A}"/>
              </a:ext>
            </a:extLst>
          </p:cNvPr>
          <p:cNvSpPr/>
          <p:nvPr/>
        </p:nvSpPr>
        <p:spPr>
          <a:xfrm>
            <a:off x="1154883" y="4862348"/>
            <a:ext cx="987947" cy="395452"/>
          </a:xfrm>
          <a:prstGeom prst="rect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C000"/>
              </a:solidFill>
            </a:endParaRPr>
          </a:p>
        </p:txBody>
      </p:sp>
      <p:sp>
        <p:nvSpPr>
          <p:cNvPr id="6" name="Ovale 5">
            <a:extLst>
              <a:ext uri="{FF2B5EF4-FFF2-40B4-BE49-F238E27FC236}">
                <a16:creationId xmlns:a16="http://schemas.microsoft.com/office/drawing/2014/main" id="{644ED94B-2308-1F89-F184-4A116101E204}"/>
              </a:ext>
            </a:extLst>
          </p:cNvPr>
          <p:cNvSpPr/>
          <p:nvPr/>
        </p:nvSpPr>
        <p:spPr>
          <a:xfrm>
            <a:off x="5218994" y="4343592"/>
            <a:ext cx="756377" cy="940752"/>
          </a:xfrm>
          <a:prstGeom prst="ellipse">
            <a:avLst/>
          </a:prstGeom>
          <a:noFill/>
          <a:ln w="571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dirty="0"/>
          </a:p>
        </p:txBody>
      </p:sp>
      <p:sp>
        <p:nvSpPr>
          <p:cNvPr id="7" name="Ovale 6">
            <a:extLst>
              <a:ext uri="{FF2B5EF4-FFF2-40B4-BE49-F238E27FC236}">
                <a16:creationId xmlns:a16="http://schemas.microsoft.com/office/drawing/2014/main" id="{5E8DDB66-FE48-F9B4-20AF-3AFECF85D2DD}"/>
              </a:ext>
            </a:extLst>
          </p:cNvPr>
          <p:cNvSpPr/>
          <p:nvPr/>
        </p:nvSpPr>
        <p:spPr>
          <a:xfrm>
            <a:off x="6172200" y="4293354"/>
            <a:ext cx="756378" cy="940752"/>
          </a:xfrm>
          <a:prstGeom prst="ellipse">
            <a:avLst/>
          </a:prstGeom>
          <a:noFill/>
          <a:ln w="57150">
            <a:solidFill>
              <a:srgbClr val="00B05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grpSp>
        <p:nvGrpSpPr>
          <p:cNvPr id="8" name="Gruppo 7">
            <a:extLst>
              <a:ext uri="{FF2B5EF4-FFF2-40B4-BE49-F238E27FC236}">
                <a16:creationId xmlns:a16="http://schemas.microsoft.com/office/drawing/2014/main" id="{263BEE12-8B57-5A01-2789-7E6FEB36D001}"/>
              </a:ext>
            </a:extLst>
          </p:cNvPr>
          <p:cNvGrpSpPr/>
          <p:nvPr/>
        </p:nvGrpSpPr>
        <p:grpSpPr>
          <a:xfrm>
            <a:off x="219555" y="1646683"/>
            <a:ext cx="6621181" cy="867917"/>
            <a:chOff x="1354026" y="640389"/>
            <a:chExt cx="8470795" cy="1211653"/>
          </a:xfrm>
        </p:grpSpPr>
        <p:sp>
          <p:nvSpPr>
            <p:cNvPr id="9" name="Rettangolo 8">
              <a:extLst>
                <a:ext uri="{FF2B5EF4-FFF2-40B4-BE49-F238E27FC236}">
                  <a16:creationId xmlns:a16="http://schemas.microsoft.com/office/drawing/2014/main" id="{1D5DC670-1F7A-83FB-D077-B8F57D1D47DD}"/>
                </a:ext>
              </a:extLst>
            </p:cNvPr>
            <p:cNvSpPr/>
            <p:nvPr/>
          </p:nvSpPr>
          <p:spPr>
            <a:xfrm>
              <a:off x="5146583" y="757607"/>
              <a:ext cx="4017360" cy="90230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200" b="1" dirty="0">
                  <a:latin typeface="+mj-lt"/>
                  <a:ea typeface="Times New Roman" pitchFamily="18" charset="0"/>
                  <a:cs typeface="Times New Roman" pitchFamily="18" charset="0"/>
                </a:rPr>
                <a:t>In collaboration with the research group of prof. C. </a:t>
              </a:r>
              <a:r>
                <a:rPr lang="en-GB" sz="1200" b="1" dirty="0" err="1">
                  <a:latin typeface="+mj-lt"/>
                  <a:ea typeface="Times New Roman" pitchFamily="18" charset="0"/>
                  <a:cs typeface="Times New Roman" pitchFamily="18" charset="0"/>
                </a:rPr>
                <a:t>Irace</a:t>
              </a:r>
              <a:r>
                <a:rPr lang="en-GB" sz="1200" b="1" dirty="0">
                  <a:latin typeface="+mj-lt"/>
                  <a:ea typeface="Times New Roman" pitchFamily="18" charset="0"/>
                  <a:cs typeface="Times New Roman" pitchFamily="18" charset="0"/>
                </a:rPr>
                <a:t>, </a:t>
              </a:r>
              <a:r>
                <a:rPr lang="en-GB" sz="1200" b="1" i="1" dirty="0">
                  <a:latin typeface="+mj-lt"/>
                  <a:ea typeface="Times New Roman" pitchFamily="18" charset="0"/>
                  <a:cs typeface="Times New Roman" pitchFamily="18" charset="0"/>
                </a:rPr>
                <a:t>Department of Pharmacy,  University of Naples Federico II</a:t>
              </a:r>
              <a:endParaRPr lang="en-GB" sz="1200" b="1" i="1" dirty="0">
                <a:latin typeface="+mj-lt"/>
                <a:cs typeface="Arial" pitchFamily="34" charset="0"/>
              </a:endParaRPr>
            </a:p>
          </p:txBody>
        </p:sp>
        <p:pic>
          <p:nvPicPr>
            <p:cNvPr id="10" name="Immagine 9" descr="C:\Users\claudia\Desktop\review rutenio\biographical sketche\Carlo Irace.jpg">
              <a:extLst>
                <a:ext uri="{FF2B5EF4-FFF2-40B4-BE49-F238E27FC236}">
                  <a16:creationId xmlns:a16="http://schemas.microsoft.com/office/drawing/2014/main" id="{7E611F55-A924-F3D4-F22E-95A675DBEC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/>
            <a:srcRect t="12545"/>
            <a:stretch/>
          </p:blipFill>
          <p:spPr bwMode="auto">
            <a:xfrm>
              <a:off x="1354026" y="640389"/>
              <a:ext cx="1202598" cy="11959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2">
              <a:extLst>
                <a:ext uri="{FF2B5EF4-FFF2-40B4-BE49-F238E27FC236}">
                  <a16:creationId xmlns:a16="http://schemas.microsoft.com/office/drawing/2014/main" id="{14CCA6FE-5930-A7B8-89CB-1466823515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9136363" y="845836"/>
              <a:ext cx="688458" cy="688458"/>
            </a:xfrm>
            <a:prstGeom prst="rect">
              <a:avLst/>
            </a:prstGeom>
            <a:ln w="9525">
              <a:noFill/>
              <a:round/>
              <a:headEnd/>
              <a:tailEnd/>
            </a:ln>
          </p:spPr>
        </p:pic>
        <p:pic>
          <p:nvPicPr>
            <p:cNvPr id="13" name="Picture 2" descr="Marialuisa PICCOLO | PostDoc Position | University of Naples Federico II,  Naples | UNINA | Department of Pharmacy">
              <a:extLst>
                <a:ext uri="{FF2B5EF4-FFF2-40B4-BE49-F238E27FC236}">
                  <a16:creationId xmlns:a16="http://schemas.microsoft.com/office/drawing/2014/main" id="{F6E9A04B-1059-0010-9B40-6FA8E11329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5630" y="649444"/>
              <a:ext cx="1202598" cy="12025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4" descr="Maria Grazia FERRARO | PhD Student | Master of Pharmacy | University of  Naples Federico II, Naples | UNINA | Department of Pharmacy">
              <a:extLst>
                <a:ext uri="{FF2B5EF4-FFF2-40B4-BE49-F238E27FC236}">
                  <a16:creationId xmlns:a16="http://schemas.microsoft.com/office/drawing/2014/main" id="{75BC9774-848C-2FB9-82CC-EDA7182F506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17" b="2724"/>
            <a:stretch/>
          </p:blipFill>
          <p:spPr bwMode="auto">
            <a:xfrm>
              <a:off x="4077234" y="666059"/>
              <a:ext cx="1108043" cy="118598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AFF6EC66-98C8-3C09-84B0-E48B7DC43335}"/>
              </a:ext>
            </a:extLst>
          </p:cNvPr>
          <p:cNvSpPr txBox="1"/>
          <p:nvPr/>
        </p:nvSpPr>
        <p:spPr>
          <a:xfrm>
            <a:off x="76200" y="6091535"/>
            <a:ext cx="80632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1200" b="1" i="0" u="none" strike="noStrike" baseline="0" dirty="0" err="1">
                <a:solidFill>
                  <a:srgbClr val="CD5B16"/>
                </a:solidFill>
                <a:latin typeface="+mj-lt"/>
                <a:cs typeface="Times" panose="02020603050405020304" pitchFamily="18" charset="0"/>
              </a:rPr>
              <a:t>epithelial</a:t>
            </a:r>
            <a:r>
              <a:rPr lang="it-IT" sz="1200" b="1" i="0" u="none" strike="noStrike" baseline="0" dirty="0">
                <a:solidFill>
                  <a:srgbClr val="CD5B16"/>
                </a:solidFill>
                <a:latin typeface="+mj-lt"/>
                <a:cs typeface="Times" panose="02020603050405020304" pitchFamily="18" charset="0"/>
              </a:rPr>
              <a:t>-like endocrine-responsive (ER) </a:t>
            </a:r>
            <a:r>
              <a:rPr lang="it-IT" sz="1200" b="1" i="0" u="none" strike="noStrike" baseline="0" dirty="0" err="1">
                <a:solidFill>
                  <a:srgbClr val="CD5B16"/>
                </a:solidFill>
                <a:latin typeface="+mj-lt"/>
                <a:cs typeface="Times" panose="02020603050405020304" pitchFamily="18" charset="0"/>
              </a:rPr>
              <a:t>breast</a:t>
            </a:r>
            <a:r>
              <a:rPr lang="it-IT" sz="1200" b="1" i="0" u="none" strike="noStrike" baseline="0" dirty="0">
                <a:solidFill>
                  <a:srgbClr val="CD5B16"/>
                </a:solidFill>
                <a:latin typeface="+mj-lt"/>
                <a:cs typeface="Times" panose="02020603050405020304" pitchFamily="18" charset="0"/>
              </a:rPr>
              <a:t> adenocarcinoma MCF-7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1200" b="1" i="0" u="none" strike="noStrike" baseline="0" dirty="0" err="1">
                <a:solidFill>
                  <a:srgbClr val="CD5B16"/>
                </a:solidFill>
                <a:latin typeface="+mj-lt"/>
                <a:cs typeface="Times" panose="02020603050405020304" pitchFamily="18" charset="0"/>
              </a:rPr>
              <a:t>mesenchymal</a:t>
            </a:r>
            <a:r>
              <a:rPr lang="it-IT" sz="1200" b="1" i="0" u="none" strike="noStrike" baseline="0" dirty="0">
                <a:solidFill>
                  <a:srgbClr val="CD5B16"/>
                </a:solidFill>
                <a:latin typeface="+mj-lt"/>
                <a:cs typeface="Times" panose="02020603050405020304" pitchFamily="18" charset="0"/>
              </a:rPr>
              <a:t>-like triple-negative </a:t>
            </a:r>
            <a:r>
              <a:rPr lang="it-IT" sz="1200" b="1" i="0" u="none" strike="noStrike" baseline="0" dirty="0" err="1">
                <a:solidFill>
                  <a:srgbClr val="CD5B16"/>
                </a:solidFill>
                <a:latin typeface="+mj-lt"/>
                <a:cs typeface="Times" panose="02020603050405020304" pitchFamily="18" charset="0"/>
              </a:rPr>
              <a:t>breast</a:t>
            </a:r>
            <a:r>
              <a:rPr lang="it-IT" sz="1200" b="1" i="0" u="none" strike="noStrike" baseline="0" dirty="0">
                <a:solidFill>
                  <a:srgbClr val="CD5B16"/>
                </a:solidFill>
                <a:latin typeface="+mj-lt"/>
                <a:cs typeface="Times" panose="02020603050405020304" pitchFamily="18" charset="0"/>
              </a:rPr>
              <a:t> adenocarcinoma MDA-MB-231</a:t>
            </a:r>
            <a:endParaRPr lang="it-IT" sz="1200" b="1" dirty="0">
              <a:solidFill>
                <a:srgbClr val="CD5B16"/>
              </a:solidFill>
              <a:latin typeface="+mj-lt"/>
              <a:cs typeface="Times" panose="02020603050405020304" pitchFamily="18" charset="0"/>
            </a:endParaRPr>
          </a:p>
        </p:txBody>
      </p:sp>
      <p:grpSp>
        <p:nvGrpSpPr>
          <p:cNvPr id="16" name="Gruppo 15">
            <a:extLst>
              <a:ext uri="{FF2B5EF4-FFF2-40B4-BE49-F238E27FC236}">
                <a16:creationId xmlns:a16="http://schemas.microsoft.com/office/drawing/2014/main" id="{EAC328E8-53C4-D5F0-45F7-324C3531B2F1}"/>
              </a:ext>
            </a:extLst>
          </p:cNvPr>
          <p:cNvGrpSpPr/>
          <p:nvPr/>
        </p:nvGrpSpPr>
        <p:grpSpPr>
          <a:xfrm>
            <a:off x="7033743" y="1295401"/>
            <a:ext cx="2003060" cy="1896064"/>
            <a:chOff x="7404295" y="4312981"/>
            <a:chExt cx="2160000" cy="2298835"/>
          </a:xfrm>
        </p:grpSpPr>
        <p:sp>
          <p:nvSpPr>
            <p:cNvPr id="17" name="CasellaDiTesto 16">
              <a:extLst>
                <a:ext uri="{FF2B5EF4-FFF2-40B4-BE49-F238E27FC236}">
                  <a16:creationId xmlns:a16="http://schemas.microsoft.com/office/drawing/2014/main" id="{B48ADAFB-76ED-E6AA-009B-243837184109}"/>
                </a:ext>
              </a:extLst>
            </p:cNvPr>
            <p:cNvSpPr txBox="1"/>
            <p:nvPr/>
          </p:nvSpPr>
          <p:spPr>
            <a:xfrm>
              <a:off x="7621522" y="4312981"/>
              <a:ext cx="17453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000" b="1" dirty="0">
                  <a:latin typeface="MV Boli" panose="02000500030200090000" pitchFamily="2" charset="0"/>
                  <a:cs typeface="MV Boli" panose="02000500030200090000" pitchFamily="2" charset="0"/>
                </a:rPr>
                <a:t>Cell </a:t>
              </a:r>
              <a:r>
                <a:rPr lang="it-IT" sz="2000" b="1" dirty="0" err="1">
                  <a:latin typeface="MV Boli" panose="02000500030200090000" pitchFamily="2" charset="0"/>
                  <a:cs typeface="MV Boli" panose="02000500030200090000" pitchFamily="2" charset="0"/>
                </a:rPr>
                <a:t>viability</a:t>
              </a:r>
              <a:endParaRPr lang="it-IT" sz="2000" b="1" dirty="0">
                <a:latin typeface="MV Boli" panose="02000500030200090000" pitchFamily="2" charset="0"/>
                <a:cs typeface="MV Boli" panose="02000500030200090000" pitchFamily="2" charset="0"/>
              </a:endParaRPr>
            </a:p>
          </p:txBody>
        </p:sp>
        <p:grpSp>
          <p:nvGrpSpPr>
            <p:cNvPr id="18" name="Gruppo 17">
              <a:extLst>
                <a:ext uri="{FF2B5EF4-FFF2-40B4-BE49-F238E27FC236}">
                  <a16:creationId xmlns:a16="http://schemas.microsoft.com/office/drawing/2014/main" id="{3CB2BF8E-1305-EA3B-DBA9-99906E3B7073}"/>
                </a:ext>
              </a:extLst>
            </p:cNvPr>
            <p:cNvGrpSpPr/>
            <p:nvPr/>
          </p:nvGrpSpPr>
          <p:grpSpPr>
            <a:xfrm>
              <a:off x="7404295" y="4749747"/>
              <a:ext cx="2160000" cy="1862069"/>
              <a:chOff x="7827265" y="3032805"/>
              <a:chExt cx="2160000" cy="1862069"/>
            </a:xfrm>
          </p:grpSpPr>
          <p:sp>
            <p:nvSpPr>
              <p:cNvPr id="19" name="Esagono 18">
                <a:extLst>
                  <a:ext uri="{FF2B5EF4-FFF2-40B4-BE49-F238E27FC236}">
                    <a16:creationId xmlns:a16="http://schemas.microsoft.com/office/drawing/2014/main" id="{29878F5C-CEDE-6F48-D132-B022F2DB9BD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827265" y="3032805"/>
                <a:ext cx="2160000" cy="1862069"/>
              </a:xfrm>
              <a:prstGeom prst="hexagon">
                <a:avLst/>
              </a:prstGeom>
              <a:gradFill flip="none" rotWithShape="1">
                <a:gsLst>
                  <a:gs pos="0">
                    <a:srgbClr val="FFCCFF">
                      <a:alpha val="49804"/>
                    </a:srgb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 w="25400">
                <a:solidFill>
                  <a:srgbClr val="FF66CC"/>
                </a:solidFill>
              </a:ln>
              <a:effectLst>
                <a:glow rad="101600">
                  <a:srgbClr val="FF66CC">
                    <a:alpha val="40000"/>
                  </a:srgb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pic>
            <p:nvPicPr>
              <p:cNvPr id="20" name="Immagine 19">
                <a:extLst>
                  <a:ext uri="{FF2B5EF4-FFF2-40B4-BE49-F238E27FC236}">
                    <a16:creationId xmlns:a16="http://schemas.microsoft.com/office/drawing/2014/main" id="{9394CDE1-F501-83E9-4C14-EF0FA67FF6B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extLst>
                  <a:ext uri="{BEBA8EAE-BF5A-486C-A8C5-ECC9F3942E4B}">
                    <a14:imgProps xmlns:a14="http://schemas.microsoft.com/office/drawing/2010/main">
                      <a14:imgLayer r:embed="rId11">
                        <a14:imgEffect>
                          <a14:sharpenSoften amount="7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937733" y="3451934"/>
                <a:ext cx="1891642" cy="1064049"/>
              </a:xfrm>
              <a:prstGeom prst="rect">
                <a:avLst/>
              </a:prstGeom>
              <a:ln>
                <a:noFill/>
              </a:ln>
              <a:effectLst>
                <a:softEdge rad="112500"/>
              </a:effectLst>
            </p:spPr>
          </p:pic>
        </p:grpSp>
      </p:grp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E11C962E-77FF-DFDB-EA7F-088CCA1ECC08}"/>
              </a:ext>
            </a:extLst>
          </p:cNvPr>
          <p:cNvSpPr txBox="1"/>
          <p:nvPr/>
        </p:nvSpPr>
        <p:spPr>
          <a:xfrm>
            <a:off x="121982" y="1219200"/>
            <a:ext cx="735887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sz="2000" b="1" i="1" dirty="0">
                <a:solidFill>
                  <a:srgbClr val="CD5B16"/>
                </a:solidFill>
                <a:latin typeface="+mj-lt"/>
                <a:cs typeface="Arial" panose="020B0604020202020204" pitchFamily="34" charset="0"/>
              </a:rPr>
              <a:t>In vitro </a:t>
            </a:r>
            <a:r>
              <a:rPr lang="en-GB" sz="2000" b="1" i="1" dirty="0" err="1">
                <a:solidFill>
                  <a:srgbClr val="CD5B16"/>
                </a:solidFill>
                <a:latin typeface="+mj-lt"/>
                <a:cs typeface="Arial" panose="020B0604020202020204" pitchFamily="34" charset="0"/>
              </a:rPr>
              <a:t>bioscreens</a:t>
            </a:r>
            <a:r>
              <a:rPr lang="en-GB" sz="2000" b="1" i="1" dirty="0">
                <a:solidFill>
                  <a:srgbClr val="CD5B16"/>
                </a:solidFill>
                <a:latin typeface="+mj-lt"/>
                <a:cs typeface="Arial" panose="020B0604020202020204" pitchFamily="34" charset="0"/>
              </a:rPr>
              <a:t> on cancer and non-cancer cells</a:t>
            </a:r>
          </a:p>
        </p:txBody>
      </p:sp>
      <p:pic>
        <p:nvPicPr>
          <p:cNvPr id="41" name="Audio 40">
            <a:hlinkClick r:id="" action="ppaction://media"/>
            <a:extLst>
              <a:ext uri="{FF2B5EF4-FFF2-40B4-BE49-F238E27FC236}">
                <a16:creationId xmlns:a16="http://schemas.microsoft.com/office/drawing/2014/main" id="{A63CD4E3-5D8E-5763-2ACB-4657DD7F8FD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26548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265"/>
    </mc:Choice>
    <mc:Fallback xmlns="">
      <p:transition spd="slow" advTm="142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2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5D278504-5A3E-15C4-3184-74AB38459C45}"/>
              </a:ext>
            </a:extLst>
          </p:cNvPr>
          <p:cNvSpPr txBox="1"/>
          <p:nvPr/>
        </p:nvSpPr>
        <p:spPr>
          <a:xfrm>
            <a:off x="4650205" y="885382"/>
            <a:ext cx="44937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u="sng" dirty="0" err="1">
                <a:solidFill>
                  <a:srgbClr val="634198"/>
                </a:solidFill>
              </a:rPr>
              <a:t>Results</a:t>
            </a:r>
            <a:r>
              <a:rPr lang="fr-FR" sz="2400" b="1" u="sng" dirty="0">
                <a:solidFill>
                  <a:srgbClr val="634198"/>
                </a:solidFill>
              </a:rPr>
              <a:t> and discussion</a:t>
            </a:r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CDC48314-BB8D-79FA-80E4-DB627F5A81ED}"/>
              </a:ext>
            </a:extLst>
          </p:cNvPr>
          <p:cNvGrpSpPr/>
          <p:nvPr/>
        </p:nvGrpSpPr>
        <p:grpSpPr>
          <a:xfrm>
            <a:off x="6705600" y="3101117"/>
            <a:ext cx="2160000" cy="2220890"/>
            <a:chOff x="5019708" y="4112091"/>
            <a:chExt cx="2160000" cy="2220890"/>
          </a:xfrm>
        </p:grpSpPr>
        <p:sp>
          <p:nvSpPr>
            <p:cNvPr id="4" name="CasellaDiTesto 3">
              <a:extLst>
                <a:ext uri="{FF2B5EF4-FFF2-40B4-BE49-F238E27FC236}">
                  <a16:creationId xmlns:a16="http://schemas.microsoft.com/office/drawing/2014/main" id="{00E97B50-E953-37E1-5EF8-4211C34E20BB}"/>
                </a:ext>
              </a:extLst>
            </p:cNvPr>
            <p:cNvSpPr txBox="1"/>
            <p:nvPr/>
          </p:nvSpPr>
          <p:spPr>
            <a:xfrm>
              <a:off x="5256887" y="4112091"/>
              <a:ext cx="17453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000" b="1" dirty="0">
                  <a:latin typeface="MV Boli" panose="02000500030200090000" pitchFamily="2" charset="0"/>
                  <a:cs typeface="MV Boli" panose="02000500030200090000" pitchFamily="2" charset="0"/>
                </a:rPr>
                <a:t>DNA binding</a:t>
              </a:r>
            </a:p>
          </p:txBody>
        </p:sp>
        <p:grpSp>
          <p:nvGrpSpPr>
            <p:cNvPr id="5" name="Gruppo 4">
              <a:extLst>
                <a:ext uri="{FF2B5EF4-FFF2-40B4-BE49-F238E27FC236}">
                  <a16:creationId xmlns:a16="http://schemas.microsoft.com/office/drawing/2014/main" id="{F7BFE890-A861-1B00-078F-B2340FC09C36}"/>
                </a:ext>
              </a:extLst>
            </p:cNvPr>
            <p:cNvGrpSpPr/>
            <p:nvPr/>
          </p:nvGrpSpPr>
          <p:grpSpPr>
            <a:xfrm>
              <a:off x="5019708" y="4470912"/>
              <a:ext cx="2160000" cy="1862069"/>
              <a:chOff x="5250554" y="3062364"/>
              <a:chExt cx="2160000" cy="1862069"/>
            </a:xfrm>
          </p:grpSpPr>
          <p:sp>
            <p:nvSpPr>
              <p:cNvPr id="7" name="Esagono 6">
                <a:extLst>
                  <a:ext uri="{FF2B5EF4-FFF2-40B4-BE49-F238E27FC236}">
                    <a16:creationId xmlns:a16="http://schemas.microsoft.com/office/drawing/2014/main" id="{E2842674-15DD-1EA6-A078-5C5B5D8A43C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250554" y="3062364"/>
                <a:ext cx="2160000" cy="1862069"/>
              </a:xfrm>
              <a:prstGeom prst="hexagon">
                <a:avLst/>
              </a:prstGeom>
              <a:gradFill flip="none" rotWithShape="1">
                <a:gsLst>
                  <a:gs pos="0">
                    <a:srgbClr val="9999FF">
                      <a:alpha val="49804"/>
                    </a:srgb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 w="25400">
                <a:solidFill>
                  <a:srgbClr val="9933FF"/>
                </a:solidFill>
              </a:ln>
              <a:effectLst>
                <a:glow rad="101600">
                  <a:srgbClr val="9933FF">
                    <a:alpha val="40000"/>
                  </a:srgb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pic>
            <p:nvPicPr>
              <p:cNvPr id="8" name="Immagine 7">
                <a:extLst>
                  <a:ext uri="{FF2B5EF4-FFF2-40B4-BE49-F238E27FC236}">
                    <a16:creationId xmlns:a16="http://schemas.microsoft.com/office/drawing/2014/main" id="{6FE8029B-9500-F00A-C17E-848BD312D29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duotone>
                  <a:prstClr val="black"/>
                  <a:srgbClr val="9966FF">
                    <a:tint val="45000"/>
                    <a:satMod val="400000"/>
                  </a:srgbClr>
                </a:duotone>
              </a:blip>
              <a:stretch>
                <a:fillRect/>
              </a:stretch>
            </p:blipFill>
            <p:spPr>
              <a:xfrm>
                <a:off x="6042735" y="3121457"/>
                <a:ext cx="998525" cy="947318"/>
              </a:xfrm>
              <a:prstGeom prst="rect">
                <a:avLst/>
              </a:prstGeom>
            </p:spPr>
          </p:pic>
        </p:grpSp>
        <p:pic>
          <p:nvPicPr>
            <p:cNvPr id="6" name="Immagine 5" descr="Immagine che contiene sedile, sedia&#10;&#10;Descrizione generata automaticamente">
              <a:extLst>
                <a:ext uri="{FF2B5EF4-FFF2-40B4-BE49-F238E27FC236}">
                  <a16:creationId xmlns:a16="http://schemas.microsoft.com/office/drawing/2014/main" id="{3C8191AB-BF35-9DE5-B9C5-FB7BB8433DB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duotone>
                <a:prstClr val="black"/>
                <a:srgbClr val="9966FF">
                  <a:tint val="45000"/>
                  <a:satMod val="40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949166">
              <a:off x="5189943" y="5159889"/>
              <a:ext cx="1552825" cy="1164620"/>
            </a:xfrm>
            <a:prstGeom prst="rect">
              <a:avLst/>
            </a:prstGeom>
          </p:spPr>
        </p:pic>
      </p:grpSp>
      <p:grpSp>
        <p:nvGrpSpPr>
          <p:cNvPr id="9" name="Gruppo 8">
            <a:extLst>
              <a:ext uri="{FF2B5EF4-FFF2-40B4-BE49-F238E27FC236}">
                <a16:creationId xmlns:a16="http://schemas.microsoft.com/office/drawing/2014/main" id="{6418909D-3E36-205C-67C6-F822D72BF358}"/>
              </a:ext>
            </a:extLst>
          </p:cNvPr>
          <p:cNvGrpSpPr/>
          <p:nvPr/>
        </p:nvGrpSpPr>
        <p:grpSpPr>
          <a:xfrm>
            <a:off x="101992" y="1636823"/>
            <a:ext cx="6547072" cy="946215"/>
            <a:chOff x="3659606" y="1068479"/>
            <a:chExt cx="6547072" cy="946215"/>
          </a:xfrm>
        </p:grpSpPr>
        <p:grpSp>
          <p:nvGrpSpPr>
            <p:cNvPr id="10" name="Gruppo 9">
              <a:extLst>
                <a:ext uri="{FF2B5EF4-FFF2-40B4-BE49-F238E27FC236}">
                  <a16:creationId xmlns:a16="http://schemas.microsoft.com/office/drawing/2014/main" id="{FBF98E83-35AE-1297-4206-9D44F577EA49}"/>
                </a:ext>
              </a:extLst>
            </p:cNvPr>
            <p:cNvGrpSpPr/>
            <p:nvPr/>
          </p:nvGrpSpPr>
          <p:grpSpPr>
            <a:xfrm>
              <a:off x="3659606" y="1069929"/>
              <a:ext cx="3258627" cy="930679"/>
              <a:chOff x="4210935" y="4867550"/>
              <a:chExt cx="3258627" cy="930679"/>
            </a:xfrm>
          </p:grpSpPr>
          <p:graphicFrame>
            <p:nvGraphicFramePr>
              <p:cNvPr id="15" name="Oggetto 18">
                <a:extLst>
                  <a:ext uri="{FF2B5EF4-FFF2-40B4-BE49-F238E27FC236}">
                    <a16:creationId xmlns:a16="http://schemas.microsoft.com/office/drawing/2014/main" id="{D98F2997-D131-450C-966D-EB8D40AA1B8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1996357"/>
                  </p:ext>
                </p:extLst>
              </p:nvPr>
            </p:nvGraphicFramePr>
            <p:xfrm>
              <a:off x="4210935" y="4867550"/>
              <a:ext cx="3258627" cy="9306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8" imgW="5249936" imgH="1499405" progId="ChemDraw.Document.6.0">
                      <p:embed/>
                    </p:oleObj>
                  </mc:Choice>
                  <mc:Fallback>
                    <p:oleObj name="CS ChemDraw Drawing" r:id="rId8" imgW="5249936" imgH="1499405" progId="ChemDraw.Document.6.0">
                      <p:embed/>
                      <p:pic>
                        <p:nvPicPr>
                          <p:cNvPr id="15" name="Oggetto 18">
                            <a:extLst>
                              <a:ext uri="{FF2B5EF4-FFF2-40B4-BE49-F238E27FC236}">
                                <a16:creationId xmlns:a16="http://schemas.microsoft.com/office/drawing/2014/main" id="{D98F2997-D131-450C-966D-EB8D40AA1B8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0935" y="4867550"/>
                            <a:ext cx="3258627" cy="9306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CasellaDiTesto 15">
                <a:extLst>
                  <a:ext uri="{FF2B5EF4-FFF2-40B4-BE49-F238E27FC236}">
                    <a16:creationId xmlns:a16="http://schemas.microsoft.com/office/drawing/2014/main" id="{3C308F57-F146-14A1-48E6-614E4C1A88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14146" y="5380009"/>
                <a:ext cx="15120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/>
                <a:r>
                  <a:rPr lang="it-IT" alt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lmiPyRu</a:t>
                </a:r>
              </a:p>
            </p:txBody>
          </p:sp>
        </p:grpSp>
        <p:grpSp>
          <p:nvGrpSpPr>
            <p:cNvPr id="11" name="Gruppo 10">
              <a:extLst>
                <a:ext uri="{FF2B5EF4-FFF2-40B4-BE49-F238E27FC236}">
                  <a16:creationId xmlns:a16="http://schemas.microsoft.com/office/drawing/2014/main" id="{14068986-846C-77B3-E3D2-F6AC8EED3DC5}"/>
                </a:ext>
              </a:extLst>
            </p:cNvPr>
            <p:cNvGrpSpPr/>
            <p:nvPr/>
          </p:nvGrpSpPr>
          <p:grpSpPr>
            <a:xfrm>
              <a:off x="7062814" y="1068479"/>
              <a:ext cx="3143864" cy="946215"/>
              <a:chOff x="7614143" y="4866100"/>
              <a:chExt cx="3143864" cy="946215"/>
            </a:xfrm>
          </p:grpSpPr>
          <p:graphicFrame>
            <p:nvGraphicFramePr>
              <p:cNvPr id="13" name="Oggetto 12">
                <a:extLst>
                  <a:ext uri="{FF2B5EF4-FFF2-40B4-BE49-F238E27FC236}">
                    <a16:creationId xmlns:a16="http://schemas.microsoft.com/office/drawing/2014/main" id="{BB0A8788-2CAE-36FC-0239-818DA3FD3D5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6296653"/>
                  </p:ext>
                </p:extLst>
              </p:nvPr>
            </p:nvGraphicFramePr>
            <p:xfrm>
              <a:off x="7614143" y="4866100"/>
              <a:ext cx="3143864" cy="8568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0" imgW="5724906" imgH="1560294" progId="ChemDraw.Document.6.0">
                      <p:embed/>
                    </p:oleObj>
                  </mc:Choice>
                  <mc:Fallback>
                    <p:oleObj name="CS ChemDraw Drawing" r:id="rId10" imgW="5724906" imgH="1560294" progId="ChemDraw.Document.6.0">
                      <p:embed/>
                      <p:pic>
                        <p:nvPicPr>
                          <p:cNvPr id="13" name="Oggetto 12">
                            <a:extLst>
                              <a:ext uri="{FF2B5EF4-FFF2-40B4-BE49-F238E27FC236}">
                                <a16:creationId xmlns:a16="http://schemas.microsoft.com/office/drawing/2014/main" id="{BB0A8788-2CAE-36FC-0239-818DA3FD3D5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7614143" y="4866100"/>
                            <a:ext cx="3143864" cy="85684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74C04403-2762-CF46-DEFD-4D9285210922}"/>
                  </a:ext>
                </a:extLst>
              </p:cNvPr>
              <p:cNvSpPr txBox="1"/>
              <p:nvPr/>
            </p:nvSpPr>
            <p:spPr>
              <a:xfrm>
                <a:off x="9275541" y="5412205"/>
                <a:ext cx="1152000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it-IT" sz="20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yRu</a:t>
                </a:r>
              </a:p>
            </p:txBody>
          </p:sp>
        </p:grpSp>
      </p:grpSp>
      <p:grpSp>
        <p:nvGrpSpPr>
          <p:cNvPr id="17" name="Gruppo 16">
            <a:extLst>
              <a:ext uri="{FF2B5EF4-FFF2-40B4-BE49-F238E27FC236}">
                <a16:creationId xmlns:a16="http://schemas.microsoft.com/office/drawing/2014/main" id="{AD4FED50-ADEE-301E-F921-C8880774A146}"/>
              </a:ext>
            </a:extLst>
          </p:cNvPr>
          <p:cNvGrpSpPr/>
          <p:nvPr/>
        </p:nvGrpSpPr>
        <p:grpSpPr>
          <a:xfrm>
            <a:off x="6647619" y="1518107"/>
            <a:ext cx="2152650" cy="1082743"/>
            <a:chOff x="1444625" y="649862"/>
            <a:chExt cx="2152650" cy="1082743"/>
          </a:xfrm>
        </p:grpSpPr>
        <p:sp>
          <p:nvSpPr>
            <p:cNvPr id="18" name="CasellaDiTesto 17">
              <a:extLst>
                <a:ext uri="{FF2B5EF4-FFF2-40B4-BE49-F238E27FC236}">
                  <a16:creationId xmlns:a16="http://schemas.microsoft.com/office/drawing/2014/main" id="{B25C4F32-7994-3FC4-7378-2C264B2ACD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4625" y="984169"/>
              <a:ext cx="21526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it-IT" altLang="en-US" sz="2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ziRu</a:t>
              </a:r>
              <a:endParaRPr lang="it-IT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9" name="Picture 10" descr="C:\Users\claudia\Desktop\Congressi e Progetti\Fine primo anno\Poster primo anno\immagini\precursori ru\AziRu.tif">
              <a:extLst>
                <a:ext uri="{FF2B5EF4-FFF2-40B4-BE49-F238E27FC236}">
                  <a16:creationId xmlns:a16="http://schemas.microsoft.com/office/drawing/2014/main" id="{0480F0B0-1BEC-57FB-9FC1-72D507923E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2604" y="649862"/>
              <a:ext cx="974585" cy="1082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" name="Gruppo 19">
            <a:extLst>
              <a:ext uri="{FF2B5EF4-FFF2-40B4-BE49-F238E27FC236}">
                <a16:creationId xmlns:a16="http://schemas.microsoft.com/office/drawing/2014/main" id="{E801F317-A6A9-D21B-EB10-1FF064922D19}"/>
              </a:ext>
            </a:extLst>
          </p:cNvPr>
          <p:cNvGrpSpPr/>
          <p:nvPr/>
        </p:nvGrpSpPr>
        <p:grpSpPr>
          <a:xfrm>
            <a:off x="76592" y="3171158"/>
            <a:ext cx="8723677" cy="2230766"/>
            <a:chOff x="732058" y="2729240"/>
            <a:chExt cx="8723677" cy="2230766"/>
          </a:xfrm>
        </p:grpSpPr>
        <p:grpSp>
          <p:nvGrpSpPr>
            <p:cNvPr id="21" name="Gruppo 20">
              <a:extLst>
                <a:ext uri="{FF2B5EF4-FFF2-40B4-BE49-F238E27FC236}">
                  <a16:creationId xmlns:a16="http://schemas.microsoft.com/office/drawing/2014/main" id="{FFFE533F-0D95-0DE8-E899-AC52438E8056}"/>
                </a:ext>
              </a:extLst>
            </p:cNvPr>
            <p:cNvGrpSpPr/>
            <p:nvPr/>
          </p:nvGrpSpPr>
          <p:grpSpPr>
            <a:xfrm>
              <a:off x="732058" y="2729240"/>
              <a:ext cx="2160000" cy="2230766"/>
              <a:chOff x="2629023" y="4359958"/>
              <a:chExt cx="2160000" cy="2230766"/>
            </a:xfrm>
          </p:grpSpPr>
          <p:grpSp>
            <p:nvGrpSpPr>
              <p:cNvPr id="23" name="Gruppo 22">
                <a:extLst>
                  <a:ext uri="{FF2B5EF4-FFF2-40B4-BE49-F238E27FC236}">
                    <a16:creationId xmlns:a16="http://schemas.microsoft.com/office/drawing/2014/main" id="{808070D3-B2D4-38F4-F2C5-294E29D16602}"/>
                  </a:ext>
                </a:extLst>
              </p:cNvPr>
              <p:cNvGrpSpPr/>
              <p:nvPr/>
            </p:nvGrpSpPr>
            <p:grpSpPr>
              <a:xfrm>
                <a:off x="2629023" y="4728655"/>
                <a:ext cx="2160000" cy="1862069"/>
                <a:chOff x="2569561" y="3127131"/>
                <a:chExt cx="2160000" cy="1862069"/>
              </a:xfrm>
            </p:grpSpPr>
            <p:sp>
              <p:nvSpPr>
                <p:cNvPr id="25" name="Esagono 24">
                  <a:extLst>
                    <a:ext uri="{FF2B5EF4-FFF2-40B4-BE49-F238E27FC236}">
                      <a16:creationId xmlns:a16="http://schemas.microsoft.com/office/drawing/2014/main" id="{90BB28F9-4330-9E61-713E-6A3B0451274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569561" y="3127131"/>
                  <a:ext cx="2160000" cy="1862069"/>
                </a:xfrm>
                <a:prstGeom prst="hexagon">
                  <a:avLst/>
                </a:prstGeom>
                <a:gradFill flip="none" rotWithShape="1">
                  <a:gsLst>
                    <a:gs pos="0">
                      <a:srgbClr val="CCFFFF">
                        <a:alpha val="40000"/>
                      </a:srgb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  <a:ln w="25400">
                  <a:solidFill>
                    <a:srgbClr val="00B050"/>
                  </a:solidFill>
                </a:ln>
                <a:effectLst>
                  <a:glow rad="101600">
                    <a:srgbClr val="00B050">
                      <a:alpha val="40000"/>
                    </a:srgb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 dirty="0"/>
                </a:p>
              </p:txBody>
            </p:sp>
            <p:pic>
              <p:nvPicPr>
                <p:cNvPr id="26" name="Picture 69" descr="Bovine serum albumin - Wikipedia">
                  <a:extLst>
                    <a:ext uri="{FF2B5EF4-FFF2-40B4-BE49-F238E27FC236}">
                      <a16:creationId xmlns:a16="http://schemas.microsoft.com/office/drawing/2014/main" id="{2F8BCCEF-F48E-77A7-AFEE-88FD4C5EFAB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13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153" t="13803" r="537" b="19253"/>
                <a:stretch/>
              </p:blipFill>
              <p:spPr bwMode="auto">
                <a:xfrm>
                  <a:off x="2701191" y="3207613"/>
                  <a:ext cx="1920147" cy="1362951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sp>
            <p:nvSpPr>
              <p:cNvPr id="24" name="CasellaDiTesto 23">
                <a:extLst>
                  <a:ext uri="{FF2B5EF4-FFF2-40B4-BE49-F238E27FC236}">
                    <a16:creationId xmlns:a16="http://schemas.microsoft.com/office/drawing/2014/main" id="{EDC6726F-5E34-1A37-78C4-818B2ACFABA8}"/>
                  </a:ext>
                </a:extLst>
              </p:cNvPr>
              <p:cNvSpPr txBox="1"/>
              <p:nvPr/>
            </p:nvSpPr>
            <p:spPr>
              <a:xfrm>
                <a:off x="2899885" y="4359958"/>
                <a:ext cx="15910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it-IT" sz="2000" b="1" dirty="0">
                    <a:latin typeface="MV Boli" panose="02000500030200090000" pitchFamily="2" charset="0"/>
                    <a:cs typeface="MV Boli" panose="02000500030200090000" pitchFamily="2" charset="0"/>
                  </a:rPr>
                  <a:t>BSA binding</a:t>
                </a:r>
              </a:p>
            </p:txBody>
          </p:sp>
        </p:grpSp>
        <p:sp>
          <p:nvSpPr>
            <p:cNvPr id="22" name="Rettangolo 21">
              <a:extLst>
                <a:ext uri="{FF2B5EF4-FFF2-40B4-BE49-F238E27FC236}">
                  <a16:creationId xmlns:a16="http://schemas.microsoft.com/office/drawing/2014/main" id="{01712E8A-B3F7-509C-C201-3657E5BBA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882" y="3248173"/>
              <a:ext cx="6201853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2857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indent="0" algn="just" eaLnBrk="1" hangingPunct="1"/>
              <a:r>
                <a:rPr lang="it-IT" altLang="en-US" b="1" dirty="0">
                  <a:solidFill>
                    <a:srgbClr val="00B050"/>
                  </a:solidFill>
                  <a:latin typeface="+mj-lt"/>
                  <a:cs typeface="Times New Roman" panose="02020603050405020304" pitchFamily="18" charset="0"/>
                </a:rPr>
                <a:t>Bovine </a:t>
              </a:r>
              <a:r>
                <a:rPr lang="it-IT" altLang="en-US" b="1" dirty="0" err="1">
                  <a:solidFill>
                    <a:srgbClr val="00B050"/>
                  </a:solidFill>
                  <a:latin typeface="+mj-lt"/>
                  <a:cs typeface="Times New Roman" panose="02020603050405020304" pitchFamily="18" charset="0"/>
                </a:rPr>
                <a:t>serum</a:t>
              </a:r>
              <a:r>
                <a:rPr lang="it-IT" altLang="en-US" b="1" dirty="0">
                  <a:solidFill>
                    <a:srgbClr val="00B050"/>
                  </a:solidFill>
                  <a:latin typeface="+mj-lt"/>
                  <a:cs typeface="Times New Roman" panose="02020603050405020304" pitchFamily="18" charset="0"/>
                </a:rPr>
                <a:t> </a:t>
              </a:r>
              <a:r>
                <a:rPr lang="it-IT" altLang="en-US" b="1" dirty="0" err="1">
                  <a:solidFill>
                    <a:srgbClr val="00B050"/>
                  </a:solidFill>
                  <a:latin typeface="+mj-lt"/>
                  <a:cs typeface="Times New Roman" panose="02020603050405020304" pitchFamily="18" charset="0"/>
                </a:rPr>
                <a:t>albumin</a:t>
              </a:r>
              <a:r>
                <a:rPr lang="it-IT" altLang="en-US" b="1" dirty="0">
                  <a:solidFill>
                    <a:srgbClr val="00B050"/>
                  </a:solidFill>
                  <a:latin typeface="+mj-lt"/>
                  <a:cs typeface="Times New Roman" panose="02020603050405020304" pitchFamily="18" charset="0"/>
                </a:rPr>
                <a:t> (BSA):</a:t>
              </a:r>
            </a:p>
            <a:p>
              <a:pPr marL="0" indent="0" algn="just" eaLnBrk="1" hangingPunct="1"/>
              <a:r>
                <a:rPr lang="en-GB" altLang="en-US" dirty="0">
                  <a:solidFill>
                    <a:srgbClr val="00B050"/>
                  </a:solidFill>
                  <a:latin typeface="+mj-lt"/>
                  <a:cs typeface="Times New Roman" panose="02020603050405020304" pitchFamily="18" charset="0"/>
                </a:rPr>
                <a:t>very well characterized serum protein, sharing a high degree of homology with human serum albumin (HSA)</a:t>
              </a:r>
              <a:endParaRPr lang="it-IT" altLang="en-US" b="1" dirty="0">
                <a:solidFill>
                  <a:srgbClr val="00B050"/>
                </a:solidFill>
                <a:latin typeface="+mj-lt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Gruppo 26">
            <a:extLst>
              <a:ext uri="{FF2B5EF4-FFF2-40B4-BE49-F238E27FC236}">
                <a16:creationId xmlns:a16="http://schemas.microsoft.com/office/drawing/2014/main" id="{E60FEE50-9309-479F-7676-49EABB2E57F1}"/>
              </a:ext>
            </a:extLst>
          </p:cNvPr>
          <p:cNvGrpSpPr/>
          <p:nvPr/>
        </p:nvGrpSpPr>
        <p:grpSpPr>
          <a:xfrm>
            <a:off x="24962" y="2749931"/>
            <a:ext cx="7380064" cy="3760307"/>
            <a:chOff x="1023328" y="2638213"/>
            <a:chExt cx="7380064" cy="3760307"/>
          </a:xfrm>
        </p:grpSpPr>
        <p:sp>
          <p:nvSpPr>
            <p:cNvPr id="28" name="CasellaDiTesto 27">
              <a:extLst>
                <a:ext uri="{FF2B5EF4-FFF2-40B4-BE49-F238E27FC236}">
                  <a16:creationId xmlns:a16="http://schemas.microsoft.com/office/drawing/2014/main" id="{5FFA2759-4670-979A-281B-3C34899F91BE}"/>
                </a:ext>
              </a:extLst>
            </p:cNvPr>
            <p:cNvSpPr txBox="1"/>
            <p:nvPr/>
          </p:nvSpPr>
          <p:spPr>
            <a:xfrm>
              <a:off x="2750966" y="2892300"/>
              <a:ext cx="5280843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342900" indent="-342900" eaLnBrk="1" fontAlgn="auto" hangingPunct="1">
                <a:spcBef>
                  <a:spcPts val="0"/>
                </a:spcBef>
                <a:spcAft>
                  <a:spcPts val="0"/>
                </a:spcAft>
                <a:buFont typeface="Wingdings" panose="05000000000000000000" pitchFamily="2" charset="2"/>
                <a:buChar char="Ø"/>
                <a:defRPr/>
              </a:pPr>
              <a:r>
                <a:rPr lang="en-GB" sz="1600" b="1" dirty="0">
                  <a:solidFill>
                    <a:srgbClr val="9933FF"/>
                  </a:solidFill>
                  <a:latin typeface="+mj-lt"/>
                  <a:cs typeface="Times New Roman" panose="02020603050405020304" pitchFamily="18" charset="0"/>
                </a:rPr>
                <a:t>26-mer of sequence taken from the human telomeric DNA:</a:t>
              </a:r>
              <a:r>
                <a:rPr lang="en-GB" sz="1600" dirty="0">
                  <a:solidFill>
                    <a:srgbClr val="9933FF"/>
                  </a:solidFill>
                  <a:latin typeface="+mj-lt"/>
                  <a:cs typeface="Times New Roman" panose="02020603050405020304" pitchFamily="18" charset="0"/>
                </a:rPr>
                <a:t> 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altLang="it-IT" sz="1600" dirty="0">
                  <a:solidFill>
                    <a:srgbClr val="9933FF"/>
                  </a:solidFill>
                  <a:latin typeface="+mj-lt"/>
                  <a:cs typeface="Times New Roman" panose="02020603050405020304" pitchFamily="18" charset="0"/>
                </a:rPr>
                <a:t>	d(TTAGGGTTAGGGTTAGGGTTAGGGTT),</a:t>
              </a:r>
              <a:r>
                <a:rPr lang="en-GB" sz="1600" b="1" dirty="0">
                  <a:solidFill>
                    <a:srgbClr val="9933FF"/>
                  </a:solidFill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rPr>
                <a:t> tel</a:t>
              </a:r>
              <a:r>
                <a:rPr lang="en-GB" sz="1600" b="1" baseline="-25000" dirty="0">
                  <a:solidFill>
                    <a:srgbClr val="9933FF"/>
                  </a:solidFill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rPr>
                <a:t>26</a:t>
              </a:r>
              <a:endParaRPr lang="en-GB" sz="1600" b="1" dirty="0">
                <a:solidFill>
                  <a:srgbClr val="9933FF"/>
                </a:solidFill>
                <a:latin typeface="+mj-lt"/>
                <a:cs typeface="Times New Roman" panose="02020603050405020304" pitchFamily="18" charset="0"/>
              </a:endParaRPr>
            </a:p>
          </p:txBody>
        </p:sp>
        <p:sp>
          <p:nvSpPr>
            <p:cNvPr id="29" name="CasellaDiTesto 28">
              <a:extLst>
                <a:ext uri="{FF2B5EF4-FFF2-40B4-BE49-F238E27FC236}">
                  <a16:creationId xmlns:a16="http://schemas.microsoft.com/office/drawing/2014/main" id="{43D5813E-6523-7BE8-D37F-8BEACD22F9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4142" y="4297501"/>
              <a:ext cx="564925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Char char="Ø"/>
              </a:pPr>
              <a:r>
                <a:rPr lang="en-GB" altLang="en-US" sz="1600" b="1" dirty="0">
                  <a:solidFill>
                    <a:srgbClr val="9933FF"/>
                  </a:solidFill>
                  <a:latin typeface="+mj-lt"/>
                  <a:cs typeface="Times New Roman" panose="02020603050405020304" pitchFamily="18" charset="0"/>
                </a:rPr>
                <a:t>22-mer of sequence taken from c-</a:t>
              </a:r>
              <a:r>
                <a:rPr lang="en-GB" altLang="en-US" sz="1600" b="1" dirty="0" err="1">
                  <a:solidFill>
                    <a:srgbClr val="9933FF"/>
                  </a:solidFill>
                  <a:latin typeface="+mj-lt"/>
                  <a:cs typeface="Times New Roman" panose="02020603050405020304" pitchFamily="18" charset="0"/>
                </a:rPr>
                <a:t>myc</a:t>
              </a:r>
              <a:r>
                <a:rPr lang="en-GB" altLang="en-US" sz="1600" b="1" dirty="0">
                  <a:solidFill>
                    <a:srgbClr val="9933FF"/>
                  </a:solidFill>
                  <a:latin typeface="+mj-lt"/>
                  <a:cs typeface="Times New Roman" panose="02020603050405020304" pitchFamily="18" charset="0"/>
                </a:rPr>
                <a:t> promoter</a:t>
              </a:r>
              <a:r>
                <a:rPr lang="en-GB" altLang="en-US" sz="1600" dirty="0">
                  <a:solidFill>
                    <a:srgbClr val="9933FF"/>
                  </a:solidFill>
                  <a:latin typeface="+mj-lt"/>
                  <a:cs typeface="Times New Roman" panose="02020603050405020304" pitchFamily="18" charset="0"/>
                </a:rPr>
                <a:t>:</a:t>
              </a:r>
            </a:p>
            <a:p>
              <a:pPr marL="0" indent="0" eaLnBrk="1" hangingPunct="1"/>
              <a:r>
                <a:rPr lang="en-GB" altLang="en-US" sz="1600" dirty="0">
                  <a:solidFill>
                    <a:srgbClr val="9933FF"/>
                  </a:solidFill>
                  <a:latin typeface="+mj-lt"/>
                  <a:cs typeface="Times New Roman" panose="02020603050405020304" pitchFamily="18" charset="0"/>
                </a:rPr>
                <a:t>	d(TGAGGGTGGGTAGGGTGGGTAA), </a:t>
              </a:r>
              <a:r>
                <a:rPr lang="en-GB" altLang="en-US" sz="1600" b="1" dirty="0">
                  <a:solidFill>
                    <a:srgbClr val="9933FF"/>
                  </a:solidFill>
                  <a:latin typeface="+mj-lt"/>
                  <a:cs typeface="Times New Roman" panose="02020603050405020304" pitchFamily="18" charset="0"/>
                </a:rPr>
                <a:t>PU22T14T23</a:t>
              </a:r>
              <a:endParaRPr lang="en-GB" altLang="en-US" sz="1600" dirty="0">
                <a:solidFill>
                  <a:srgbClr val="9933FF"/>
                </a:solidFill>
                <a:latin typeface="+mj-lt"/>
                <a:cs typeface="Times New Roman" panose="02020603050405020304" pitchFamily="18" charset="0"/>
              </a:endParaRPr>
            </a:p>
          </p:txBody>
        </p:sp>
        <p:grpSp>
          <p:nvGrpSpPr>
            <p:cNvPr id="30" name="Gruppo 29">
              <a:extLst>
                <a:ext uri="{FF2B5EF4-FFF2-40B4-BE49-F238E27FC236}">
                  <a16:creationId xmlns:a16="http://schemas.microsoft.com/office/drawing/2014/main" id="{81E2868C-832F-FDAB-A8B6-0831A18A94E8}"/>
                </a:ext>
              </a:extLst>
            </p:cNvPr>
            <p:cNvGrpSpPr/>
            <p:nvPr/>
          </p:nvGrpSpPr>
          <p:grpSpPr>
            <a:xfrm>
              <a:off x="1023328" y="2638213"/>
              <a:ext cx="2136775" cy="1414924"/>
              <a:chOff x="-2324120" y="953992"/>
              <a:chExt cx="2136775" cy="1414924"/>
            </a:xfrm>
          </p:grpSpPr>
          <p:pic>
            <p:nvPicPr>
              <p:cNvPr id="38" name="Immagine 37">
                <a:extLst>
                  <a:ext uri="{FF2B5EF4-FFF2-40B4-BE49-F238E27FC236}">
                    <a16:creationId xmlns:a16="http://schemas.microsoft.com/office/drawing/2014/main" id="{4DC88A23-0CF6-1D23-69C2-3687E00141F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2311" t="1309" r="43570" b="59886"/>
              <a:stretch/>
            </p:blipFill>
            <p:spPr>
              <a:xfrm>
                <a:off x="-1745980" y="953992"/>
                <a:ext cx="922340" cy="1038766"/>
              </a:xfrm>
              <a:prstGeom prst="rect">
                <a:avLst/>
              </a:prstGeom>
            </p:spPr>
          </p:pic>
          <p:sp>
            <p:nvSpPr>
              <p:cNvPr id="39" name="CasellaDiTesto 38">
                <a:extLst>
                  <a:ext uri="{FF2B5EF4-FFF2-40B4-BE49-F238E27FC236}">
                    <a16:creationId xmlns:a16="http://schemas.microsoft.com/office/drawing/2014/main" id="{17F975B1-4D33-A13E-35AC-3FF3E3291A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2324120" y="1845696"/>
                <a:ext cx="213677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/>
                <a:r>
                  <a:rPr lang="it-IT" altLang="en-US" sz="1400" b="1" i="1" dirty="0" err="1">
                    <a:latin typeface="+mj-lt"/>
                    <a:cs typeface="Times New Roman" panose="02020603050405020304" pitchFamily="18" charset="0"/>
                  </a:rPr>
                  <a:t>Hybrid</a:t>
                </a:r>
                <a:r>
                  <a:rPr lang="it-IT" altLang="en-US" sz="1400" b="1" i="1" dirty="0">
                    <a:latin typeface="+mj-lt"/>
                    <a:cs typeface="Times New Roman" panose="02020603050405020304" pitchFamily="18" charset="0"/>
                  </a:rPr>
                  <a:t> </a:t>
                </a:r>
              </a:p>
              <a:p>
                <a:pPr algn="ctr" eaLnBrk="1" hangingPunct="1"/>
                <a:r>
                  <a:rPr lang="it-IT" altLang="en-US" sz="1400" b="1" i="1" dirty="0">
                    <a:latin typeface="+mj-lt"/>
                    <a:cs typeface="Times New Roman" panose="02020603050405020304" pitchFamily="18" charset="0"/>
                  </a:rPr>
                  <a:t>G-quadruplex</a:t>
                </a:r>
                <a:endParaRPr lang="en-GB" altLang="en-US" sz="1400" b="1" i="1" dirty="0">
                  <a:latin typeface="+mj-lt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1" name="Gruppo 30">
              <a:extLst>
                <a:ext uri="{FF2B5EF4-FFF2-40B4-BE49-F238E27FC236}">
                  <a16:creationId xmlns:a16="http://schemas.microsoft.com/office/drawing/2014/main" id="{044D2CA7-AA75-C75F-632D-C97772887310}"/>
                </a:ext>
              </a:extLst>
            </p:cNvPr>
            <p:cNvGrpSpPr/>
            <p:nvPr/>
          </p:nvGrpSpPr>
          <p:grpSpPr>
            <a:xfrm>
              <a:off x="1074566" y="3926882"/>
              <a:ext cx="1317220" cy="1513820"/>
              <a:chOff x="-2260165" y="2176824"/>
              <a:chExt cx="1317220" cy="1513820"/>
            </a:xfrm>
          </p:grpSpPr>
          <p:pic>
            <p:nvPicPr>
              <p:cNvPr id="36" name="Immagine 35">
                <a:extLst>
                  <a:ext uri="{FF2B5EF4-FFF2-40B4-BE49-F238E27FC236}">
                    <a16:creationId xmlns:a16="http://schemas.microsoft.com/office/drawing/2014/main" id="{9911ADA2-93FB-FB39-F85B-09B517968B5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3936" t="43282" r="38446" b="14776"/>
              <a:stretch/>
            </p:blipFill>
            <p:spPr>
              <a:xfrm>
                <a:off x="-2118049" y="2176824"/>
                <a:ext cx="1056147" cy="1122740"/>
              </a:xfrm>
              <a:prstGeom prst="rect">
                <a:avLst/>
              </a:prstGeom>
            </p:spPr>
          </p:pic>
          <p:sp>
            <p:nvSpPr>
              <p:cNvPr id="37" name="CasellaDiTesto 36">
                <a:extLst>
                  <a:ext uri="{FF2B5EF4-FFF2-40B4-BE49-F238E27FC236}">
                    <a16:creationId xmlns:a16="http://schemas.microsoft.com/office/drawing/2014/main" id="{64E8EDCA-3CF1-D1BC-90D2-1BD68CD576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2260165" y="3167424"/>
                <a:ext cx="131722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/>
                <a:r>
                  <a:rPr lang="it-IT" altLang="en-US" sz="1400" b="1" i="1" dirty="0" err="1">
                    <a:latin typeface="+mj-lt"/>
                    <a:cs typeface="Times New Roman" panose="02020603050405020304" pitchFamily="18" charset="0"/>
                  </a:rPr>
                  <a:t>Parallel</a:t>
                </a:r>
                <a:r>
                  <a:rPr lang="it-IT" altLang="en-US" sz="1400" b="1" i="1" dirty="0">
                    <a:latin typeface="+mj-lt"/>
                    <a:cs typeface="Times New Roman" panose="02020603050405020304" pitchFamily="18" charset="0"/>
                  </a:rPr>
                  <a:t> </a:t>
                </a:r>
              </a:p>
              <a:p>
                <a:pPr algn="ctr" eaLnBrk="1" hangingPunct="1"/>
                <a:r>
                  <a:rPr lang="it-IT" altLang="en-US" sz="1400" b="1" i="1" dirty="0">
                    <a:latin typeface="+mj-lt"/>
                    <a:cs typeface="Times New Roman" panose="02020603050405020304" pitchFamily="18" charset="0"/>
                  </a:rPr>
                  <a:t>G-quadruplex</a:t>
                </a:r>
                <a:endParaRPr lang="en-GB" altLang="en-US" sz="1400" b="1" i="1" dirty="0">
                  <a:latin typeface="+mj-lt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2" name="Rettangolo 31">
              <a:extLst>
                <a:ext uri="{FF2B5EF4-FFF2-40B4-BE49-F238E27FC236}">
                  <a16:creationId xmlns:a16="http://schemas.microsoft.com/office/drawing/2014/main" id="{97C24867-C837-43D2-479D-20850E2F761E}"/>
                </a:ext>
              </a:extLst>
            </p:cNvPr>
            <p:cNvSpPr/>
            <p:nvPr/>
          </p:nvSpPr>
          <p:spPr>
            <a:xfrm>
              <a:off x="2881410" y="5426898"/>
              <a:ext cx="535176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 eaLnBrk="1" fontAlgn="auto" hangingPunct="1">
                <a:spcBef>
                  <a:spcPts val="0"/>
                </a:spcBef>
                <a:spcAft>
                  <a:spcPts val="0"/>
                </a:spcAft>
                <a:buFont typeface="Wingdings" panose="05000000000000000000" pitchFamily="2" charset="2"/>
                <a:buChar char="Ø"/>
                <a:defRPr/>
              </a:pPr>
              <a:r>
                <a:rPr lang="en-GB" sz="1600" b="1" dirty="0">
                  <a:solidFill>
                    <a:srgbClr val="9933FF"/>
                  </a:solidFill>
                  <a:latin typeface="+mj-lt"/>
                  <a:cs typeface="Times New Roman" panose="02020603050405020304" pitchFamily="18" charset="0"/>
                </a:rPr>
                <a:t>Duplex model</a:t>
              </a:r>
              <a:r>
                <a:rPr lang="en-GB" sz="1600" dirty="0">
                  <a:solidFill>
                    <a:srgbClr val="9933FF"/>
                  </a:solidFill>
                  <a:latin typeface="+mj-lt"/>
                  <a:cs typeface="Times New Roman" panose="02020603050405020304" pitchFamily="18" charset="0"/>
                </a:rPr>
                <a:t>:</a:t>
              </a:r>
              <a:r>
                <a:rPr lang="it-IT" sz="1600" dirty="0">
                  <a:solidFill>
                    <a:srgbClr val="9933FF"/>
                  </a:solidFill>
                  <a:latin typeface="+mj-lt"/>
                  <a:cs typeface="Times New Roman" panose="02020603050405020304" pitchFamily="18" charset="0"/>
                </a:rPr>
                <a:t> 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600" dirty="0">
                  <a:solidFill>
                    <a:srgbClr val="9933FF"/>
                  </a:solidFill>
                  <a:latin typeface="+mj-lt"/>
                  <a:cs typeface="Times New Roman" panose="02020603050405020304" pitchFamily="18" charset="0"/>
                </a:rPr>
                <a:t>     	d(CATGTGGTTCTG TTT CAGAACCACATG), </a:t>
              </a:r>
              <a:r>
                <a:rPr lang="en-GB" sz="1600" b="1" dirty="0" err="1">
                  <a:solidFill>
                    <a:srgbClr val="9933FF"/>
                  </a:solidFill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rPr>
                <a:t>duplex</a:t>
              </a:r>
              <a:r>
                <a:rPr lang="en-GB" sz="1600" b="1" i="1" dirty="0" err="1">
                  <a:solidFill>
                    <a:srgbClr val="9933FF"/>
                  </a:solidFill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rPr>
                <a:t>GG</a:t>
              </a:r>
              <a:endParaRPr lang="it-IT" sz="1600" b="1" i="1" dirty="0">
                <a:solidFill>
                  <a:srgbClr val="9933FF"/>
                </a:solidFill>
                <a:latin typeface="+mj-lt"/>
                <a:cs typeface="Times New Roman" panose="02020603050405020304" pitchFamily="18" charset="0"/>
              </a:endParaRPr>
            </a:p>
          </p:txBody>
        </p:sp>
        <p:grpSp>
          <p:nvGrpSpPr>
            <p:cNvPr id="33" name="Gruppo 32">
              <a:extLst>
                <a:ext uri="{FF2B5EF4-FFF2-40B4-BE49-F238E27FC236}">
                  <a16:creationId xmlns:a16="http://schemas.microsoft.com/office/drawing/2014/main" id="{49813069-3F02-C5D9-C1B2-00DFD95C4F53}"/>
                </a:ext>
              </a:extLst>
            </p:cNvPr>
            <p:cNvGrpSpPr/>
            <p:nvPr/>
          </p:nvGrpSpPr>
          <p:grpSpPr>
            <a:xfrm>
              <a:off x="1262367" y="5363550"/>
              <a:ext cx="1122366" cy="1034970"/>
              <a:chOff x="1061093" y="3896287"/>
              <a:chExt cx="1122366" cy="1034970"/>
            </a:xfrm>
          </p:grpSpPr>
          <p:sp>
            <p:nvSpPr>
              <p:cNvPr id="34" name="CasellaDiTesto 24">
                <a:extLst>
                  <a:ext uri="{FF2B5EF4-FFF2-40B4-BE49-F238E27FC236}">
                    <a16:creationId xmlns:a16="http://schemas.microsoft.com/office/drawing/2014/main" id="{38564992-493B-9FFD-4C00-2C962F847E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093" y="4623480"/>
                <a:ext cx="1122366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/>
                <a:r>
                  <a:rPr lang="en-GB" altLang="en-US" sz="1400" b="1" dirty="0" err="1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duplex</a:t>
                </a:r>
                <a:r>
                  <a:rPr lang="en-GB" altLang="en-US" sz="1400" b="1" i="1" dirty="0" err="1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GG</a:t>
                </a:r>
                <a:endParaRPr lang="it-IT" altLang="en-US" sz="1400" b="1" i="1" dirty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35" name="Immagine 34">
                <a:extLst>
                  <a:ext uri="{FF2B5EF4-FFF2-40B4-BE49-F238E27FC236}">
                    <a16:creationId xmlns:a16="http://schemas.microsoft.com/office/drawing/2014/main" id="{026763D0-6916-2AEC-4F89-BCB2CACDBAC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373" t="75037" r="66663" b="5473"/>
              <a:stretch/>
            </p:blipFill>
            <p:spPr>
              <a:xfrm rot="5400000">
                <a:off x="1175556" y="4120925"/>
                <a:ext cx="849331" cy="400056"/>
              </a:xfrm>
              <a:prstGeom prst="rect">
                <a:avLst/>
              </a:prstGeom>
            </p:spPr>
          </p:pic>
        </p:grpSp>
      </p:grpSp>
      <p:sp>
        <p:nvSpPr>
          <p:cNvPr id="44" name="CasellaDiTesto 43">
            <a:extLst>
              <a:ext uri="{FF2B5EF4-FFF2-40B4-BE49-F238E27FC236}">
                <a16:creationId xmlns:a16="http://schemas.microsoft.com/office/drawing/2014/main" id="{F53A8541-F5FF-81D9-95A2-DAE02AE386A9}"/>
              </a:ext>
            </a:extLst>
          </p:cNvPr>
          <p:cNvSpPr txBox="1"/>
          <p:nvPr/>
        </p:nvSpPr>
        <p:spPr>
          <a:xfrm>
            <a:off x="121982" y="1219200"/>
            <a:ext cx="735887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sz="2000" b="1" i="1" dirty="0">
                <a:solidFill>
                  <a:srgbClr val="CD5B16"/>
                </a:solidFill>
                <a:latin typeface="+mj-lt"/>
                <a:cs typeface="Arial" panose="020B0604020202020204" pitchFamily="34" charset="0"/>
              </a:rPr>
              <a:t>Interaction studies with potential biomolecular targets</a:t>
            </a:r>
          </a:p>
        </p:txBody>
      </p:sp>
      <p:pic>
        <p:nvPicPr>
          <p:cNvPr id="43" name="Audio 42">
            <a:hlinkClick r:id="" action="ppaction://media"/>
            <a:extLst>
              <a:ext uri="{FF2B5EF4-FFF2-40B4-BE49-F238E27FC236}">
                <a16:creationId xmlns:a16="http://schemas.microsoft.com/office/drawing/2014/main" id="{11299F70-88AA-520C-A8AD-A1EE3B7AF98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531405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1556"/>
    </mc:Choice>
    <mc:Fallback>
      <p:transition spd="slow" advTm="215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3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3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5D278504-5A3E-15C4-3184-74AB38459C45}"/>
              </a:ext>
            </a:extLst>
          </p:cNvPr>
          <p:cNvSpPr txBox="1"/>
          <p:nvPr/>
        </p:nvSpPr>
        <p:spPr>
          <a:xfrm>
            <a:off x="4650205" y="885382"/>
            <a:ext cx="44937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u="sng" dirty="0" err="1">
                <a:solidFill>
                  <a:srgbClr val="634198"/>
                </a:solidFill>
              </a:rPr>
              <a:t>Results</a:t>
            </a:r>
            <a:r>
              <a:rPr lang="fr-FR" sz="2400" b="1" u="sng" dirty="0">
                <a:solidFill>
                  <a:srgbClr val="634198"/>
                </a:solidFill>
              </a:rPr>
              <a:t> and discussion</a:t>
            </a:r>
          </a:p>
        </p:txBody>
      </p:sp>
      <p:grpSp>
        <p:nvGrpSpPr>
          <p:cNvPr id="11" name="Gruppo 10">
            <a:extLst>
              <a:ext uri="{FF2B5EF4-FFF2-40B4-BE49-F238E27FC236}">
                <a16:creationId xmlns:a16="http://schemas.microsoft.com/office/drawing/2014/main" id="{00F33346-407D-7C52-8BB8-0BBF889B39FC}"/>
              </a:ext>
            </a:extLst>
          </p:cNvPr>
          <p:cNvGrpSpPr/>
          <p:nvPr/>
        </p:nvGrpSpPr>
        <p:grpSpPr>
          <a:xfrm>
            <a:off x="1143000" y="4419600"/>
            <a:ext cx="2851087" cy="1195482"/>
            <a:chOff x="270298" y="2173078"/>
            <a:chExt cx="2851087" cy="1195482"/>
          </a:xfrm>
        </p:grpSpPr>
        <p:pic>
          <p:nvPicPr>
            <p:cNvPr id="13" name="Immagine 12">
              <a:extLst>
                <a:ext uri="{FF2B5EF4-FFF2-40B4-BE49-F238E27FC236}">
                  <a16:creationId xmlns:a16="http://schemas.microsoft.com/office/drawing/2014/main" id="{CD009E76-6725-A410-A189-D059059ED74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311" t="2769" r="43570" b="59886"/>
            <a:stretch/>
          </p:blipFill>
          <p:spPr>
            <a:xfrm>
              <a:off x="270298" y="2173078"/>
              <a:ext cx="1102972" cy="1195482"/>
            </a:xfrm>
            <a:prstGeom prst="rect">
              <a:avLst/>
            </a:prstGeom>
          </p:spPr>
        </p:pic>
        <p:sp>
          <p:nvSpPr>
            <p:cNvPr id="14" name="CasellaDiTesto 13">
              <a:extLst>
                <a:ext uri="{FF2B5EF4-FFF2-40B4-BE49-F238E27FC236}">
                  <a16:creationId xmlns:a16="http://schemas.microsoft.com/office/drawing/2014/main" id="{BC8660FD-9EFE-B665-C6A4-AB1104DA71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4610" y="2625015"/>
              <a:ext cx="213677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/>
              <a:r>
                <a:rPr lang="it-IT" altLang="en-US" sz="1600" b="1" i="1" dirty="0" err="1">
                  <a:latin typeface="+mj-lt"/>
                  <a:cs typeface="Times New Roman" panose="02020603050405020304" pitchFamily="18" charset="0"/>
                </a:rPr>
                <a:t>Hybrid</a:t>
              </a:r>
              <a:r>
                <a:rPr lang="it-IT" altLang="en-US" sz="1600" b="1" i="1" dirty="0">
                  <a:latin typeface="+mj-lt"/>
                  <a:cs typeface="Times New Roman" panose="02020603050405020304" pitchFamily="18" charset="0"/>
                </a:rPr>
                <a:t> </a:t>
              </a:r>
            </a:p>
            <a:p>
              <a:pPr algn="ctr" eaLnBrk="1" hangingPunct="1"/>
              <a:r>
                <a:rPr lang="it-IT" altLang="en-US" sz="1600" b="1" i="1" dirty="0">
                  <a:latin typeface="+mj-lt"/>
                  <a:cs typeface="Times New Roman" panose="02020603050405020304" pitchFamily="18" charset="0"/>
                </a:rPr>
                <a:t>G-quadruplex</a:t>
              </a:r>
              <a:endParaRPr lang="en-GB" altLang="en-US" sz="1600" b="1" i="1" dirty="0">
                <a:latin typeface="+mj-lt"/>
                <a:cs typeface="Times New Roman" panose="02020603050405020304" pitchFamily="18" charset="0"/>
              </a:endParaRPr>
            </a:p>
          </p:txBody>
        </p:sp>
        <p:sp>
          <p:nvSpPr>
            <p:cNvPr id="15" name="Rectangle 282">
              <a:extLst>
                <a:ext uri="{FF2B5EF4-FFF2-40B4-BE49-F238E27FC236}">
                  <a16:creationId xmlns:a16="http://schemas.microsoft.com/office/drawing/2014/main" id="{AF798121-7A4F-F7CA-80D3-5F4E992B2C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7741" y="2333877"/>
              <a:ext cx="423449" cy="2876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474756"/>
              <a:r>
                <a:rPr lang="en-US" altLang="en-US" sz="1869" b="1" dirty="0">
                  <a:solidFill>
                    <a:srgbClr val="C00000"/>
                  </a:solidFill>
                  <a:latin typeface="+mj-lt"/>
                  <a:cs typeface="Times New Roman" panose="02020603050405020304" pitchFamily="18" charset="0"/>
                </a:rPr>
                <a:t>tel</a:t>
              </a:r>
              <a:r>
                <a:rPr lang="en-US" altLang="en-US" sz="1869" b="1" baseline="-25000" dirty="0">
                  <a:solidFill>
                    <a:srgbClr val="C00000"/>
                  </a:solidFill>
                  <a:latin typeface="+mj-lt"/>
                  <a:cs typeface="Times New Roman" panose="02020603050405020304" pitchFamily="18" charset="0"/>
                </a:rPr>
                <a:t>26</a:t>
              </a:r>
              <a:endParaRPr lang="en-US" altLang="en-US" sz="1869" b="1" i="1" baseline="-25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74" name="Oggetto 18">
            <a:extLst>
              <a:ext uri="{FF2B5EF4-FFF2-40B4-BE49-F238E27FC236}">
                <a16:creationId xmlns:a16="http://schemas.microsoft.com/office/drawing/2014/main" id="{0C0E5473-9F0E-237C-AA97-68B7CCF97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538216"/>
              </p:ext>
            </p:extLst>
          </p:nvPr>
        </p:nvGraphicFramePr>
        <p:xfrm>
          <a:off x="1708192" y="2408887"/>
          <a:ext cx="5706185" cy="162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249936" imgH="1499405" progId="ChemDraw.Document.6.0">
                  <p:embed/>
                </p:oleObj>
              </mc:Choice>
              <mc:Fallback>
                <p:oleObj name="CS ChemDraw Drawing" r:id="rId6" imgW="5249936" imgH="1499405" progId="ChemDraw.Document.6.0">
                  <p:embed/>
                  <p:pic>
                    <p:nvPicPr>
                      <p:cNvPr id="74" name="Oggetto 18">
                        <a:extLst>
                          <a:ext uri="{FF2B5EF4-FFF2-40B4-BE49-F238E27FC236}">
                            <a16:creationId xmlns:a16="http://schemas.microsoft.com/office/drawing/2014/main" id="{0C0E5473-9F0E-237C-AA97-68B7CCF974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92" y="2408887"/>
                        <a:ext cx="5706185" cy="162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CasellaDiTesto 74">
            <a:extLst>
              <a:ext uri="{FF2B5EF4-FFF2-40B4-BE49-F238E27FC236}">
                <a16:creationId xmlns:a16="http://schemas.microsoft.com/office/drawing/2014/main" id="{AA78E9A8-A472-E5FA-C84C-EFA879269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2200" y="3638490"/>
            <a:ext cx="1512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it-IT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lmiPyRu</a:t>
            </a:r>
          </a:p>
        </p:txBody>
      </p:sp>
      <p:pic>
        <p:nvPicPr>
          <p:cNvPr id="76" name="Immagine 75" descr="Immagine che contiene testo, mappa&#10;&#10;Descrizione generata automaticamente">
            <a:extLst>
              <a:ext uri="{FF2B5EF4-FFF2-40B4-BE49-F238E27FC236}">
                <a16:creationId xmlns:a16="http://schemas.microsoft.com/office/drawing/2014/main" id="{D74C04E1-7941-BE2A-ED2B-4577565D4E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114" y="4367307"/>
            <a:ext cx="201612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" name="CasellaDiTesto 76">
            <a:extLst>
              <a:ext uri="{FF2B5EF4-FFF2-40B4-BE49-F238E27FC236}">
                <a16:creationId xmlns:a16="http://schemas.microsoft.com/office/drawing/2014/main" id="{569AB488-1D5D-FFE8-9782-B81A0206D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6013" y="4585763"/>
            <a:ext cx="9575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GB" altLang="en-US" sz="16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SA</a:t>
            </a:r>
            <a:endParaRPr lang="it-IT" altLang="en-US" sz="1600" b="1" i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8" name="CasellaDiTesto 77">
            <a:extLst>
              <a:ext uri="{FF2B5EF4-FFF2-40B4-BE49-F238E27FC236}">
                <a16:creationId xmlns:a16="http://schemas.microsoft.com/office/drawing/2014/main" id="{65CBFB04-9C51-2E24-2ECF-135D4FE065D8}"/>
              </a:ext>
            </a:extLst>
          </p:cNvPr>
          <p:cNvSpPr txBox="1"/>
          <p:nvPr/>
        </p:nvSpPr>
        <p:spPr>
          <a:xfrm>
            <a:off x="121982" y="1504890"/>
            <a:ext cx="735887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sz="2000" b="1" i="1" dirty="0">
                <a:solidFill>
                  <a:srgbClr val="CD5B16"/>
                </a:solidFill>
                <a:latin typeface="+mj-lt"/>
                <a:cs typeface="Arial" panose="020B0604020202020204" pitchFamily="34" charset="0"/>
              </a:rPr>
              <a:t>Interaction studies with potential biomolecular targets performed by CD and fluorescence spectroscopy experiments</a:t>
            </a:r>
          </a:p>
        </p:txBody>
      </p:sp>
      <p:pic>
        <p:nvPicPr>
          <p:cNvPr id="96" name="Audio 95">
            <a:hlinkClick r:id="" action="ppaction://media"/>
            <a:extLst>
              <a:ext uri="{FF2B5EF4-FFF2-40B4-BE49-F238E27FC236}">
                <a16:creationId xmlns:a16="http://schemas.microsoft.com/office/drawing/2014/main" id="{39AB9F3C-8D30-3358-A37F-2310FD08534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927174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764"/>
    </mc:Choice>
    <mc:Fallback xmlns="">
      <p:transition spd="slow" advTm="107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6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4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5D278504-5A3E-15C4-3184-74AB38459C45}"/>
              </a:ext>
            </a:extLst>
          </p:cNvPr>
          <p:cNvSpPr txBox="1"/>
          <p:nvPr/>
        </p:nvSpPr>
        <p:spPr>
          <a:xfrm>
            <a:off x="4650205" y="885382"/>
            <a:ext cx="44937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u="sng" dirty="0" err="1">
                <a:solidFill>
                  <a:srgbClr val="634198"/>
                </a:solidFill>
              </a:rPr>
              <a:t>Results</a:t>
            </a:r>
            <a:r>
              <a:rPr lang="fr-FR" sz="2400" b="1" u="sng" dirty="0">
                <a:solidFill>
                  <a:srgbClr val="634198"/>
                </a:solidFill>
              </a:rPr>
              <a:t> and discussion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40A2BEB8-C9C3-91BA-1D41-2EED535C7929}"/>
              </a:ext>
            </a:extLst>
          </p:cNvPr>
          <p:cNvSpPr txBox="1"/>
          <p:nvPr/>
        </p:nvSpPr>
        <p:spPr>
          <a:xfrm>
            <a:off x="121982" y="1295400"/>
            <a:ext cx="399281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sz="2000" b="1" i="1" dirty="0">
                <a:solidFill>
                  <a:srgbClr val="CD5B16"/>
                </a:solidFill>
                <a:latin typeface="+mj-lt"/>
                <a:cs typeface="Arial" panose="020B0604020202020204" pitchFamily="34" charset="0"/>
              </a:rPr>
              <a:t>Internalization in breast cancer cells</a:t>
            </a:r>
          </a:p>
        </p:txBody>
      </p:sp>
      <p:grpSp>
        <p:nvGrpSpPr>
          <p:cNvPr id="138" name="Gruppo 137">
            <a:extLst>
              <a:ext uri="{FF2B5EF4-FFF2-40B4-BE49-F238E27FC236}">
                <a16:creationId xmlns:a16="http://schemas.microsoft.com/office/drawing/2014/main" id="{611830DD-6873-FF22-4B4E-A62F26F7C117}"/>
              </a:ext>
            </a:extLst>
          </p:cNvPr>
          <p:cNvGrpSpPr>
            <a:grpSpLocks noChangeAspect="1"/>
          </p:cNvGrpSpPr>
          <p:nvPr/>
        </p:nvGrpSpPr>
        <p:grpSpPr>
          <a:xfrm>
            <a:off x="28796" y="1792503"/>
            <a:ext cx="8611725" cy="4532486"/>
            <a:chOff x="2154559" y="1312273"/>
            <a:chExt cx="5741150" cy="3021657"/>
          </a:xfrm>
        </p:grpSpPr>
        <p:pic>
          <p:nvPicPr>
            <p:cNvPr id="139" name="Picture 6">
              <a:extLst>
                <a:ext uri="{FF2B5EF4-FFF2-40B4-BE49-F238E27FC236}">
                  <a16:creationId xmlns:a16="http://schemas.microsoft.com/office/drawing/2014/main" id="{41D0FDCF-3D6D-F67F-BB71-AEA42020B6F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154559" y="1312273"/>
              <a:ext cx="5741150" cy="3021657"/>
            </a:xfrm>
            <a:prstGeom prst="rect">
              <a:avLst/>
            </a:prstGeom>
          </p:spPr>
        </p:pic>
        <p:sp>
          <p:nvSpPr>
            <p:cNvPr id="140" name="Rettangolo 139">
              <a:extLst>
                <a:ext uri="{FF2B5EF4-FFF2-40B4-BE49-F238E27FC236}">
                  <a16:creationId xmlns:a16="http://schemas.microsoft.com/office/drawing/2014/main" id="{13BB00C0-6470-DD19-1924-3F02194DF10E}"/>
                </a:ext>
              </a:extLst>
            </p:cNvPr>
            <p:cNvSpPr/>
            <p:nvPr/>
          </p:nvSpPr>
          <p:spPr>
            <a:xfrm>
              <a:off x="4516245" y="4114800"/>
              <a:ext cx="167268" cy="1968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141" name="CasellaDiTesto 140">
            <a:extLst>
              <a:ext uri="{FF2B5EF4-FFF2-40B4-BE49-F238E27FC236}">
                <a16:creationId xmlns:a16="http://schemas.microsoft.com/office/drawing/2014/main" id="{5FD41E20-E1F4-E383-2B8B-CB169B0B9A9D}"/>
              </a:ext>
            </a:extLst>
          </p:cNvPr>
          <p:cNvSpPr txBox="1"/>
          <p:nvPr/>
        </p:nvSpPr>
        <p:spPr>
          <a:xfrm>
            <a:off x="0" y="6184612"/>
            <a:ext cx="9115204" cy="29238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it-IT" sz="1300" b="1" dirty="0">
                <a:solidFill>
                  <a:srgbClr val="CD5B16"/>
                </a:solidFill>
                <a:latin typeface="+mj-lt"/>
                <a:cs typeface="Times New Roman" panose="02020603050405020304" pitchFamily="18" charset="0"/>
              </a:rPr>
              <a:t>The </a:t>
            </a:r>
            <a:r>
              <a:rPr lang="it-IT" sz="1300" b="1" dirty="0" err="1">
                <a:solidFill>
                  <a:srgbClr val="CD5B16"/>
                </a:solidFill>
                <a:latin typeface="+mj-lt"/>
                <a:cs typeface="Times New Roman" panose="02020603050405020304" pitchFamily="18" charset="0"/>
              </a:rPr>
              <a:t>amount</a:t>
            </a:r>
            <a:r>
              <a:rPr lang="it-IT" sz="1300" b="1" dirty="0">
                <a:solidFill>
                  <a:srgbClr val="CD5B16"/>
                </a:solidFill>
                <a:latin typeface="+mj-lt"/>
                <a:cs typeface="Times New Roman" panose="02020603050405020304" pitchFamily="18" charset="0"/>
              </a:rPr>
              <a:t> of Ru in the </a:t>
            </a:r>
            <a:r>
              <a:rPr lang="it-IT" sz="1300" b="1" dirty="0" err="1">
                <a:solidFill>
                  <a:srgbClr val="CD5B16"/>
                </a:solidFill>
                <a:latin typeface="+mj-lt"/>
                <a:cs typeface="Times New Roman" panose="02020603050405020304" pitchFamily="18" charset="0"/>
              </a:rPr>
              <a:t>cellular</a:t>
            </a:r>
            <a:r>
              <a:rPr lang="it-IT" sz="1300" b="1" dirty="0">
                <a:solidFill>
                  <a:srgbClr val="CD5B16"/>
                </a:solidFill>
                <a:latin typeface="+mj-lt"/>
                <a:cs typeface="Times New Roman" panose="02020603050405020304" pitchFamily="18" charset="0"/>
              </a:rPr>
              <a:t> pellets </a:t>
            </a:r>
            <a:r>
              <a:rPr lang="it-IT" sz="1300" b="1" dirty="0" err="1">
                <a:solidFill>
                  <a:srgbClr val="CD5B16"/>
                </a:solidFill>
                <a:latin typeface="+mj-lt"/>
                <a:cs typeface="Times New Roman" panose="02020603050405020304" pitchFamily="18" charset="0"/>
              </a:rPr>
              <a:t>was</a:t>
            </a:r>
            <a:r>
              <a:rPr lang="it-IT" sz="1300" b="1" dirty="0">
                <a:solidFill>
                  <a:srgbClr val="CD5B16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it-IT" sz="1300" b="1" dirty="0" err="1">
                <a:solidFill>
                  <a:srgbClr val="CD5B16"/>
                </a:solidFill>
                <a:latin typeface="+mj-lt"/>
                <a:cs typeface="Times New Roman" panose="02020603050405020304" pitchFamily="18" charset="0"/>
              </a:rPr>
              <a:t>determined</a:t>
            </a:r>
            <a:r>
              <a:rPr lang="it-IT" sz="1300" b="1" dirty="0">
                <a:solidFill>
                  <a:srgbClr val="CD5B16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it-IT" sz="1300" b="1" i="1" dirty="0">
                <a:solidFill>
                  <a:srgbClr val="CD5B16"/>
                </a:solidFill>
                <a:latin typeface="+mj-lt"/>
                <a:cs typeface="Times New Roman" panose="02020603050405020304" pitchFamily="18" charset="0"/>
              </a:rPr>
              <a:t>via </a:t>
            </a:r>
            <a:r>
              <a:rPr lang="it-IT" sz="1300" b="1" dirty="0" err="1">
                <a:solidFill>
                  <a:srgbClr val="CD5B16"/>
                </a:solidFill>
                <a:latin typeface="+mj-lt"/>
                <a:cs typeface="Times New Roman" panose="02020603050405020304" pitchFamily="18" charset="0"/>
              </a:rPr>
              <a:t>inductively</a:t>
            </a:r>
            <a:r>
              <a:rPr lang="it-IT" sz="1300" b="1" dirty="0">
                <a:solidFill>
                  <a:srgbClr val="CD5B16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it-IT" sz="1300" b="1" dirty="0" err="1">
                <a:solidFill>
                  <a:srgbClr val="CD5B16"/>
                </a:solidFill>
                <a:latin typeface="+mj-lt"/>
                <a:cs typeface="Times New Roman" panose="02020603050405020304" pitchFamily="18" charset="0"/>
              </a:rPr>
              <a:t>coupled</a:t>
            </a:r>
            <a:r>
              <a:rPr lang="it-IT" sz="1300" b="1" dirty="0">
                <a:solidFill>
                  <a:srgbClr val="CD5B16"/>
                </a:solidFill>
                <a:latin typeface="+mj-lt"/>
                <a:cs typeface="Times New Roman" panose="02020603050405020304" pitchFamily="18" charset="0"/>
              </a:rPr>
              <a:t> plasma-mass </a:t>
            </a:r>
            <a:r>
              <a:rPr lang="it-IT" sz="1300" b="1" dirty="0" err="1">
                <a:solidFill>
                  <a:srgbClr val="CD5B16"/>
                </a:solidFill>
                <a:latin typeface="+mj-lt"/>
                <a:cs typeface="Times New Roman" panose="02020603050405020304" pitchFamily="18" charset="0"/>
              </a:rPr>
              <a:t>spectrometry</a:t>
            </a:r>
            <a:r>
              <a:rPr lang="it-IT" sz="1300" b="1" dirty="0">
                <a:solidFill>
                  <a:srgbClr val="CD5B16"/>
                </a:solidFill>
                <a:latin typeface="+mj-lt"/>
                <a:cs typeface="Times New Roman" panose="02020603050405020304" pitchFamily="18" charset="0"/>
              </a:rPr>
              <a:t> (ICP-MS) </a:t>
            </a:r>
            <a:r>
              <a:rPr lang="it-IT" sz="1300" b="1" dirty="0" err="1">
                <a:solidFill>
                  <a:srgbClr val="CD5B16"/>
                </a:solidFill>
                <a:latin typeface="+mj-lt"/>
                <a:cs typeface="Times New Roman" panose="02020603050405020304" pitchFamily="18" charset="0"/>
              </a:rPr>
              <a:t>analysis</a:t>
            </a:r>
            <a:endParaRPr lang="it-IT" sz="1300" b="1" dirty="0">
              <a:solidFill>
                <a:srgbClr val="CD5B16"/>
              </a:solidFill>
              <a:latin typeface="+mj-lt"/>
            </a:endParaRPr>
          </a:p>
        </p:txBody>
      </p:sp>
      <p:sp>
        <p:nvSpPr>
          <p:cNvPr id="142" name="Rettangolo 141">
            <a:extLst>
              <a:ext uri="{FF2B5EF4-FFF2-40B4-BE49-F238E27FC236}">
                <a16:creationId xmlns:a16="http://schemas.microsoft.com/office/drawing/2014/main" id="{E01A16D8-3D67-DD76-4742-FD2B21330BD1}"/>
              </a:ext>
            </a:extLst>
          </p:cNvPr>
          <p:cNvSpPr/>
          <p:nvPr/>
        </p:nvSpPr>
        <p:spPr>
          <a:xfrm>
            <a:off x="5486400" y="1398422"/>
            <a:ext cx="3118151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GB" sz="1100" b="1" dirty="0">
                <a:latin typeface="+mj-lt"/>
                <a:ea typeface="Times New Roman" pitchFamily="18" charset="0"/>
                <a:cs typeface="Times New Roman" pitchFamily="18" charset="0"/>
              </a:rPr>
              <a:t>In collaboration with the research group of prof. M. </a:t>
            </a:r>
            <a:r>
              <a:rPr lang="en-GB" sz="1100" b="1" dirty="0" err="1">
                <a:latin typeface="+mj-lt"/>
                <a:ea typeface="Times New Roman" pitchFamily="18" charset="0"/>
                <a:cs typeface="Times New Roman" pitchFamily="18" charset="0"/>
              </a:rPr>
              <a:t>Trifuoggi</a:t>
            </a:r>
            <a:r>
              <a:rPr lang="en-GB" sz="1100" b="1" dirty="0">
                <a:latin typeface="+mj-lt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GB" sz="1100" b="1" i="1" dirty="0">
                <a:latin typeface="+mj-lt"/>
                <a:ea typeface="Times New Roman" pitchFamily="18" charset="0"/>
                <a:cs typeface="Times New Roman" pitchFamily="18" charset="0"/>
              </a:rPr>
              <a:t>Department of Chemical Sciences,  University of Naples Federico II</a:t>
            </a:r>
            <a:endParaRPr lang="en-GB" sz="1100" b="1" i="1" dirty="0">
              <a:latin typeface="+mj-lt"/>
              <a:cs typeface="Arial" pitchFamily="34" charset="0"/>
            </a:endParaRPr>
          </a:p>
        </p:txBody>
      </p:sp>
      <p:pic>
        <p:nvPicPr>
          <p:cNvPr id="143" name="Picture 11" descr="http://areacomunicazione.policlinico.unina.it/wp-content/uploads/2014/02/logo-federico-II-blu.png">
            <a:extLst>
              <a:ext uri="{FF2B5EF4-FFF2-40B4-BE49-F238E27FC236}">
                <a16:creationId xmlns:a16="http://schemas.microsoft.com/office/drawing/2014/main" id="{B42BD981-B38E-2053-9BC7-CF35C19D77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521805" y="1325803"/>
            <a:ext cx="622195" cy="620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5" name="Picture 2" descr="Prof. Marco Trifuoggi - Campania Bellezza del Creato">
            <a:extLst>
              <a:ext uri="{FF2B5EF4-FFF2-40B4-BE49-F238E27FC236}">
                <a16:creationId xmlns:a16="http://schemas.microsoft.com/office/drawing/2014/main" id="{509626AE-F9D0-C188-2227-677FF610EE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929" y="1386870"/>
            <a:ext cx="993871" cy="993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6" name="Rettangolo 145">
            <a:extLst>
              <a:ext uri="{FF2B5EF4-FFF2-40B4-BE49-F238E27FC236}">
                <a16:creationId xmlns:a16="http://schemas.microsoft.com/office/drawing/2014/main" id="{9BD4C958-1880-5782-2E16-B3D2FBEF1AED}"/>
              </a:ext>
            </a:extLst>
          </p:cNvPr>
          <p:cNvSpPr/>
          <p:nvPr/>
        </p:nvSpPr>
        <p:spPr>
          <a:xfrm>
            <a:off x="1942329" y="2676711"/>
            <a:ext cx="728699" cy="28049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47" name="Rettangolo 146">
            <a:extLst>
              <a:ext uri="{FF2B5EF4-FFF2-40B4-BE49-F238E27FC236}">
                <a16:creationId xmlns:a16="http://schemas.microsoft.com/office/drawing/2014/main" id="{7760A8EC-8043-091C-5CAF-747672BAC92B}"/>
              </a:ext>
            </a:extLst>
          </p:cNvPr>
          <p:cNvSpPr/>
          <p:nvPr/>
        </p:nvSpPr>
        <p:spPr>
          <a:xfrm>
            <a:off x="3822226" y="2000957"/>
            <a:ext cx="732129" cy="34122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48" name="Rettangolo 147">
            <a:extLst>
              <a:ext uri="{FF2B5EF4-FFF2-40B4-BE49-F238E27FC236}">
                <a16:creationId xmlns:a16="http://schemas.microsoft.com/office/drawing/2014/main" id="{65B8E222-A763-2FA1-38E8-8548E61D1A22}"/>
              </a:ext>
            </a:extLst>
          </p:cNvPr>
          <p:cNvSpPr/>
          <p:nvPr/>
        </p:nvSpPr>
        <p:spPr>
          <a:xfrm rot="5400000">
            <a:off x="7207028" y="1442267"/>
            <a:ext cx="461666" cy="2007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49" name="Rettangolo 148">
            <a:extLst>
              <a:ext uri="{FF2B5EF4-FFF2-40B4-BE49-F238E27FC236}">
                <a16:creationId xmlns:a16="http://schemas.microsoft.com/office/drawing/2014/main" id="{FB4FD11B-16C6-E81C-AFA3-EAAC3F2EB886}"/>
              </a:ext>
            </a:extLst>
          </p:cNvPr>
          <p:cNvSpPr/>
          <p:nvPr/>
        </p:nvSpPr>
        <p:spPr>
          <a:xfrm>
            <a:off x="784870" y="1752680"/>
            <a:ext cx="728699" cy="19990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150" name="Gruppo 149">
            <a:extLst>
              <a:ext uri="{FF2B5EF4-FFF2-40B4-BE49-F238E27FC236}">
                <a16:creationId xmlns:a16="http://schemas.microsoft.com/office/drawing/2014/main" id="{9D8F2279-1452-BFED-3181-7409C54D77F2}"/>
              </a:ext>
            </a:extLst>
          </p:cNvPr>
          <p:cNvGrpSpPr/>
          <p:nvPr/>
        </p:nvGrpSpPr>
        <p:grpSpPr>
          <a:xfrm>
            <a:off x="6863012" y="3758004"/>
            <a:ext cx="2160000" cy="2229269"/>
            <a:chOff x="9658401" y="3554325"/>
            <a:chExt cx="2160000" cy="2229269"/>
          </a:xfrm>
        </p:grpSpPr>
        <p:sp>
          <p:nvSpPr>
            <p:cNvPr id="151" name="CasellaDiTesto 150">
              <a:extLst>
                <a:ext uri="{FF2B5EF4-FFF2-40B4-BE49-F238E27FC236}">
                  <a16:creationId xmlns:a16="http://schemas.microsoft.com/office/drawing/2014/main" id="{F4BC2773-507A-CEB9-C419-6B388991C487}"/>
                </a:ext>
              </a:extLst>
            </p:cNvPr>
            <p:cNvSpPr txBox="1"/>
            <p:nvPr/>
          </p:nvSpPr>
          <p:spPr>
            <a:xfrm>
              <a:off x="9869734" y="3554325"/>
              <a:ext cx="17453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000" b="1" dirty="0">
                  <a:latin typeface="MV Boli" panose="02000500030200090000" pitchFamily="2" charset="0"/>
                  <a:cs typeface="MV Boli" panose="02000500030200090000" pitchFamily="2" charset="0"/>
                </a:rPr>
                <a:t>Cell </a:t>
              </a:r>
              <a:r>
                <a:rPr lang="it-IT" sz="2000" b="1" dirty="0" err="1">
                  <a:latin typeface="MV Boli" panose="02000500030200090000" pitchFamily="2" charset="0"/>
                  <a:cs typeface="MV Boli" panose="02000500030200090000" pitchFamily="2" charset="0"/>
                </a:rPr>
                <a:t>uptake</a:t>
              </a:r>
              <a:endParaRPr lang="it-IT" sz="2000" b="1" dirty="0">
                <a:latin typeface="MV Boli" panose="02000500030200090000" pitchFamily="2" charset="0"/>
                <a:cs typeface="MV Boli" panose="02000500030200090000" pitchFamily="2" charset="0"/>
              </a:endParaRPr>
            </a:p>
          </p:txBody>
        </p:sp>
        <p:grpSp>
          <p:nvGrpSpPr>
            <p:cNvPr id="152" name="Gruppo 151">
              <a:extLst>
                <a:ext uri="{FF2B5EF4-FFF2-40B4-BE49-F238E27FC236}">
                  <a16:creationId xmlns:a16="http://schemas.microsoft.com/office/drawing/2014/main" id="{02D120D1-9FBE-CDDB-EBCC-26426DA61879}"/>
                </a:ext>
              </a:extLst>
            </p:cNvPr>
            <p:cNvGrpSpPr/>
            <p:nvPr/>
          </p:nvGrpSpPr>
          <p:grpSpPr>
            <a:xfrm>
              <a:off x="9658401" y="3921525"/>
              <a:ext cx="2160000" cy="1862069"/>
              <a:chOff x="10285809" y="2725200"/>
              <a:chExt cx="2160000" cy="1862069"/>
            </a:xfrm>
          </p:grpSpPr>
          <p:sp>
            <p:nvSpPr>
              <p:cNvPr id="153" name="Esagono 152">
                <a:extLst>
                  <a:ext uri="{FF2B5EF4-FFF2-40B4-BE49-F238E27FC236}">
                    <a16:creationId xmlns:a16="http://schemas.microsoft.com/office/drawing/2014/main" id="{7F0F7B62-9FD1-8BF4-30D5-D9658A51B42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0285809" y="2725200"/>
                <a:ext cx="2160000" cy="1862069"/>
              </a:xfrm>
              <a:prstGeom prst="hexagon">
                <a:avLst/>
              </a:prstGeom>
              <a:gradFill flip="none" rotWithShape="1">
                <a:gsLst>
                  <a:gs pos="0">
                    <a:srgbClr val="CCFFFF">
                      <a:alpha val="49804"/>
                    </a:srgb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 w="25400">
                <a:solidFill>
                  <a:srgbClr val="00B0F0"/>
                </a:solidFill>
              </a:ln>
              <a:effectLst>
                <a:glow rad="101600">
                  <a:srgbClr val="00B0F0">
                    <a:alpha val="40000"/>
                  </a:srgb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grpSp>
            <p:nvGrpSpPr>
              <p:cNvPr id="154" name="Gruppo 153">
                <a:extLst>
                  <a:ext uri="{FF2B5EF4-FFF2-40B4-BE49-F238E27FC236}">
                    <a16:creationId xmlns:a16="http://schemas.microsoft.com/office/drawing/2014/main" id="{64A22FFE-4489-6A7D-FDE0-138AD978E149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flipH="1">
                <a:off x="10722125" y="3048818"/>
                <a:ext cx="1386536" cy="1382215"/>
                <a:chOff x="1295416" y="1137500"/>
                <a:chExt cx="3002104" cy="2998552"/>
              </a:xfrm>
              <a:effectLst>
                <a:outerShdw blurRad="76200" dist="63500" dir="5400000" sx="99000" sy="99000" algn="ctr" rotWithShape="0">
                  <a:srgbClr val="000000">
                    <a:alpha val="50000"/>
                  </a:srgbClr>
                </a:outerShdw>
              </a:effectLst>
            </p:grpSpPr>
            <p:sp>
              <p:nvSpPr>
                <p:cNvPr id="158" name="Oval 76">
                  <a:extLst>
                    <a:ext uri="{FF2B5EF4-FFF2-40B4-BE49-F238E27FC236}">
                      <a16:creationId xmlns:a16="http://schemas.microsoft.com/office/drawing/2014/main" id="{7498F0A0-E336-28AE-F26B-171CCE890A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09745" y="3841170"/>
                  <a:ext cx="287775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59" name="Oval 77">
                  <a:extLst>
                    <a:ext uri="{FF2B5EF4-FFF2-40B4-BE49-F238E27FC236}">
                      <a16:creationId xmlns:a16="http://schemas.microsoft.com/office/drawing/2014/main" id="{7244DD69-F086-DC14-FA4C-3CD5BD1CA9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09745" y="3841170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60" name="Oval 78">
                  <a:extLst>
                    <a:ext uri="{FF2B5EF4-FFF2-40B4-BE49-F238E27FC236}">
                      <a16:creationId xmlns:a16="http://schemas.microsoft.com/office/drawing/2014/main" id="{BC43B9DF-4114-B38C-B03C-E1BF7C5088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1299" y="3851829"/>
                  <a:ext cx="287775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61" name="Oval 79">
                  <a:extLst>
                    <a:ext uri="{FF2B5EF4-FFF2-40B4-BE49-F238E27FC236}">
                      <a16:creationId xmlns:a16="http://schemas.microsoft.com/office/drawing/2014/main" id="{F39926F0-CA7F-2A8C-FCAA-2627A66810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1299" y="3851829"/>
                  <a:ext cx="284223" cy="280671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62" name="Line 80">
                  <a:extLst>
                    <a:ext uri="{FF2B5EF4-FFF2-40B4-BE49-F238E27FC236}">
                      <a16:creationId xmlns:a16="http://schemas.microsoft.com/office/drawing/2014/main" id="{6F41D17B-FE29-0E9A-D0DD-F4AAC85453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81845" y="3951307"/>
                  <a:ext cx="127900" cy="0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63" name="Line 81">
                  <a:extLst>
                    <a:ext uri="{FF2B5EF4-FFF2-40B4-BE49-F238E27FC236}">
                      <a16:creationId xmlns:a16="http://schemas.microsoft.com/office/drawing/2014/main" id="{CD3B4B32-C5C2-EB7A-5F9D-8189F21045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25522" y="3951307"/>
                  <a:ext cx="127900" cy="3554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64" name="Line 82">
                  <a:extLst>
                    <a:ext uri="{FF2B5EF4-FFF2-40B4-BE49-F238E27FC236}">
                      <a16:creationId xmlns:a16="http://schemas.microsoft.com/office/drawing/2014/main" id="{FCD8CC8B-3E68-CAAF-8D2D-643675AD55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25522" y="4022363"/>
                  <a:ext cx="127900" cy="3554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65" name="Line 83">
                  <a:extLst>
                    <a:ext uri="{FF2B5EF4-FFF2-40B4-BE49-F238E27FC236}">
                      <a16:creationId xmlns:a16="http://schemas.microsoft.com/office/drawing/2014/main" id="{22C62D61-62EB-4FBF-B0D2-A7CF126BF4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81845" y="4022363"/>
                  <a:ext cx="127900" cy="0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66" name="Oval 84">
                  <a:extLst>
                    <a:ext uri="{FF2B5EF4-FFF2-40B4-BE49-F238E27FC236}">
                      <a16:creationId xmlns:a16="http://schemas.microsoft.com/office/drawing/2014/main" id="{7EAFDAD1-277E-20BD-F18B-2DB3D43356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8429" y="3521419"/>
                  <a:ext cx="287775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67" name="Oval 85">
                  <a:extLst>
                    <a:ext uri="{FF2B5EF4-FFF2-40B4-BE49-F238E27FC236}">
                      <a16:creationId xmlns:a16="http://schemas.microsoft.com/office/drawing/2014/main" id="{7783C440-ED4C-7019-B5FB-189FB4F711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8429" y="3521419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68" name="Oval 86">
                  <a:extLst>
                    <a:ext uri="{FF2B5EF4-FFF2-40B4-BE49-F238E27FC236}">
                      <a16:creationId xmlns:a16="http://schemas.microsoft.com/office/drawing/2014/main" id="{37AF8CEA-9CF3-C8DB-DF7E-6EF64192B5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23537" y="3585369"/>
                  <a:ext cx="287775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69" name="Oval 87">
                  <a:extLst>
                    <a:ext uri="{FF2B5EF4-FFF2-40B4-BE49-F238E27FC236}">
                      <a16:creationId xmlns:a16="http://schemas.microsoft.com/office/drawing/2014/main" id="{3236B7F9-5E8A-2AE9-ACA2-A03B3159DB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23537" y="3585369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70" name="Line 88">
                  <a:extLst>
                    <a:ext uri="{FF2B5EF4-FFF2-40B4-BE49-F238E27FC236}">
                      <a16:creationId xmlns:a16="http://schemas.microsoft.com/office/drawing/2014/main" id="{06513242-2829-FF3D-E8C6-319EDE60CA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60528" y="3645767"/>
                  <a:ext cx="127900" cy="14211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71" name="Line 89">
                  <a:extLst>
                    <a:ext uri="{FF2B5EF4-FFF2-40B4-BE49-F238E27FC236}">
                      <a16:creationId xmlns:a16="http://schemas.microsoft.com/office/drawing/2014/main" id="{45AAB97F-2C11-B057-2DF1-77DF082A46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04206" y="3663530"/>
                  <a:ext cx="127900" cy="14211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72" name="Line 90">
                  <a:extLst>
                    <a:ext uri="{FF2B5EF4-FFF2-40B4-BE49-F238E27FC236}">
                      <a16:creationId xmlns:a16="http://schemas.microsoft.com/office/drawing/2014/main" id="{982ADB76-56C5-0275-3B80-9B9406E790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11311" y="3734586"/>
                  <a:ext cx="127900" cy="14211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73" name="Line 91">
                  <a:extLst>
                    <a:ext uri="{FF2B5EF4-FFF2-40B4-BE49-F238E27FC236}">
                      <a16:creationId xmlns:a16="http://schemas.microsoft.com/office/drawing/2014/main" id="{A43AE575-1364-C403-36B3-17AE35674C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67634" y="3716823"/>
                  <a:ext cx="127900" cy="10659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74" name="Oval 92">
                  <a:extLst>
                    <a:ext uri="{FF2B5EF4-FFF2-40B4-BE49-F238E27FC236}">
                      <a16:creationId xmlns:a16="http://schemas.microsoft.com/office/drawing/2014/main" id="{DE73B0FF-B059-C75E-56CB-EDE5D83EBC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31584" y="3194562"/>
                  <a:ext cx="284223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75" name="Oval 93">
                  <a:extLst>
                    <a:ext uri="{FF2B5EF4-FFF2-40B4-BE49-F238E27FC236}">
                      <a16:creationId xmlns:a16="http://schemas.microsoft.com/office/drawing/2014/main" id="{C741FB89-834A-63B6-484D-6EB49223D7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31584" y="3194562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76" name="Oval 94">
                  <a:extLst>
                    <a:ext uri="{FF2B5EF4-FFF2-40B4-BE49-F238E27FC236}">
                      <a16:creationId xmlns:a16="http://schemas.microsoft.com/office/drawing/2014/main" id="{ADE65678-B355-2250-7555-BA75A7B62C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80903" y="3336674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77" name="Oval 95">
                  <a:extLst>
                    <a:ext uri="{FF2B5EF4-FFF2-40B4-BE49-F238E27FC236}">
                      <a16:creationId xmlns:a16="http://schemas.microsoft.com/office/drawing/2014/main" id="{7BDFF27C-2169-2021-F0FA-1A517F063D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80903" y="3336674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78" name="Line 96">
                  <a:extLst>
                    <a:ext uri="{FF2B5EF4-FFF2-40B4-BE49-F238E27FC236}">
                      <a16:creationId xmlns:a16="http://schemas.microsoft.com/office/drawing/2014/main" id="{1E100BA5-B5F6-726E-E8FF-6627F08E1B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03684" y="3340228"/>
                  <a:ext cx="120795" cy="31976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79" name="Line 97">
                  <a:extLst>
                    <a:ext uri="{FF2B5EF4-FFF2-40B4-BE49-F238E27FC236}">
                      <a16:creationId xmlns:a16="http://schemas.microsoft.com/office/drawing/2014/main" id="{9E4CA29F-A335-AF3C-94E5-33D08FB11F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650915" y="3375756"/>
                  <a:ext cx="124346" cy="31976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80" name="Line 98">
                  <a:extLst>
                    <a:ext uri="{FF2B5EF4-FFF2-40B4-BE49-F238E27FC236}">
                      <a16:creationId xmlns:a16="http://schemas.microsoft.com/office/drawing/2014/main" id="{8B998A14-015B-FCE5-3D07-DE33549C4C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68678" y="3446811"/>
                  <a:ext cx="124346" cy="31976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81" name="Line 99">
                  <a:extLst>
                    <a:ext uri="{FF2B5EF4-FFF2-40B4-BE49-F238E27FC236}">
                      <a16:creationId xmlns:a16="http://schemas.microsoft.com/office/drawing/2014/main" id="{B1BF4721-9A58-F7FC-0C0F-FFF54ED938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17895" y="3407730"/>
                  <a:ext cx="124346" cy="31976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82" name="Oval 100">
                  <a:extLst>
                    <a:ext uri="{FF2B5EF4-FFF2-40B4-BE49-F238E27FC236}">
                      <a16:creationId xmlns:a16="http://schemas.microsoft.com/office/drawing/2014/main" id="{AB350572-16FA-142A-6622-3C495431D6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32106" y="2881917"/>
                  <a:ext cx="287775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83" name="Oval 101">
                  <a:extLst>
                    <a:ext uri="{FF2B5EF4-FFF2-40B4-BE49-F238E27FC236}">
                      <a16:creationId xmlns:a16="http://schemas.microsoft.com/office/drawing/2014/main" id="{96960849-6E83-546F-8531-7EBB2DAF51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32106" y="2881917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84" name="Oval 102">
                  <a:extLst>
                    <a:ext uri="{FF2B5EF4-FFF2-40B4-BE49-F238E27FC236}">
                      <a16:creationId xmlns:a16="http://schemas.microsoft.com/office/drawing/2014/main" id="{DFBBA5A9-CAB6-92D6-66E9-7D6BB990E5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02742" y="3091533"/>
                  <a:ext cx="287775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85" name="Oval 103">
                  <a:extLst>
                    <a:ext uri="{FF2B5EF4-FFF2-40B4-BE49-F238E27FC236}">
                      <a16:creationId xmlns:a16="http://schemas.microsoft.com/office/drawing/2014/main" id="{E79C11A1-5E38-B763-EC27-0764891F6D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02742" y="3091533"/>
                  <a:ext cx="287775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86" name="Line 104">
                  <a:extLst>
                    <a:ext uri="{FF2B5EF4-FFF2-40B4-BE49-F238E27FC236}">
                      <a16:creationId xmlns:a16="http://schemas.microsoft.com/office/drawing/2014/main" id="{1E7B72A0-4779-42FE-A862-D59B71B32B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11311" y="3041794"/>
                  <a:ext cx="117241" cy="46187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87" name="Line 105">
                  <a:extLst>
                    <a:ext uri="{FF2B5EF4-FFF2-40B4-BE49-F238E27FC236}">
                      <a16:creationId xmlns:a16="http://schemas.microsoft.com/office/drawing/2014/main" id="{D9913D6B-E88A-C836-95BB-E6263F7291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565648" y="3098638"/>
                  <a:ext cx="120795" cy="49739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88" name="Line 106">
                  <a:extLst>
                    <a:ext uri="{FF2B5EF4-FFF2-40B4-BE49-F238E27FC236}">
                      <a16:creationId xmlns:a16="http://schemas.microsoft.com/office/drawing/2014/main" id="{39B77E9F-AC2C-FC16-8A92-BB6FB9A666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90516" y="3166140"/>
                  <a:ext cx="120795" cy="46187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89" name="Line 107">
                  <a:extLst>
                    <a:ext uri="{FF2B5EF4-FFF2-40B4-BE49-F238E27FC236}">
                      <a16:creationId xmlns:a16="http://schemas.microsoft.com/office/drawing/2014/main" id="{26B52F2B-324C-BC97-6299-CA146729A2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36182" y="3109296"/>
                  <a:ext cx="120795" cy="46187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90" name="Oval 108">
                  <a:extLst>
                    <a:ext uri="{FF2B5EF4-FFF2-40B4-BE49-F238E27FC236}">
                      <a16:creationId xmlns:a16="http://schemas.microsoft.com/office/drawing/2014/main" id="{D9C16D14-A144-3EDC-FF6A-9E39CAA236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00654" y="2587037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91" name="Oval 109">
                  <a:extLst>
                    <a:ext uri="{FF2B5EF4-FFF2-40B4-BE49-F238E27FC236}">
                      <a16:creationId xmlns:a16="http://schemas.microsoft.com/office/drawing/2014/main" id="{42DE6D5E-9B47-FF4D-AAED-3E94EEB00E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00654" y="2587037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92" name="Oval 110">
                  <a:extLst>
                    <a:ext uri="{FF2B5EF4-FFF2-40B4-BE49-F238E27FC236}">
                      <a16:creationId xmlns:a16="http://schemas.microsoft.com/office/drawing/2014/main" id="{252DC2E4-6C86-B710-AC80-4DD9527733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96158" y="2853495"/>
                  <a:ext cx="287775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93" name="Freeform 111">
                  <a:extLst>
                    <a:ext uri="{FF2B5EF4-FFF2-40B4-BE49-F238E27FC236}">
                      <a16:creationId xmlns:a16="http://schemas.microsoft.com/office/drawing/2014/main" id="{561E854E-0170-DB75-AD64-5AC53E6F80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96158" y="2853495"/>
                  <a:ext cx="284223" cy="284223"/>
                </a:xfrm>
                <a:custGeom>
                  <a:avLst/>
                  <a:gdLst>
                    <a:gd name="T0" fmla="*/ 80 w 80"/>
                    <a:gd name="T1" fmla="*/ 39 h 80"/>
                    <a:gd name="T2" fmla="*/ 40 w 80"/>
                    <a:gd name="T3" fmla="*/ 80 h 80"/>
                    <a:gd name="T4" fmla="*/ 0 w 80"/>
                    <a:gd name="T5" fmla="*/ 39 h 80"/>
                    <a:gd name="T6" fmla="*/ 40 w 80"/>
                    <a:gd name="T7" fmla="*/ 0 h 80"/>
                    <a:gd name="T8" fmla="*/ 80 w 80"/>
                    <a:gd name="T9" fmla="*/ 3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0" h="80">
                      <a:moveTo>
                        <a:pt x="80" y="39"/>
                      </a:moveTo>
                      <a:cubicBezTo>
                        <a:pt x="80" y="62"/>
                        <a:pt x="62" y="80"/>
                        <a:pt x="40" y="80"/>
                      </a:cubicBezTo>
                      <a:cubicBezTo>
                        <a:pt x="18" y="80"/>
                        <a:pt x="0" y="62"/>
                        <a:pt x="0" y="39"/>
                      </a:cubicBezTo>
                      <a:cubicBezTo>
                        <a:pt x="0" y="18"/>
                        <a:pt x="18" y="0"/>
                        <a:pt x="40" y="0"/>
                      </a:cubicBezTo>
                      <a:cubicBezTo>
                        <a:pt x="62" y="0"/>
                        <a:pt x="80" y="18"/>
                        <a:pt x="80" y="39"/>
                      </a:cubicBezTo>
                    </a:path>
                  </a:pathLst>
                </a:cu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94" name="Line 112">
                  <a:extLst>
                    <a:ext uri="{FF2B5EF4-FFF2-40B4-BE49-F238E27FC236}">
                      <a16:creationId xmlns:a16="http://schemas.microsoft.com/office/drawing/2014/main" id="{7A63A1AA-BCEC-BC2B-F441-F565FC6835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586965" y="2764676"/>
                  <a:ext cx="113689" cy="56845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95" name="Line 113">
                  <a:extLst>
                    <a:ext uri="{FF2B5EF4-FFF2-40B4-BE49-F238E27FC236}">
                      <a16:creationId xmlns:a16="http://schemas.microsoft.com/office/drawing/2014/main" id="{E219A891-96A2-9408-9E0C-5EBA533868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448405" y="2835732"/>
                  <a:ext cx="113689" cy="60398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96" name="Line 114">
                  <a:extLst>
                    <a:ext uri="{FF2B5EF4-FFF2-40B4-BE49-F238E27FC236}">
                      <a16:creationId xmlns:a16="http://schemas.microsoft.com/office/drawing/2014/main" id="{16D4D20A-7340-EA38-ACFF-7D8291C21C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80381" y="2899682"/>
                  <a:ext cx="113689" cy="60398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97" name="Line 115">
                  <a:extLst>
                    <a:ext uri="{FF2B5EF4-FFF2-40B4-BE49-F238E27FC236}">
                      <a16:creationId xmlns:a16="http://schemas.microsoft.com/office/drawing/2014/main" id="{AF151BB3-566C-7CA2-D8B6-C6A429BB54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18939" y="2825073"/>
                  <a:ext cx="113689" cy="60398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98" name="Oval 116">
                  <a:extLst>
                    <a:ext uri="{FF2B5EF4-FFF2-40B4-BE49-F238E27FC236}">
                      <a16:creationId xmlns:a16="http://schemas.microsoft.com/office/drawing/2014/main" id="{3DD2A3A2-9690-B6EE-C015-DE75571DCA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33672" y="2309920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99" name="Oval 117">
                  <a:extLst>
                    <a:ext uri="{FF2B5EF4-FFF2-40B4-BE49-F238E27FC236}">
                      <a16:creationId xmlns:a16="http://schemas.microsoft.com/office/drawing/2014/main" id="{0C5AE319-594B-150F-0405-EFDA9FB55B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33672" y="2309920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00" name="Oval 118">
                  <a:extLst>
                    <a:ext uri="{FF2B5EF4-FFF2-40B4-BE49-F238E27FC236}">
                      <a16:creationId xmlns:a16="http://schemas.microsoft.com/office/drawing/2014/main" id="{DDF5CACA-5D68-E7DD-5A72-B0B896E760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61152" y="2626117"/>
                  <a:ext cx="284223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01" name="Oval 119">
                  <a:extLst>
                    <a:ext uri="{FF2B5EF4-FFF2-40B4-BE49-F238E27FC236}">
                      <a16:creationId xmlns:a16="http://schemas.microsoft.com/office/drawing/2014/main" id="{521C70D7-BB8E-25C0-1C65-AC99DF30C1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61152" y="2626117"/>
                  <a:ext cx="284223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02" name="Line 120">
                  <a:extLst>
                    <a:ext uri="{FF2B5EF4-FFF2-40B4-BE49-F238E27FC236}">
                      <a16:creationId xmlns:a16="http://schemas.microsoft.com/office/drawing/2014/main" id="{F94CA2F0-3B1B-8AC7-662B-716888881B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430642" y="2501770"/>
                  <a:ext cx="106584" cy="71056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03" name="Line 121">
                  <a:extLst>
                    <a:ext uri="{FF2B5EF4-FFF2-40B4-BE49-F238E27FC236}">
                      <a16:creationId xmlns:a16="http://schemas.microsoft.com/office/drawing/2014/main" id="{300A20E3-D9D6-CB7E-48E4-4335818319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302742" y="2587037"/>
                  <a:ext cx="106584" cy="74610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04" name="Line 122">
                  <a:extLst>
                    <a:ext uri="{FF2B5EF4-FFF2-40B4-BE49-F238E27FC236}">
                      <a16:creationId xmlns:a16="http://schemas.microsoft.com/office/drawing/2014/main" id="{3DC1B102-4A31-6653-AC24-98B56AA2CF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41821" y="2647433"/>
                  <a:ext cx="106584" cy="71056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05" name="Line 123">
                  <a:extLst>
                    <a:ext uri="{FF2B5EF4-FFF2-40B4-BE49-F238E27FC236}">
                      <a16:creationId xmlns:a16="http://schemas.microsoft.com/office/drawing/2014/main" id="{79FBE7B1-4871-FC05-EEBA-33DC48E6BB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69722" y="2562166"/>
                  <a:ext cx="106584" cy="71056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06" name="Oval 124">
                  <a:extLst>
                    <a:ext uri="{FF2B5EF4-FFF2-40B4-BE49-F238E27FC236}">
                      <a16:creationId xmlns:a16="http://schemas.microsoft.com/office/drawing/2014/main" id="{9D9FC299-3AD5-610B-8F1B-93CAC55112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27610" y="2050565"/>
                  <a:ext cx="287775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07" name="Oval 125">
                  <a:extLst>
                    <a:ext uri="{FF2B5EF4-FFF2-40B4-BE49-F238E27FC236}">
                      <a16:creationId xmlns:a16="http://schemas.microsoft.com/office/drawing/2014/main" id="{C34DBA06-EAA7-F4A5-F654-027FC45C41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27610" y="2050565"/>
                  <a:ext cx="287775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08" name="Oval 126">
                  <a:extLst>
                    <a:ext uri="{FF2B5EF4-FFF2-40B4-BE49-F238E27FC236}">
                      <a16:creationId xmlns:a16="http://schemas.microsoft.com/office/drawing/2014/main" id="{D785C365-4D67-39F7-C864-FDF11A8D4A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1276" y="2427160"/>
                  <a:ext cx="287775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09" name="Oval 127">
                  <a:extLst>
                    <a:ext uri="{FF2B5EF4-FFF2-40B4-BE49-F238E27FC236}">
                      <a16:creationId xmlns:a16="http://schemas.microsoft.com/office/drawing/2014/main" id="{240A2564-ACDF-3C01-3EF0-983AA36C10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1276" y="2427160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10" name="Line 128">
                  <a:extLst>
                    <a:ext uri="{FF2B5EF4-FFF2-40B4-BE49-F238E27FC236}">
                      <a16:creationId xmlns:a16="http://schemas.microsoft.com/office/drawing/2014/main" id="{F014C85B-D27E-CA3B-23E3-44038AD1FD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245897" y="2260181"/>
                  <a:ext cx="95924" cy="85267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11" name="Line 129">
                  <a:extLst>
                    <a:ext uri="{FF2B5EF4-FFF2-40B4-BE49-F238E27FC236}">
                      <a16:creationId xmlns:a16="http://schemas.microsoft.com/office/drawing/2014/main" id="{E770273A-BC0E-44CB-355E-EE170B2D64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128654" y="2363210"/>
                  <a:ext cx="95924" cy="85267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12" name="Line 130">
                  <a:extLst>
                    <a:ext uri="{FF2B5EF4-FFF2-40B4-BE49-F238E27FC236}">
                      <a16:creationId xmlns:a16="http://schemas.microsoft.com/office/drawing/2014/main" id="{097A924E-2C0F-8D0D-B8B5-31F5EF1BA4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74842" y="2416503"/>
                  <a:ext cx="95924" cy="85267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13" name="Line 131">
                  <a:extLst>
                    <a:ext uri="{FF2B5EF4-FFF2-40B4-BE49-F238E27FC236}">
                      <a16:creationId xmlns:a16="http://schemas.microsoft.com/office/drawing/2014/main" id="{139E4D20-F0F0-94DE-994F-C2DD4F7578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92082" y="2313471"/>
                  <a:ext cx="95924" cy="85267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14" name="Oval 132">
                  <a:extLst>
                    <a:ext uri="{FF2B5EF4-FFF2-40B4-BE49-F238E27FC236}">
                      <a16:creationId xmlns:a16="http://schemas.microsoft.com/office/drawing/2014/main" id="{86CB02D6-9CFE-32BE-C951-0C2B9C161D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00232" y="1819635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15" name="Oval 133">
                  <a:extLst>
                    <a:ext uri="{FF2B5EF4-FFF2-40B4-BE49-F238E27FC236}">
                      <a16:creationId xmlns:a16="http://schemas.microsoft.com/office/drawing/2014/main" id="{40077600-5B67-972E-4AE3-B4754608A2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00232" y="1819635"/>
                  <a:ext cx="280669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16" name="Oval 134">
                  <a:extLst>
                    <a:ext uri="{FF2B5EF4-FFF2-40B4-BE49-F238E27FC236}">
                      <a16:creationId xmlns:a16="http://schemas.microsoft.com/office/drawing/2014/main" id="{95AB7277-2089-391B-50D5-B810E7B92F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20085" y="2242416"/>
                  <a:ext cx="284223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17" name="Oval 135">
                  <a:extLst>
                    <a:ext uri="{FF2B5EF4-FFF2-40B4-BE49-F238E27FC236}">
                      <a16:creationId xmlns:a16="http://schemas.microsoft.com/office/drawing/2014/main" id="{7545C606-BA49-3A2E-7FEF-7DBFC2A98F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20085" y="2242416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18" name="Line 136">
                  <a:extLst>
                    <a:ext uri="{FF2B5EF4-FFF2-40B4-BE49-F238E27FC236}">
                      <a16:creationId xmlns:a16="http://schemas.microsoft.com/office/drawing/2014/main" id="{CC06D37A-E3D8-7311-CB8C-CC4A9D5B12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36282" y="2043459"/>
                  <a:ext cx="81713" cy="95926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19" name="Line 137">
                  <a:extLst>
                    <a:ext uri="{FF2B5EF4-FFF2-40B4-BE49-F238E27FC236}">
                      <a16:creationId xmlns:a16="http://schemas.microsoft.com/office/drawing/2014/main" id="{FE6D97E0-3B70-3079-C669-EC350326E9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929698" y="2160703"/>
                  <a:ext cx="85267" cy="95926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20" name="Line 138">
                  <a:extLst>
                    <a:ext uri="{FF2B5EF4-FFF2-40B4-BE49-F238E27FC236}">
                      <a16:creationId xmlns:a16="http://schemas.microsoft.com/office/drawing/2014/main" id="{BD535F62-5C56-A49E-38CA-3047A0D107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82991" y="2206888"/>
                  <a:ext cx="85267" cy="95926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21" name="Line 139">
                  <a:extLst>
                    <a:ext uri="{FF2B5EF4-FFF2-40B4-BE49-F238E27FC236}">
                      <a16:creationId xmlns:a16="http://schemas.microsoft.com/office/drawing/2014/main" id="{6AC3B651-9126-201F-9D26-BED1E3ED78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86021" y="2089647"/>
                  <a:ext cx="85267" cy="95926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22" name="Oval 140">
                  <a:extLst>
                    <a:ext uri="{FF2B5EF4-FFF2-40B4-BE49-F238E27FC236}">
                      <a16:creationId xmlns:a16="http://schemas.microsoft.com/office/drawing/2014/main" id="{82263D8A-7245-3CE5-F164-8AC0DCFC81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44431" y="1620679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23" name="Oval 141">
                  <a:extLst>
                    <a:ext uri="{FF2B5EF4-FFF2-40B4-BE49-F238E27FC236}">
                      <a16:creationId xmlns:a16="http://schemas.microsoft.com/office/drawing/2014/main" id="{33B7A8CF-C975-B689-3D48-9CBBCD1DF1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44431" y="1617125"/>
                  <a:ext cx="280669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24" name="Oval 142">
                  <a:extLst>
                    <a:ext uri="{FF2B5EF4-FFF2-40B4-BE49-F238E27FC236}">
                      <a16:creationId xmlns:a16="http://schemas.microsoft.com/office/drawing/2014/main" id="{0ED98063-1A15-D2F0-F4FB-1E686CEC30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4023" y="2082541"/>
                  <a:ext cx="287775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25" name="Oval 143">
                  <a:extLst>
                    <a:ext uri="{FF2B5EF4-FFF2-40B4-BE49-F238E27FC236}">
                      <a16:creationId xmlns:a16="http://schemas.microsoft.com/office/drawing/2014/main" id="{1C86EF3C-2A3C-8D08-D504-F322A237BC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4023" y="2082541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26" name="Line 144">
                  <a:extLst>
                    <a:ext uri="{FF2B5EF4-FFF2-40B4-BE49-F238E27FC236}">
                      <a16:creationId xmlns:a16="http://schemas.microsoft.com/office/drawing/2014/main" id="{4A4131BE-6371-FFB1-9C27-671AB0780C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801798" y="1855163"/>
                  <a:ext cx="71056" cy="103032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27" name="Line 145">
                  <a:extLst>
                    <a:ext uri="{FF2B5EF4-FFF2-40B4-BE49-F238E27FC236}">
                      <a16:creationId xmlns:a16="http://schemas.microsoft.com/office/drawing/2014/main" id="{BC27B1E8-4292-AF8F-555F-7B419A4246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09425" y="1983063"/>
                  <a:ext cx="74607" cy="103032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28" name="Line 146">
                  <a:extLst>
                    <a:ext uri="{FF2B5EF4-FFF2-40B4-BE49-F238E27FC236}">
                      <a16:creationId xmlns:a16="http://schemas.microsoft.com/office/drawing/2014/main" id="{C0536A15-7C8F-7FAA-5EB9-F13131E27E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69824" y="2025697"/>
                  <a:ext cx="71056" cy="103032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29" name="Line 147">
                  <a:extLst>
                    <a:ext uri="{FF2B5EF4-FFF2-40B4-BE49-F238E27FC236}">
                      <a16:creationId xmlns:a16="http://schemas.microsoft.com/office/drawing/2014/main" id="{ABB41D72-F5D3-DFB4-D013-1313B7813B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58642" y="1897796"/>
                  <a:ext cx="74607" cy="103032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30" name="Oval 148">
                  <a:extLst>
                    <a:ext uri="{FF2B5EF4-FFF2-40B4-BE49-F238E27FC236}">
                      <a16:creationId xmlns:a16="http://schemas.microsoft.com/office/drawing/2014/main" id="{EBB772EE-F224-356F-358C-3A568E598A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60208" y="1446591"/>
                  <a:ext cx="284223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31" name="Oval 149">
                  <a:extLst>
                    <a:ext uri="{FF2B5EF4-FFF2-40B4-BE49-F238E27FC236}">
                      <a16:creationId xmlns:a16="http://schemas.microsoft.com/office/drawing/2014/main" id="{4E1BF5B6-BDA5-F15C-2E72-39C1BCC84C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60208" y="1446591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32" name="Oval 150">
                  <a:extLst>
                    <a:ext uri="{FF2B5EF4-FFF2-40B4-BE49-F238E27FC236}">
                      <a16:creationId xmlns:a16="http://schemas.microsoft.com/office/drawing/2014/main" id="{D8FCAFF7-C34D-CF84-871E-8587653DD8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97302" y="1951087"/>
                  <a:ext cx="284223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33" name="Oval 151">
                  <a:extLst>
                    <a:ext uri="{FF2B5EF4-FFF2-40B4-BE49-F238E27FC236}">
                      <a16:creationId xmlns:a16="http://schemas.microsoft.com/office/drawing/2014/main" id="{C6BCEC0F-9BB0-BA20-C1F4-9B68F7F4F0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97302" y="1951087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34" name="Line 152">
                  <a:extLst>
                    <a:ext uri="{FF2B5EF4-FFF2-40B4-BE49-F238E27FC236}">
                      <a16:creationId xmlns:a16="http://schemas.microsoft.com/office/drawing/2014/main" id="{841FA212-C013-6305-711A-461BF32C52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545997" y="1698840"/>
                  <a:ext cx="56845" cy="113689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35" name="Line 153">
                  <a:extLst>
                    <a:ext uri="{FF2B5EF4-FFF2-40B4-BE49-F238E27FC236}">
                      <a16:creationId xmlns:a16="http://schemas.microsoft.com/office/drawing/2014/main" id="{EFD28CC6-CB27-7906-5A7B-8BF8E37D2A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471390" y="1837398"/>
                  <a:ext cx="60396" cy="113689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36" name="Line 154">
                  <a:extLst>
                    <a:ext uri="{FF2B5EF4-FFF2-40B4-BE49-F238E27FC236}">
                      <a16:creationId xmlns:a16="http://schemas.microsoft.com/office/drawing/2014/main" id="{25A954D5-F9C4-A954-9B9D-9F835C7CC4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35340" y="1869374"/>
                  <a:ext cx="60396" cy="113689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37" name="Line 155">
                  <a:extLst>
                    <a:ext uri="{FF2B5EF4-FFF2-40B4-BE49-F238E27FC236}">
                      <a16:creationId xmlns:a16="http://schemas.microsoft.com/office/drawing/2014/main" id="{4D90BB0C-A4AD-9BD9-3153-571F9AF70F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09947" y="1730814"/>
                  <a:ext cx="56845" cy="113689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38" name="Oval 156">
                  <a:extLst>
                    <a:ext uri="{FF2B5EF4-FFF2-40B4-BE49-F238E27FC236}">
                      <a16:creationId xmlns:a16="http://schemas.microsoft.com/office/drawing/2014/main" id="{2321C48B-8CF5-1783-0698-4CB72BFDFB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68880" y="1315139"/>
                  <a:ext cx="284223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39" name="Oval 157">
                  <a:extLst>
                    <a:ext uri="{FF2B5EF4-FFF2-40B4-BE49-F238E27FC236}">
                      <a16:creationId xmlns:a16="http://schemas.microsoft.com/office/drawing/2014/main" id="{2E66AB0E-49AF-C9F3-D710-CF0502E794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68880" y="1315139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40" name="Oval 158">
                  <a:extLst>
                    <a:ext uri="{FF2B5EF4-FFF2-40B4-BE49-F238E27FC236}">
                      <a16:creationId xmlns:a16="http://schemas.microsoft.com/office/drawing/2014/main" id="{F70008E7-42D3-4321-CE46-0407E00F79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55712" y="1844503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41" name="Oval 159">
                  <a:extLst>
                    <a:ext uri="{FF2B5EF4-FFF2-40B4-BE49-F238E27FC236}">
                      <a16:creationId xmlns:a16="http://schemas.microsoft.com/office/drawing/2014/main" id="{1A30CDCA-B988-F6DE-F9DD-0023932653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52161" y="1840952"/>
                  <a:ext cx="287775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42" name="Line 160">
                  <a:extLst>
                    <a:ext uri="{FF2B5EF4-FFF2-40B4-BE49-F238E27FC236}">
                      <a16:creationId xmlns:a16="http://schemas.microsoft.com/office/drawing/2014/main" id="{F7555BD1-2C98-6A21-E913-95BBFF308C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75985" y="1574492"/>
                  <a:ext cx="46185" cy="120795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43" name="Line 161">
                  <a:extLst>
                    <a:ext uri="{FF2B5EF4-FFF2-40B4-BE49-F238E27FC236}">
                      <a16:creationId xmlns:a16="http://schemas.microsoft.com/office/drawing/2014/main" id="{BE72A969-8F85-A0A0-2985-D2A275A72D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15589" y="1720157"/>
                  <a:ext cx="49739" cy="120795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44" name="Line 162">
                  <a:extLst>
                    <a:ext uri="{FF2B5EF4-FFF2-40B4-BE49-F238E27FC236}">
                      <a16:creationId xmlns:a16="http://schemas.microsoft.com/office/drawing/2014/main" id="{5CB0227D-EA1C-139F-9F65-5D064FF3C6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83091" y="1748579"/>
                  <a:ext cx="49739" cy="117243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45" name="Line 163">
                  <a:extLst>
                    <a:ext uri="{FF2B5EF4-FFF2-40B4-BE49-F238E27FC236}">
                      <a16:creationId xmlns:a16="http://schemas.microsoft.com/office/drawing/2014/main" id="{D8F3B980-5EBA-C51B-7953-CA025EA9B0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43489" y="1602914"/>
                  <a:ext cx="46185" cy="117243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46" name="Oval 164">
                  <a:extLst>
                    <a:ext uri="{FF2B5EF4-FFF2-40B4-BE49-F238E27FC236}">
                      <a16:creationId xmlns:a16="http://schemas.microsoft.com/office/drawing/2014/main" id="{1AFFB91A-122B-D265-B830-7FE17CA55A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2023" y="1215661"/>
                  <a:ext cx="287775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47" name="Oval 165">
                  <a:extLst>
                    <a:ext uri="{FF2B5EF4-FFF2-40B4-BE49-F238E27FC236}">
                      <a16:creationId xmlns:a16="http://schemas.microsoft.com/office/drawing/2014/main" id="{F9D507B6-FE15-498E-2FA5-79B90D8FD2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2023" y="1215661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48" name="Oval 166">
                  <a:extLst>
                    <a:ext uri="{FF2B5EF4-FFF2-40B4-BE49-F238E27FC236}">
                      <a16:creationId xmlns:a16="http://schemas.microsoft.com/office/drawing/2014/main" id="{C6B0FF68-C253-3CC3-B546-88231FA4C6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1228" y="1769896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49" name="Oval 167">
                  <a:extLst>
                    <a:ext uri="{FF2B5EF4-FFF2-40B4-BE49-F238E27FC236}">
                      <a16:creationId xmlns:a16="http://schemas.microsoft.com/office/drawing/2014/main" id="{C46ADDCB-09D6-AA4D-6784-B3F0629AD7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17677" y="1769896"/>
                  <a:ext cx="287775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50" name="Line 168">
                  <a:extLst>
                    <a:ext uri="{FF2B5EF4-FFF2-40B4-BE49-F238E27FC236}">
                      <a16:creationId xmlns:a16="http://schemas.microsoft.com/office/drawing/2014/main" id="{A61D41D3-E8E1-2D78-8DB4-692FA4B5DA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91762" y="1485673"/>
                  <a:ext cx="28422" cy="127900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51" name="Line 169">
                  <a:extLst>
                    <a:ext uri="{FF2B5EF4-FFF2-40B4-BE49-F238E27FC236}">
                      <a16:creationId xmlns:a16="http://schemas.microsoft.com/office/drawing/2014/main" id="{EFC99D68-803A-55EA-8B24-F13961E71D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56234" y="1638442"/>
                  <a:ext cx="28422" cy="127900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52" name="Line 170">
                  <a:extLst>
                    <a:ext uri="{FF2B5EF4-FFF2-40B4-BE49-F238E27FC236}">
                      <a16:creationId xmlns:a16="http://schemas.microsoft.com/office/drawing/2014/main" id="{B4CC40CC-141E-B592-C479-D9FB9EDFE0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27290" y="1656207"/>
                  <a:ext cx="28422" cy="124349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53" name="Line 171">
                  <a:extLst>
                    <a:ext uri="{FF2B5EF4-FFF2-40B4-BE49-F238E27FC236}">
                      <a16:creationId xmlns:a16="http://schemas.microsoft.com/office/drawing/2014/main" id="{FDD94B9B-8AD5-5EFB-1FE8-EE36E0901A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59266" y="1503436"/>
                  <a:ext cx="28422" cy="124349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54" name="Oval 172">
                  <a:extLst>
                    <a:ext uri="{FF2B5EF4-FFF2-40B4-BE49-F238E27FC236}">
                      <a16:creationId xmlns:a16="http://schemas.microsoft.com/office/drawing/2014/main" id="{A96AE8F0-D545-5381-B9E1-E0EF33BC86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29378" y="1155263"/>
                  <a:ext cx="284223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55" name="Freeform 173">
                  <a:extLst>
                    <a:ext uri="{FF2B5EF4-FFF2-40B4-BE49-F238E27FC236}">
                      <a16:creationId xmlns:a16="http://schemas.microsoft.com/office/drawing/2014/main" id="{0EE6B604-610F-E304-1014-09750454B6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5826" y="1155263"/>
                  <a:ext cx="284223" cy="287777"/>
                </a:xfrm>
                <a:custGeom>
                  <a:avLst/>
                  <a:gdLst>
                    <a:gd name="T0" fmla="*/ 80 w 80"/>
                    <a:gd name="T1" fmla="*/ 41 h 81"/>
                    <a:gd name="T2" fmla="*/ 41 w 80"/>
                    <a:gd name="T3" fmla="*/ 81 h 81"/>
                    <a:gd name="T4" fmla="*/ 0 w 80"/>
                    <a:gd name="T5" fmla="*/ 41 h 81"/>
                    <a:gd name="T6" fmla="*/ 41 w 80"/>
                    <a:gd name="T7" fmla="*/ 0 h 81"/>
                    <a:gd name="T8" fmla="*/ 80 w 80"/>
                    <a:gd name="T9" fmla="*/ 4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0" h="81">
                      <a:moveTo>
                        <a:pt x="80" y="41"/>
                      </a:moveTo>
                      <a:cubicBezTo>
                        <a:pt x="80" y="63"/>
                        <a:pt x="62" y="81"/>
                        <a:pt x="41" y="81"/>
                      </a:cubicBezTo>
                      <a:cubicBezTo>
                        <a:pt x="18" y="81"/>
                        <a:pt x="0" y="63"/>
                        <a:pt x="0" y="41"/>
                      </a:cubicBezTo>
                      <a:cubicBezTo>
                        <a:pt x="0" y="18"/>
                        <a:pt x="18" y="0"/>
                        <a:pt x="41" y="0"/>
                      </a:cubicBezTo>
                      <a:cubicBezTo>
                        <a:pt x="62" y="0"/>
                        <a:pt x="80" y="18"/>
                        <a:pt x="80" y="41"/>
                      </a:cubicBezTo>
                    </a:path>
                  </a:pathLst>
                </a:cu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56" name="Oval 174">
                  <a:extLst>
                    <a:ext uri="{FF2B5EF4-FFF2-40B4-BE49-F238E27FC236}">
                      <a16:creationId xmlns:a16="http://schemas.microsoft.com/office/drawing/2014/main" id="{1DA479FE-3FD2-A046-F005-9D4EB0A1BB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322" y="1720157"/>
                  <a:ext cx="287775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57" name="Oval 175">
                  <a:extLst>
                    <a:ext uri="{FF2B5EF4-FFF2-40B4-BE49-F238E27FC236}">
                      <a16:creationId xmlns:a16="http://schemas.microsoft.com/office/drawing/2014/main" id="{25832FA4-8029-DECC-43D6-8C503B489A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322" y="1720157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58" name="Line 176">
                  <a:extLst>
                    <a:ext uri="{FF2B5EF4-FFF2-40B4-BE49-F238E27FC236}">
                      <a16:creationId xmlns:a16="http://schemas.microsoft.com/office/drawing/2014/main" id="{CBA85B8E-6805-9BE3-6722-EF150E0417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00434" y="1435934"/>
                  <a:ext cx="17763" cy="127900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59" name="Line 177">
                  <a:extLst>
                    <a:ext uri="{FF2B5EF4-FFF2-40B4-BE49-F238E27FC236}">
                      <a16:creationId xmlns:a16="http://schemas.microsoft.com/office/drawing/2014/main" id="{19E796C2-277E-DD1D-4455-A53E4985E2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682671" y="1592257"/>
                  <a:ext cx="14211" cy="124349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60" name="Line 178">
                  <a:extLst>
                    <a:ext uri="{FF2B5EF4-FFF2-40B4-BE49-F238E27FC236}">
                      <a16:creationId xmlns:a16="http://schemas.microsoft.com/office/drawing/2014/main" id="{2619B041-8077-73A6-9D8A-0420A634EC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53727" y="1599362"/>
                  <a:ext cx="14211" cy="127900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61" name="Line 179">
                  <a:extLst>
                    <a:ext uri="{FF2B5EF4-FFF2-40B4-BE49-F238E27FC236}">
                      <a16:creationId xmlns:a16="http://schemas.microsoft.com/office/drawing/2014/main" id="{992B03BD-3CA3-0DFD-80E2-97AC6156AE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71489" y="1443040"/>
                  <a:ext cx="14211" cy="127900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62" name="Oval 180">
                  <a:extLst>
                    <a:ext uri="{FF2B5EF4-FFF2-40B4-BE49-F238E27FC236}">
                      <a16:creationId xmlns:a16="http://schemas.microsoft.com/office/drawing/2014/main" id="{03451EE8-4912-6681-0A2A-A222889076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2522" y="1137500"/>
                  <a:ext cx="287775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63" name="Oval 181">
                  <a:extLst>
                    <a:ext uri="{FF2B5EF4-FFF2-40B4-BE49-F238E27FC236}">
                      <a16:creationId xmlns:a16="http://schemas.microsoft.com/office/drawing/2014/main" id="{CDE376B1-65C0-FF75-027F-087E0E16AE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2522" y="1137500"/>
                  <a:ext cx="287775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64" name="Oval 182">
                  <a:extLst>
                    <a:ext uri="{FF2B5EF4-FFF2-40B4-BE49-F238E27FC236}">
                      <a16:creationId xmlns:a16="http://schemas.microsoft.com/office/drawing/2014/main" id="{687A7041-25E4-DB3D-EC23-B81B8A0362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98970" y="1705946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65" name="Oval 183">
                  <a:extLst>
                    <a:ext uri="{FF2B5EF4-FFF2-40B4-BE49-F238E27FC236}">
                      <a16:creationId xmlns:a16="http://schemas.microsoft.com/office/drawing/2014/main" id="{BF545818-C809-59C7-A3F6-504916109B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95416" y="1705946"/>
                  <a:ext cx="287775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66" name="Line 184">
                  <a:extLst>
                    <a:ext uri="{FF2B5EF4-FFF2-40B4-BE49-F238E27FC236}">
                      <a16:creationId xmlns:a16="http://schemas.microsoft.com/office/drawing/2014/main" id="{07A376DC-0C48-4C96-B3B7-EC991CAEF6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09105" y="1421723"/>
                  <a:ext cx="0" cy="127900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67" name="Line 185">
                  <a:extLst>
                    <a:ext uri="{FF2B5EF4-FFF2-40B4-BE49-F238E27FC236}">
                      <a16:creationId xmlns:a16="http://schemas.microsoft.com/office/drawing/2014/main" id="{0F547351-46CF-64CC-DA26-D851272219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405554" y="1578046"/>
                  <a:ext cx="3552" cy="127900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68" name="Line 186">
                  <a:extLst>
                    <a:ext uri="{FF2B5EF4-FFF2-40B4-BE49-F238E27FC236}">
                      <a16:creationId xmlns:a16="http://schemas.microsoft.com/office/drawing/2014/main" id="{AFE28790-C0A4-B7CB-9595-D271460F01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76609" y="1578046"/>
                  <a:ext cx="0" cy="127900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69" name="Line 187">
                  <a:extLst>
                    <a:ext uri="{FF2B5EF4-FFF2-40B4-BE49-F238E27FC236}">
                      <a16:creationId xmlns:a16="http://schemas.microsoft.com/office/drawing/2014/main" id="{B093233D-C4CD-68EE-731F-BDF0EDC389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76609" y="1421723"/>
                  <a:ext cx="3552" cy="127900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</p:grpSp>
          <p:sp>
            <p:nvSpPr>
              <p:cNvPr id="155" name="CasellaDiTesto 154">
                <a:extLst>
                  <a:ext uri="{FF2B5EF4-FFF2-40B4-BE49-F238E27FC236}">
                    <a16:creationId xmlns:a16="http://schemas.microsoft.com/office/drawing/2014/main" id="{2D0EF1AC-0076-5D6B-F22D-E870A646D5BA}"/>
                  </a:ext>
                </a:extLst>
              </p:cNvPr>
              <p:cNvSpPr txBox="1"/>
              <p:nvPr/>
            </p:nvSpPr>
            <p:spPr>
              <a:xfrm flipH="1">
                <a:off x="10506395" y="3131581"/>
                <a:ext cx="63579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1600" b="1" dirty="0">
                    <a:solidFill>
                      <a:srgbClr val="0099FF"/>
                    </a:solidFill>
                    <a:latin typeface="MV Boli" panose="02000500030200090000" pitchFamily="2" charset="0"/>
                    <a:cs typeface="MV Boli" panose="02000500030200090000" pitchFamily="2" charset="0"/>
                  </a:rPr>
                  <a:t>Out</a:t>
                </a:r>
                <a:endParaRPr lang="it-IT" sz="1600" b="1" baseline="30000" dirty="0">
                  <a:solidFill>
                    <a:srgbClr val="0099FF"/>
                  </a:solidFill>
                  <a:latin typeface="MV Boli" panose="02000500030200090000" pitchFamily="2" charset="0"/>
                  <a:cs typeface="MV Boli" panose="02000500030200090000" pitchFamily="2" charset="0"/>
                </a:endParaRPr>
              </a:p>
            </p:txBody>
          </p:sp>
          <p:sp>
            <p:nvSpPr>
              <p:cNvPr id="156" name="CasellaDiTesto 155">
                <a:extLst>
                  <a:ext uri="{FF2B5EF4-FFF2-40B4-BE49-F238E27FC236}">
                    <a16:creationId xmlns:a16="http://schemas.microsoft.com/office/drawing/2014/main" id="{4F7BD58B-45C7-B83C-5C0C-084A39DD8714}"/>
                  </a:ext>
                </a:extLst>
              </p:cNvPr>
              <p:cNvSpPr txBox="1"/>
              <p:nvPr/>
            </p:nvSpPr>
            <p:spPr>
              <a:xfrm flipH="1">
                <a:off x="11621937" y="3886761"/>
                <a:ext cx="54517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1600" b="1" dirty="0">
                    <a:solidFill>
                      <a:srgbClr val="0099FF"/>
                    </a:solidFill>
                    <a:latin typeface="MV Boli" panose="02000500030200090000" pitchFamily="2" charset="0"/>
                    <a:cs typeface="MV Boli" panose="02000500030200090000" pitchFamily="2" charset="0"/>
                  </a:rPr>
                  <a:t>In</a:t>
                </a:r>
                <a:endParaRPr lang="it-IT" sz="1600" b="1" baseline="30000" dirty="0">
                  <a:solidFill>
                    <a:srgbClr val="0099FF"/>
                  </a:solidFill>
                  <a:latin typeface="MV Boli" panose="02000500030200090000" pitchFamily="2" charset="0"/>
                  <a:cs typeface="MV Boli" panose="02000500030200090000" pitchFamily="2" charset="0"/>
                </a:endParaRPr>
              </a:p>
            </p:txBody>
          </p:sp>
          <p:cxnSp>
            <p:nvCxnSpPr>
              <p:cNvPr id="157" name="Connettore diritto 156">
                <a:extLst>
                  <a:ext uri="{FF2B5EF4-FFF2-40B4-BE49-F238E27FC236}">
                    <a16:creationId xmlns:a16="http://schemas.microsoft.com/office/drawing/2014/main" id="{CCC462DC-D887-0089-13CF-F6783352B55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799737" y="3500821"/>
                <a:ext cx="824867" cy="449326"/>
              </a:xfrm>
              <a:prstGeom prst="line">
                <a:avLst/>
              </a:prstGeom>
              <a:ln w="22225">
                <a:solidFill>
                  <a:srgbClr val="00B0F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29" name="Audio 28">
            <a:hlinkClick r:id="" action="ppaction://media"/>
            <a:extLst>
              <a:ext uri="{FF2B5EF4-FFF2-40B4-BE49-F238E27FC236}">
                <a16:creationId xmlns:a16="http://schemas.microsoft.com/office/drawing/2014/main" id="{2C072427-1632-1EE7-2D73-6E7D9071527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99256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396"/>
    </mc:Choice>
    <mc:Fallback xmlns="">
      <p:transition spd="slow" advTm="1439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1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3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1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6" dur="2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1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9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</p:childTnLst>
        </p:cTn>
      </p:par>
    </p:tnLst>
    <p:bldLst>
      <p:bldP spid="146" grpId="0" animBg="1"/>
      <p:bldP spid="147" grpId="0" animBg="1"/>
      <p:bldP spid="148" grpId="0" animBg="1"/>
      <p:bldP spid="14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5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1015C6E-DACC-46D7-9A51-5411FFCCCE22}"/>
              </a:ext>
            </a:extLst>
          </p:cNvPr>
          <p:cNvSpPr txBox="1"/>
          <p:nvPr/>
        </p:nvSpPr>
        <p:spPr>
          <a:xfrm>
            <a:off x="5695442" y="600625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>
                <a:solidFill>
                  <a:srgbClr val="634198"/>
                </a:solidFill>
              </a:rPr>
              <a:t>Conclusions</a:t>
            </a:r>
          </a:p>
        </p:txBody>
      </p:sp>
      <p:grpSp>
        <p:nvGrpSpPr>
          <p:cNvPr id="23" name="Gruppo 22">
            <a:extLst>
              <a:ext uri="{FF2B5EF4-FFF2-40B4-BE49-F238E27FC236}">
                <a16:creationId xmlns:a16="http://schemas.microsoft.com/office/drawing/2014/main" id="{61857F13-B642-4A27-D7DE-87000312CF88}"/>
              </a:ext>
            </a:extLst>
          </p:cNvPr>
          <p:cNvGrpSpPr/>
          <p:nvPr/>
        </p:nvGrpSpPr>
        <p:grpSpPr>
          <a:xfrm>
            <a:off x="1042114" y="1260033"/>
            <a:ext cx="3293654" cy="3000917"/>
            <a:chOff x="8040494" y="727924"/>
            <a:chExt cx="3293654" cy="3000917"/>
          </a:xfrm>
        </p:grpSpPr>
        <p:pic>
          <p:nvPicPr>
            <p:cNvPr id="24" name="Immagine 23">
              <a:extLst>
                <a:ext uri="{FF2B5EF4-FFF2-40B4-BE49-F238E27FC236}">
                  <a16:creationId xmlns:a16="http://schemas.microsoft.com/office/drawing/2014/main" id="{615DCE8F-179B-8338-0273-788D2990FF7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30310" t="24685" r="29652" b="22570"/>
            <a:stretch/>
          </p:blipFill>
          <p:spPr>
            <a:xfrm>
              <a:off x="8455557" y="727924"/>
              <a:ext cx="2877407" cy="3000917"/>
            </a:xfrm>
            <a:prstGeom prst="rect">
              <a:avLst/>
            </a:prstGeom>
          </p:spPr>
        </p:pic>
        <p:sp>
          <p:nvSpPr>
            <p:cNvPr id="25" name="CasellaDiTesto 24">
              <a:extLst>
                <a:ext uri="{FF2B5EF4-FFF2-40B4-BE49-F238E27FC236}">
                  <a16:creationId xmlns:a16="http://schemas.microsoft.com/office/drawing/2014/main" id="{B1AF300A-339F-A9A3-2313-B87C942817F0}"/>
                </a:ext>
              </a:extLst>
            </p:cNvPr>
            <p:cNvSpPr txBox="1"/>
            <p:nvPr/>
          </p:nvSpPr>
          <p:spPr>
            <a:xfrm>
              <a:off x="9767845" y="2608549"/>
              <a:ext cx="156630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000" b="1" dirty="0">
                  <a:solidFill>
                    <a:srgbClr val="C00000"/>
                  </a:solidFill>
                  <a:latin typeface="MV Boli" panose="02000500030200090000" pitchFamily="2" charset="0"/>
                  <a:cs typeface="MV Boli" panose="02000500030200090000" pitchFamily="2" charset="0"/>
                </a:rPr>
                <a:t>PalmiPyRu</a:t>
              </a:r>
            </a:p>
          </p:txBody>
        </p:sp>
        <p:pic>
          <p:nvPicPr>
            <p:cNvPr id="26" name="Picture 71" descr="Black icon line trophy cup on the podium. (1048197928) - 게티이미지뱅크">
              <a:extLst>
                <a:ext uri="{FF2B5EF4-FFF2-40B4-BE49-F238E27FC236}">
                  <a16:creationId xmlns:a16="http://schemas.microsoft.com/office/drawing/2014/main" id="{B424DA7D-5ECC-621B-F7DD-DB4E23DA473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276"/>
            <a:stretch/>
          </p:blipFill>
          <p:spPr bwMode="auto">
            <a:xfrm>
              <a:off x="8040494" y="878777"/>
              <a:ext cx="1296767" cy="14759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9" name="Gruppo 28">
            <a:extLst>
              <a:ext uri="{FF2B5EF4-FFF2-40B4-BE49-F238E27FC236}">
                <a16:creationId xmlns:a16="http://schemas.microsoft.com/office/drawing/2014/main" id="{B5687833-FF9E-4029-6B3B-98C1B86D5EB0}"/>
              </a:ext>
            </a:extLst>
          </p:cNvPr>
          <p:cNvGrpSpPr/>
          <p:nvPr/>
        </p:nvGrpSpPr>
        <p:grpSpPr>
          <a:xfrm>
            <a:off x="3978769" y="1476907"/>
            <a:ext cx="5089032" cy="2652205"/>
            <a:chOff x="3978769" y="1476907"/>
            <a:chExt cx="5089032" cy="2652205"/>
          </a:xfrm>
        </p:grpSpPr>
        <p:sp>
          <p:nvSpPr>
            <p:cNvPr id="30" name="CasellaDiTesto 29">
              <a:extLst>
                <a:ext uri="{FF2B5EF4-FFF2-40B4-BE49-F238E27FC236}">
                  <a16:creationId xmlns:a16="http://schemas.microsoft.com/office/drawing/2014/main" id="{EA0EAC86-4F29-BD9D-E235-A98A4A31C0D5}"/>
                </a:ext>
              </a:extLst>
            </p:cNvPr>
            <p:cNvSpPr txBox="1"/>
            <p:nvPr/>
          </p:nvSpPr>
          <p:spPr>
            <a:xfrm>
              <a:off x="3978769" y="1476907"/>
              <a:ext cx="508903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200" b="1" dirty="0" err="1">
                  <a:solidFill>
                    <a:srgbClr val="CD5B16"/>
                  </a:solidFill>
                  <a:latin typeface="MV Boli" panose="02000500030200090000" pitchFamily="2" charset="0"/>
                  <a:cs typeface="MV Boli" panose="02000500030200090000" pitchFamily="2" charset="0"/>
                </a:rPr>
                <a:t>Improved</a:t>
              </a:r>
              <a:r>
                <a:rPr lang="it-IT" sz="2200" b="1" dirty="0">
                  <a:solidFill>
                    <a:srgbClr val="CD5B16"/>
                  </a:solidFill>
                  <a:latin typeface="MV Boli" panose="02000500030200090000" pitchFamily="2" charset="0"/>
                  <a:cs typeface="MV Boli" panose="02000500030200090000" pitchFamily="2" charset="0"/>
                </a:rPr>
                <a:t> </a:t>
              </a:r>
              <a:r>
                <a:rPr lang="it-IT" sz="2200" b="1" dirty="0" err="1">
                  <a:solidFill>
                    <a:srgbClr val="CD5B16"/>
                  </a:solidFill>
                  <a:latin typeface="MV Boli" panose="02000500030200090000" pitchFamily="2" charset="0"/>
                  <a:cs typeface="MV Boli" panose="02000500030200090000" pitchFamily="2" charset="0"/>
                </a:rPr>
                <a:t>citotoxicity</a:t>
              </a:r>
              <a:endParaRPr lang="it-IT" sz="2200" b="1" dirty="0">
                <a:solidFill>
                  <a:srgbClr val="CD5B16"/>
                </a:solidFill>
                <a:latin typeface="MV Boli" panose="02000500030200090000" pitchFamily="2" charset="0"/>
                <a:cs typeface="MV Boli" panose="02000500030200090000" pitchFamily="2" charset="0"/>
              </a:endParaRPr>
            </a:p>
          </p:txBody>
        </p:sp>
        <p:pic>
          <p:nvPicPr>
            <p:cNvPr id="31" name="Picture 2" descr="Immune cell that drives breast cancer could be effective target in novel  immunotherapies - ecancer">
              <a:extLst>
                <a:ext uri="{FF2B5EF4-FFF2-40B4-BE49-F238E27FC236}">
                  <a16:creationId xmlns:a16="http://schemas.microsoft.com/office/drawing/2014/main" id="{B9E8ACA7-12E8-BFE4-6610-10EEEC55323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7">
              <a:duotone>
                <a:prstClr val="black"/>
                <a:srgbClr val="C00000">
                  <a:tint val="45000"/>
                  <a:satMod val="40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9" r="13753"/>
            <a:stretch/>
          </p:blipFill>
          <p:spPr bwMode="auto">
            <a:xfrm>
              <a:off x="5848507" y="2614289"/>
              <a:ext cx="1697076" cy="1195711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" name="CasellaDiTesto 31">
              <a:extLst>
                <a:ext uri="{FF2B5EF4-FFF2-40B4-BE49-F238E27FC236}">
                  <a16:creationId xmlns:a16="http://schemas.microsoft.com/office/drawing/2014/main" id="{C5938E74-3317-1332-BB08-8D270A43AC79}"/>
                </a:ext>
              </a:extLst>
            </p:cNvPr>
            <p:cNvSpPr txBox="1"/>
            <p:nvPr/>
          </p:nvSpPr>
          <p:spPr>
            <a:xfrm>
              <a:off x="5410200" y="3759780"/>
              <a:ext cx="257369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it-IT" sz="1800" b="1" dirty="0">
                  <a:solidFill>
                    <a:srgbClr val="CD5B16"/>
                  </a:solidFill>
                  <a:latin typeface="MV Boli" panose="02000500030200090000" pitchFamily="2" charset="0"/>
                  <a:cs typeface="MV Boli" panose="02000500030200090000" pitchFamily="2" charset="0"/>
                </a:rPr>
                <a:t>on </a:t>
              </a:r>
              <a:r>
                <a:rPr lang="it-IT" sz="1800" b="1" dirty="0" err="1">
                  <a:solidFill>
                    <a:srgbClr val="CD5B16"/>
                  </a:solidFill>
                  <a:latin typeface="MV Boli" panose="02000500030200090000" pitchFamily="2" charset="0"/>
                  <a:cs typeface="MV Boli" panose="02000500030200090000" pitchFamily="2" charset="0"/>
                </a:rPr>
                <a:t>breast</a:t>
              </a:r>
              <a:r>
                <a:rPr lang="it-IT" sz="1800" b="1" dirty="0">
                  <a:solidFill>
                    <a:srgbClr val="CD5B16"/>
                  </a:solidFill>
                  <a:latin typeface="MV Boli" panose="02000500030200090000" pitchFamily="2" charset="0"/>
                  <a:cs typeface="MV Boli" panose="02000500030200090000" pitchFamily="2" charset="0"/>
                </a:rPr>
                <a:t> </a:t>
              </a:r>
              <a:r>
                <a:rPr lang="it-IT" sz="1800" b="1" dirty="0" err="1">
                  <a:solidFill>
                    <a:srgbClr val="CD5B16"/>
                  </a:solidFill>
                  <a:latin typeface="MV Boli" panose="02000500030200090000" pitchFamily="2" charset="0"/>
                  <a:cs typeface="MV Boli" panose="02000500030200090000" pitchFamily="2" charset="0"/>
                </a:rPr>
                <a:t>cancer</a:t>
              </a:r>
              <a:r>
                <a:rPr lang="it-IT" sz="1800" b="1" dirty="0">
                  <a:solidFill>
                    <a:srgbClr val="CD5B16"/>
                  </a:solidFill>
                  <a:latin typeface="MV Boli" panose="02000500030200090000" pitchFamily="2" charset="0"/>
                  <a:cs typeface="MV Boli" panose="02000500030200090000" pitchFamily="2" charset="0"/>
                </a:rPr>
                <a:t> </a:t>
              </a:r>
              <a:r>
                <a:rPr lang="it-IT" sz="1800" b="1" dirty="0" err="1">
                  <a:solidFill>
                    <a:srgbClr val="CD5B16"/>
                  </a:solidFill>
                  <a:latin typeface="MV Boli" panose="02000500030200090000" pitchFamily="2" charset="0"/>
                  <a:cs typeface="MV Boli" panose="02000500030200090000" pitchFamily="2" charset="0"/>
                </a:rPr>
                <a:t>cells</a:t>
              </a:r>
              <a:endParaRPr lang="en-GB" dirty="0">
                <a:solidFill>
                  <a:srgbClr val="CD5B16"/>
                </a:solidFill>
              </a:endParaRPr>
            </a:p>
          </p:txBody>
        </p:sp>
        <p:sp>
          <p:nvSpPr>
            <p:cNvPr id="34" name="CasellaDiTesto 33">
              <a:extLst>
                <a:ext uri="{FF2B5EF4-FFF2-40B4-BE49-F238E27FC236}">
                  <a16:creationId xmlns:a16="http://schemas.microsoft.com/office/drawing/2014/main" id="{DDB05DAC-A4F6-8946-C9FD-09E6BDBDBC13}"/>
                </a:ext>
              </a:extLst>
            </p:cNvPr>
            <p:cNvSpPr txBox="1"/>
            <p:nvPr/>
          </p:nvSpPr>
          <p:spPr>
            <a:xfrm>
              <a:off x="4953000" y="1933417"/>
              <a:ext cx="3238003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200" b="1" dirty="0" err="1">
                  <a:solidFill>
                    <a:srgbClr val="CD5B16"/>
                  </a:solidFill>
                  <a:latin typeface="MV Boli" panose="02000500030200090000" pitchFamily="2" charset="0"/>
                  <a:cs typeface="MV Boli" panose="02000500030200090000" pitchFamily="2" charset="0"/>
                </a:rPr>
                <a:t>Improved</a:t>
              </a:r>
              <a:r>
                <a:rPr lang="it-IT" sz="2200" b="1" dirty="0">
                  <a:solidFill>
                    <a:srgbClr val="CD5B16"/>
                  </a:solidFill>
                  <a:latin typeface="MV Boli" panose="02000500030200090000" pitchFamily="2" charset="0"/>
                  <a:cs typeface="MV Boli" panose="02000500030200090000" pitchFamily="2" charset="0"/>
                </a:rPr>
                <a:t> </a:t>
              </a:r>
              <a:r>
                <a:rPr lang="it-IT" sz="2200" b="1" dirty="0" err="1">
                  <a:solidFill>
                    <a:srgbClr val="CD5B16"/>
                  </a:solidFill>
                  <a:latin typeface="MV Boli" panose="02000500030200090000" pitchFamily="2" charset="0"/>
                  <a:cs typeface="MV Boli" panose="02000500030200090000" pitchFamily="2" charset="0"/>
                </a:rPr>
                <a:t>cell</a:t>
              </a:r>
              <a:r>
                <a:rPr lang="it-IT" sz="2200" b="1" dirty="0">
                  <a:solidFill>
                    <a:srgbClr val="CD5B16"/>
                  </a:solidFill>
                  <a:latin typeface="MV Boli" panose="02000500030200090000" pitchFamily="2" charset="0"/>
                  <a:cs typeface="MV Boli" panose="02000500030200090000" pitchFamily="2" charset="0"/>
                </a:rPr>
                <a:t> </a:t>
              </a:r>
              <a:r>
                <a:rPr lang="it-IT" sz="2200" b="1" dirty="0" err="1">
                  <a:solidFill>
                    <a:srgbClr val="CD5B16"/>
                  </a:solidFill>
                  <a:latin typeface="MV Boli" panose="02000500030200090000" pitchFamily="2" charset="0"/>
                  <a:cs typeface="MV Boli" panose="02000500030200090000" pitchFamily="2" charset="0"/>
                </a:rPr>
                <a:t>uptake</a:t>
              </a:r>
              <a:endParaRPr lang="it-IT" sz="2200" b="1" dirty="0">
                <a:solidFill>
                  <a:srgbClr val="CD5B16"/>
                </a:solidFill>
                <a:latin typeface="MV Boli" panose="02000500030200090000" pitchFamily="2" charset="0"/>
                <a:cs typeface="MV Boli" panose="02000500030200090000" pitchFamily="2" charset="0"/>
              </a:endParaRPr>
            </a:p>
            <a:p>
              <a:pPr algn="ctr"/>
              <a:r>
                <a:rPr lang="it-IT" sz="2200" b="1" dirty="0" err="1">
                  <a:solidFill>
                    <a:srgbClr val="CD5B16"/>
                  </a:solidFill>
                  <a:latin typeface="MV Boli" panose="02000500030200090000" pitchFamily="2" charset="0"/>
                  <a:cs typeface="MV Boli" panose="02000500030200090000" pitchFamily="2" charset="0"/>
                </a:rPr>
                <a:t>than</a:t>
              </a:r>
              <a:r>
                <a:rPr lang="it-IT" sz="2200" b="1" dirty="0">
                  <a:solidFill>
                    <a:srgbClr val="CD5B16"/>
                  </a:solidFill>
                  <a:latin typeface="MV Boli" panose="02000500030200090000" pitchFamily="2" charset="0"/>
                  <a:cs typeface="MV Boli" panose="02000500030200090000" pitchFamily="2" charset="0"/>
                </a:rPr>
                <a:t> </a:t>
              </a:r>
              <a:r>
                <a:rPr lang="it-IT" sz="2200" b="1" dirty="0" err="1">
                  <a:solidFill>
                    <a:srgbClr val="CD5B16"/>
                  </a:solidFill>
                  <a:latin typeface="MV Boli" panose="02000500030200090000" pitchFamily="2" charset="0"/>
                  <a:cs typeface="MV Boli" panose="02000500030200090000" pitchFamily="2" charset="0"/>
                </a:rPr>
                <a:t>AziRu</a:t>
              </a:r>
              <a:endParaRPr lang="it-IT" sz="2200" b="1" dirty="0">
                <a:solidFill>
                  <a:srgbClr val="CD5B16"/>
                </a:solidFill>
                <a:latin typeface="MV Boli" panose="02000500030200090000" pitchFamily="2" charset="0"/>
                <a:cs typeface="MV Boli" panose="02000500030200090000" pitchFamily="2" charset="0"/>
              </a:endParaRPr>
            </a:p>
          </p:txBody>
        </p:sp>
      </p:grpSp>
      <p:grpSp>
        <p:nvGrpSpPr>
          <p:cNvPr id="37" name="Gruppo 36">
            <a:extLst>
              <a:ext uri="{FF2B5EF4-FFF2-40B4-BE49-F238E27FC236}">
                <a16:creationId xmlns:a16="http://schemas.microsoft.com/office/drawing/2014/main" id="{5EAFC7D3-A946-64D1-F7D4-80D3568B93FA}"/>
              </a:ext>
            </a:extLst>
          </p:cNvPr>
          <p:cNvGrpSpPr/>
          <p:nvPr/>
        </p:nvGrpSpPr>
        <p:grpSpPr>
          <a:xfrm>
            <a:off x="800769" y="4926195"/>
            <a:ext cx="8110944" cy="1569660"/>
            <a:chOff x="147079" y="4228882"/>
            <a:chExt cx="8110944" cy="1569660"/>
          </a:xfrm>
        </p:grpSpPr>
        <p:pic>
          <p:nvPicPr>
            <p:cNvPr id="38" name="Immagine 37" descr="Immagine che contiene LEGO, giocattolo&#10;&#10;Descrizione generata automaticamente">
              <a:extLst>
                <a:ext uri="{FF2B5EF4-FFF2-40B4-BE49-F238E27FC236}">
                  <a16:creationId xmlns:a16="http://schemas.microsoft.com/office/drawing/2014/main" id="{B8AAC9D2-8B36-EE58-1E94-4280FBD12A5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946"/>
            <a:stretch/>
          </p:blipFill>
          <p:spPr>
            <a:xfrm>
              <a:off x="147079" y="4310091"/>
              <a:ext cx="2171032" cy="1433761"/>
            </a:xfrm>
            <a:prstGeom prst="rect">
              <a:avLst/>
            </a:prstGeom>
          </p:spPr>
        </p:pic>
        <p:sp>
          <p:nvSpPr>
            <p:cNvPr id="39" name="CasellaDiTesto 38">
              <a:extLst>
                <a:ext uri="{FF2B5EF4-FFF2-40B4-BE49-F238E27FC236}">
                  <a16:creationId xmlns:a16="http://schemas.microsoft.com/office/drawing/2014/main" id="{B6359318-F50F-A5FF-FBD8-FC63100C558C}"/>
                </a:ext>
              </a:extLst>
            </p:cNvPr>
            <p:cNvSpPr txBox="1"/>
            <p:nvPr/>
          </p:nvSpPr>
          <p:spPr>
            <a:xfrm>
              <a:off x="2318111" y="4228882"/>
              <a:ext cx="5939912" cy="15696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57150" indent="-285750" eaLnBrk="1" hangingPunct="1">
                <a:lnSpc>
                  <a:spcPct val="90000"/>
                </a:lnSpc>
                <a:spcAft>
                  <a:spcPts val="600"/>
                </a:spcAft>
                <a:buClr>
                  <a:srgbClr val="8279AB"/>
                </a:buClr>
                <a:buFont typeface="Wingdings" panose="05000000000000000000" pitchFamily="2" charset="2"/>
                <a:buChar char="Ø"/>
              </a:pPr>
              <a:endParaRPr lang="en-US" altLang="en-US" b="1" dirty="0">
                <a:latin typeface="+mj-lt"/>
                <a:cs typeface="Times New Roman" panose="02020603050405020304" pitchFamily="18" charset="0"/>
              </a:endParaRPr>
            </a:p>
            <a:p>
              <a:pPr marL="57150" indent="-285750" eaLnBrk="1" hangingPunct="1">
                <a:lnSpc>
                  <a:spcPct val="90000"/>
                </a:lnSpc>
                <a:spcAft>
                  <a:spcPts val="600"/>
                </a:spcAft>
                <a:buClr>
                  <a:srgbClr val="8279AB"/>
                </a:buClr>
                <a:buFont typeface="Wingdings" panose="05000000000000000000" pitchFamily="2" charset="2"/>
                <a:buChar char="Ø"/>
              </a:pPr>
              <a:r>
                <a:rPr lang="en-US" altLang="en-US" b="1" dirty="0">
                  <a:latin typeface="+mj-lt"/>
                  <a:cs typeface="Times New Roman" panose="02020603050405020304" pitchFamily="18" charset="0"/>
                </a:rPr>
                <a:t>Identify the specific cell death pathway that </a:t>
              </a:r>
              <a:r>
                <a:rPr lang="en-US" altLang="en-US" b="1" dirty="0">
                  <a:solidFill>
                    <a:srgbClr val="C00000"/>
                  </a:solidFill>
                  <a:latin typeface="+mj-lt"/>
                  <a:cs typeface="Times New Roman" panose="02020603050405020304" pitchFamily="18" charset="0"/>
                </a:rPr>
                <a:t>PalmiPyRu </a:t>
              </a:r>
              <a:r>
                <a:rPr lang="en-US" altLang="en-US" b="1" dirty="0">
                  <a:latin typeface="+mj-lt"/>
                  <a:cs typeface="Times New Roman" panose="02020603050405020304" pitchFamily="18" charset="0"/>
                </a:rPr>
                <a:t>is able to activate in breast cancer cells</a:t>
              </a:r>
            </a:p>
            <a:p>
              <a:pPr marL="57150" indent="-285750" eaLnBrk="1" hangingPunct="1">
                <a:lnSpc>
                  <a:spcPct val="90000"/>
                </a:lnSpc>
                <a:spcAft>
                  <a:spcPts val="600"/>
                </a:spcAft>
                <a:buClr>
                  <a:srgbClr val="FF0000"/>
                </a:buClr>
                <a:buFont typeface="Wingdings" panose="05000000000000000000" pitchFamily="2" charset="2"/>
                <a:buChar char="Ø"/>
              </a:pPr>
              <a:endParaRPr lang="en-US" altLang="en-US" b="1" dirty="0">
                <a:latin typeface="+mj-lt"/>
                <a:cs typeface="Times New Roman" panose="02020603050405020304" pitchFamily="18" charset="0"/>
              </a:endParaRPr>
            </a:p>
            <a:p>
              <a:pPr marL="57150" indent="-285750" eaLnBrk="1" hangingPunct="1">
                <a:lnSpc>
                  <a:spcPct val="90000"/>
                </a:lnSpc>
                <a:spcAft>
                  <a:spcPts val="600"/>
                </a:spcAft>
                <a:buClr>
                  <a:srgbClr val="8279AB"/>
                </a:buClr>
                <a:buFont typeface="Wingdings" panose="05000000000000000000" pitchFamily="2" charset="2"/>
                <a:buChar char="Ø"/>
              </a:pPr>
              <a:r>
                <a:rPr lang="en-US" altLang="en-US" b="1" dirty="0">
                  <a:latin typeface="+mj-lt"/>
                  <a:cs typeface="Times New Roman" panose="02020603050405020304" pitchFamily="18" charset="0"/>
                </a:rPr>
                <a:t>Study the subcellular distribution of </a:t>
              </a:r>
              <a:r>
                <a:rPr lang="en-US" altLang="en-US" b="1" dirty="0">
                  <a:solidFill>
                    <a:srgbClr val="C00000"/>
                  </a:solidFill>
                  <a:latin typeface="+mj-lt"/>
                  <a:cs typeface="Times New Roman" panose="02020603050405020304" pitchFamily="18" charset="0"/>
                </a:rPr>
                <a:t>PalmiPyRu</a:t>
              </a:r>
              <a:r>
                <a:rPr lang="en-US" altLang="en-US" b="1" dirty="0">
                  <a:latin typeface="+mj-lt"/>
                  <a:cs typeface="Times New Roman" panose="02020603050405020304" pitchFamily="18" charset="0"/>
                </a:rPr>
                <a:t> </a:t>
              </a:r>
              <a:r>
                <a:rPr lang="en-US" altLang="en-US" b="1" i="1" dirty="0">
                  <a:latin typeface="+mj-lt"/>
                  <a:cs typeface="Times New Roman" panose="02020603050405020304" pitchFamily="18" charset="0"/>
                </a:rPr>
                <a:t>in vitro</a:t>
              </a:r>
              <a:endParaRPr lang="en-US" altLang="en-US" b="1" dirty="0"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6A7DCED4-FA6E-F007-5796-C5571CEB077F}"/>
              </a:ext>
            </a:extLst>
          </p:cNvPr>
          <p:cNvSpPr txBox="1"/>
          <p:nvPr/>
        </p:nvSpPr>
        <p:spPr>
          <a:xfrm>
            <a:off x="996651" y="4414982"/>
            <a:ext cx="81473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buSzPts val="1100"/>
            </a:pPr>
            <a:r>
              <a:rPr lang="en-US" sz="1400" b="1" dirty="0" err="1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Riccardi</a:t>
            </a:r>
            <a:r>
              <a:rPr lang="en-US" sz="1400" b="1" dirty="0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, C.</a:t>
            </a:r>
            <a:r>
              <a:rPr lang="en-US" sz="1400" dirty="0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; Piccolo, M.; Ferraro, M. G.; Graziano, R.; </a:t>
            </a:r>
            <a:r>
              <a:rPr lang="en-US" sz="1400" dirty="0" err="1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Musumeci</a:t>
            </a:r>
            <a:r>
              <a:rPr lang="en-US" sz="1400" dirty="0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, D.; </a:t>
            </a:r>
            <a:r>
              <a:rPr lang="en-US" sz="1400" dirty="0" err="1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Trifuoggi</a:t>
            </a:r>
            <a:r>
              <a:rPr lang="en-US" sz="1400" dirty="0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, M.; </a:t>
            </a:r>
            <a:r>
              <a:rPr lang="en-US" sz="1400" dirty="0" err="1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Irace</a:t>
            </a:r>
            <a:r>
              <a:rPr lang="en-US" sz="1400" dirty="0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, C.; </a:t>
            </a:r>
            <a:r>
              <a:rPr lang="en-US" sz="1400" dirty="0" err="1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Montesarchio</a:t>
            </a:r>
            <a:r>
              <a:rPr lang="en-US" sz="1400" dirty="0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, D. </a:t>
            </a:r>
          </a:p>
          <a:p>
            <a:pPr lvl="0" algn="just">
              <a:buSzPts val="1100"/>
            </a:pPr>
            <a:r>
              <a:rPr lang="en-US" sz="1400" i="1" dirty="0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Biomaterials Advances </a:t>
            </a:r>
            <a:r>
              <a:rPr lang="en-US" sz="1400" b="1" dirty="0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2022</a:t>
            </a:r>
            <a:r>
              <a:rPr lang="en-US" sz="1400" i="1" dirty="0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, 139</a:t>
            </a:r>
            <a:r>
              <a:rPr lang="en-US" sz="1400" dirty="0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, 213016.</a:t>
            </a:r>
            <a:endParaRPr lang="it-IT" sz="1600" dirty="0">
              <a:effectLst/>
              <a:latin typeface="+mj-lt"/>
              <a:ea typeface="Times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Picture 2" descr="Go to journal home page - Biomaterials Advances">
            <a:extLst>
              <a:ext uri="{FF2B5EF4-FFF2-40B4-BE49-F238E27FC236}">
                <a16:creationId xmlns:a16="http://schemas.microsoft.com/office/drawing/2014/main" id="{6E7FD82E-A3D6-BB36-2141-D427A99400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14" y="4170073"/>
            <a:ext cx="783737" cy="1044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Audio 17">
            <a:hlinkClick r:id="" action="ppaction://media"/>
            <a:extLst>
              <a:ext uri="{FF2B5EF4-FFF2-40B4-BE49-F238E27FC236}">
                <a16:creationId xmlns:a16="http://schemas.microsoft.com/office/drawing/2014/main" id="{9AA381C7-8988-7E3E-44DC-58B937BE7CF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93977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389"/>
    </mc:Choice>
    <mc:Fallback xmlns="">
      <p:transition spd="slow" advTm="113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6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BB60A73-C7B6-4942-9460-6A11453E996F}"/>
              </a:ext>
            </a:extLst>
          </p:cNvPr>
          <p:cNvSpPr txBox="1"/>
          <p:nvPr/>
        </p:nvSpPr>
        <p:spPr>
          <a:xfrm>
            <a:off x="5276273" y="684682"/>
            <a:ext cx="3791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>
                <a:solidFill>
                  <a:srgbClr val="634198"/>
                </a:solidFill>
              </a:rPr>
              <a:t>Acknowledgments</a:t>
            </a:r>
            <a:endParaRPr lang="fr-FR" sz="2400" b="1" dirty="0">
              <a:solidFill>
                <a:srgbClr val="634198"/>
              </a:solidFill>
            </a:endParaRPr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30531B12-2F3D-430D-E0A4-04514A528E08}"/>
              </a:ext>
            </a:extLst>
          </p:cNvPr>
          <p:cNvSpPr/>
          <p:nvPr/>
        </p:nvSpPr>
        <p:spPr>
          <a:xfrm>
            <a:off x="185719" y="1474862"/>
            <a:ext cx="330913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b="1" u="sng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My research group</a:t>
            </a:r>
            <a:r>
              <a:rPr lang="en-US" b="1" dirty="0">
                <a:latin typeface="+mj-lt"/>
                <a:ea typeface="Times New Roman" pitchFamily="18" charset="0"/>
                <a:cs typeface="Times New Roman" panose="02020603050405020304" pitchFamily="18" charset="0"/>
              </a:rPr>
              <a:t>: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latin typeface="+mj-lt"/>
                <a:ea typeface="Times New Roman" pitchFamily="18" charset="0"/>
                <a:cs typeface="Times New Roman" panose="02020603050405020304" pitchFamily="18" charset="0"/>
              </a:rPr>
              <a:t>Prof. Daniela </a:t>
            </a:r>
            <a:r>
              <a:rPr lang="en-US" b="1" dirty="0" err="1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Montesarchio</a:t>
            </a:r>
            <a:endParaRPr lang="en-US" b="1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Prof. </a:t>
            </a:r>
            <a:r>
              <a:rPr lang="en-US" b="1" dirty="0" err="1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Domenica</a:t>
            </a:r>
            <a:r>
              <a:rPr lang="en-US" b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Musumeci</a:t>
            </a:r>
            <a:endParaRPr lang="en-US" b="1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Dr. Chiara </a:t>
            </a:r>
            <a:r>
              <a:rPr lang="en-US" b="1" dirty="0" err="1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Platella</a:t>
            </a:r>
            <a:endParaRPr lang="en-US" b="1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Dr. Ettore Napolitano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Dr. Andrea </a:t>
            </a:r>
            <a:r>
              <a:rPr lang="en-US" b="1" dirty="0" err="1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riscuolo</a:t>
            </a:r>
            <a:endParaRPr lang="en-US" b="1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74BDD064-65D2-E5CA-41B5-0C9437CC19F1}"/>
              </a:ext>
            </a:extLst>
          </p:cNvPr>
          <p:cNvSpPr/>
          <p:nvPr/>
        </p:nvSpPr>
        <p:spPr>
          <a:xfrm>
            <a:off x="3905827" y="1372289"/>
            <a:ext cx="302837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MOM </a:t>
            </a:r>
            <a:r>
              <a:rPr lang="it-IT" sz="1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group</a:t>
            </a:r>
            <a:r>
              <a:rPr lang="it-IT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 =</a:t>
            </a:r>
          </a:p>
          <a:p>
            <a:pPr algn="ctr"/>
            <a:r>
              <a:rPr lang="it-IT" sz="1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it-IT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M</a:t>
            </a:r>
            <a:r>
              <a:rPr lang="it-IT" sz="1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imicking</a:t>
            </a:r>
            <a:r>
              <a:rPr lang="it-IT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it-IT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O</a:t>
            </a:r>
            <a:r>
              <a:rPr lang="it-IT" sz="1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rganic</a:t>
            </a:r>
            <a:r>
              <a:rPr lang="it-IT" sz="1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it-IT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M</a:t>
            </a:r>
            <a:r>
              <a:rPr lang="it-IT" sz="1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etabolites</a:t>
            </a:r>
            <a:endParaRPr lang="it-IT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23A8DBA0-1F6B-C20B-738F-75992652095D}"/>
              </a:ext>
            </a:extLst>
          </p:cNvPr>
          <p:cNvSpPr/>
          <p:nvPr/>
        </p:nvSpPr>
        <p:spPr>
          <a:xfrm>
            <a:off x="-12107" y="6015335"/>
            <a:ext cx="91561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Clr>
                <a:srgbClr val="FF3399"/>
              </a:buClr>
            </a:pPr>
            <a:r>
              <a:rPr lang="it-IT" sz="2400" b="1" dirty="0" err="1">
                <a:ln w="1905">
                  <a:noFill/>
                </a:ln>
                <a:solidFill>
                  <a:srgbClr val="CD5B1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nk</a:t>
            </a:r>
            <a:r>
              <a:rPr lang="it-IT" sz="2400" b="1" dirty="0">
                <a:ln w="1905">
                  <a:noFill/>
                </a:ln>
                <a:solidFill>
                  <a:srgbClr val="CD5B1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400" b="1" dirty="0" err="1">
                <a:ln w="1905">
                  <a:noFill/>
                </a:ln>
                <a:solidFill>
                  <a:srgbClr val="CD5B1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you</a:t>
            </a:r>
            <a:r>
              <a:rPr lang="it-IT" sz="2400" b="1" dirty="0">
                <a:ln w="1905">
                  <a:noFill/>
                </a:ln>
                <a:solidFill>
                  <a:srgbClr val="CD5B1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400" b="1" dirty="0" err="1">
                <a:ln w="1905">
                  <a:noFill/>
                </a:ln>
                <a:solidFill>
                  <a:srgbClr val="CD5B1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or</a:t>
            </a:r>
            <a:r>
              <a:rPr lang="it-IT" sz="2400" b="1" dirty="0">
                <a:ln w="1905">
                  <a:noFill/>
                </a:ln>
                <a:solidFill>
                  <a:srgbClr val="CD5B1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400" b="1" dirty="0" err="1">
                <a:ln w="1905">
                  <a:noFill/>
                </a:ln>
                <a:solidFill>
                  <a:srgbClr val="CD5B1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your</a:t>
            </a:r>
            <a:r>
              <a:rPr lang="it-IT" sz="2400" b="1" dirty="0">
                <a:ln w="1905">
                  <a:noFill/>
                </a:ln>
                <a:solidFill>
                  <a:srgbClr val="CD5B1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400" b="1" dirty="0" err="1">
                <a:ln w="1905">
                  <a:noFill/>
                </a:ln>
                <a:solidFill>
                  <a:srgbClr val="CD5B1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ind</a:t>
            </a:r>
            <a:r>
              <a:rPr lang="it-IT" sz="2400" b="1" dirty="0">
                <a:ln w="1905">
                  <a:noFill/>
                </a:ln>
                <a:solidFill>
                  <a:srgbClr val="CD5B1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400" b="1" dirty="0" err="1">
                <a:ln w="1905">
                  <a:noFill/>
                </a:ln>
                <a:solidFill>
                  <a:srgbClr val="CD5B1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ttention</a:t>
            </a:r>
            <a:endParaRPr lang="it-IT" sz="2400" b="1" dirty="0">
              <a:ln w="1905">
                <a:noFill/>
              </a:ln>
              <a:solidFill>
                <a:srgbClr val="CD5B1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uppo 4">
            <a:extLst>
              <a:ext uri="{FF2B5EF4-FFF2-40B4-BE49-F238E27FC236}">
                <a16:creationId xmlns:a16="http://schemas.microsoft.com/office/drawing/2014/main" id="{E5AA30D0-7C6B-176E-715E-AD541AE48EF2}"/>
              </a:ext>
            </a:extLst>
          </p:cNvPr>
          <p:cNvGrpSpPr/>
          <p:nvPr/>
        </p:nvGrpSpPr>
        <p:grpSpPr>
          <a:xfrm>
            <a:off x="333984" y="3830722"/>
            <a:ext cx="3180921" cy="1845677"/>
            <a:chOff x="7504310" y="3657547"/>
            <a:chExt cx="3180921" cy="1845677"/>
          </a:xfrm>
        </p:grpSpPr>
        <p:grpSp>
          <p:nvGrpSpPr>
            <p:cNvPr id="7" name="Gruppo 6">
              <a:extLst>
                <a:ext uri="{FF2B5EF4-FFF2-40B4-BE49-F238E27FC236}">
                  <a16:creationId xmlns:a16="http://schemas.microsoft.com/office/drawing/2014/main" id="{59FBB1E9-C584-F603-370E-30241F66374D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7504310" y="3782360"/>
              <a:ext cx="1758941" cy="780288"/>
              <a:chOff x="25956419" y="35489923"/>
              <a:chExt cx="3910695" cy="1560576"/>
            </a:xfrm>
          </p:grpSpPr>
          <p:pic>
            <p:nvPicPr>
              <p:cNvPr id="10" name="Picture 4" descr="C:\Users\Claudia\Desktop\nQtDUXNj.jpg">
                <a:extLst>
                  <a:ext uri="{FF2B5EF4-FFF2-40B4-BE49-F238E27FC236}">
                    <a16:creationId xmlns:a16="http://schemas.microsoft.com/office/drawing/2014/main" id="{B7BC3F93-8214-D7A5-DF3C-6349E214AA9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8132282" y="35489923"/>
                <a:ext cx="1734832" cy="1560576"/>
              </a:xfrm>
              <a:prstGeom prst="rect">
                <a:avLst/>
              </a:prstGeom>
              <a:noFill/>
            </p:spPr>
          </p:pic>
          <p:pic>
            <p:nvPicPr>
              <p:cNvPr id="11" name="Picture 2" descr="C:\Users\Claudia\Desktop\Congressi e Progetti\varie immagini presentazioni\varie\euro.png">
                <a:extLst>
                  <a:ext uri="{FF2B5EF4-FFF2-40B4-BE49-F238E27FC236}">
                    <a16:creationId xmlns:a16="http://schemas.microsoft.com/office/drawing/2014/main" id="{A2AF8A12-7664-26BA-25FA-6CE721B2223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l="21404" t="14501" r="16802" b="17569"/>
              <a:stretch>
                <a:fillRect/>
              </a:stretch>
            </p:blipFill>
            <p:spPr bwMode="auto">
              <a:xfrm>
                <a:off x="25956419" y="35489923"/>
                <a:ext cx="1863170" cy="1535408"/>
              </a:xfrm>
              <a:prstGeom prst="rect">
                <a:avLst/>
              </a:prstGeom>
              <a:noFill/>
            </p:spPr>
          </p:pic>
        </p:grpSp>
        <p:sp>
          <p:nvSpPr>
            <p:cNvPr id="8" name="Rettangolo 7">
              <a:extLst>
                <a:ext uri="{FF2B5EF4-FFF2-40B4-BE49-F238E27FC236}">
                  <a16:creationId xmlns:a16="http://schemas.microsoft.com/office/drawing/2014/main" id="{CCA669EF-DFA7-31B2-AC08-6434F8FEA65B}"/>
                </a:ext>
              </a:extLst>
            </p:cNvPr>
            <p:cNvSpPr/>
            <p:nvPr/>
          </p:nvSpPr>
          <p:spPr>
            <a:xfrm>
              <a:off x="7659778" y="4672227"/>
              <a:ext cx="2867895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-4951413" algn="l"/>
                </a:tabLst>
              </a:pPr>
              <a:r>
                <a:rPr lang="en-US" sz="1600" b="1" dirty="0">
                  <a:latin typeface="+mj-lt"/>
                  <a:ea typeface="Times New Roman" pitchFamily="18" charset="0"/>
                  <a:cs typeface="Times New Roman" pitchFamily="18" charset="0"/>
                </a:rPr>
                <a:t>Funded by AIRC</a:t>
              </a:r>
            </a:p>
            <a:p>
              <a:pPr algn="ctr">
                <a:tabLst>
                  <a:tab pos="-4951413" algn="l"/>
                </a:tabLst>
              </a:pPr>
              <a:r>
                <a:rPr lang="en-US" sz="1600" b="1" dirty="0">
                  <a:latin typeface="+mj-lt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sz="1400" b="1" dirty="0">
                  <a:latin typeface="+mj-lt"/>
                  <a:ea typeface="Times New Roman" pitchFamily="18" charset="0"/>
                  <a:cs typeface="Times New Roman" pitchFamily="18" charset="0"/>
                </a:rPr>
                <a:t>(IG2020 n. 25046 to D.M.) </a:t>
              </a:r>
              <a:r>
                <a:rPr lang="en-US" sz="1600" b="1" dirty="0">
                  <a:latin typeface="+mj-lt"/>
                  <a:ea typeface="Times New Roman" pitchFamily="18" charset="0"/>
                  <a:cs typeface="Times New Roman" pitchFamily="18" charset="0"/>
                </a:rPr>
                <a:t>and </a:t>
              </a:r>
            </a:p>
            <a:p>
              <a:pPr algn="ctr">
                <a:tabLst>
                  <a:tab pos="-4951413" algn="l"/>
                </a:tabLst>
              </a:pPr>
              <a:r>
                <a:rPr lang="en-US" sz="1600" b="1" dirty="0">
                  <a:latin typeface="+mj-lt"/>
                  <a:ea typeface="Times New Roman" pitchFamily="18" charset="0"/>
                  <a:cs typeface="Times New Roman" pitchFamily="18" charset="0"/>
                </a:rPr>
                <a:t>Fondazione Umberto Veronesi</a:t>
              </a:r>
              <a:endParaRPr lang="en-GB" sz="1600" b="1" dirty="0">
                <a:latin typeface="+mj-lt"/>
                <a:cs typeface="Times New Roman" pitchFamily="18" charset="0"/>
              </a:endParaRPr>
            </a:p>
          </p:txBody>
        </p:sp>
        <p:pic>
          <p:nvPicPr>
            <p:cNvPr id="9" name="Google Shape;89;p14">
              <a:extLst>
                <a:ext uri="{FF2B5EF4-FFF2-40B4-BE49-F238E27FC236}">
                  <a16:creationId xmlns:a16="http://schemas.microsoft.com/office/drawing/2014/main" id="{F504870F-4E62-BE00-B14F-6CD0728368DA}"/>
                </a:ext>
              </a:extLst>
            </p:cNvPr>
            <p:cNvPicPr preferRelativeResize="0">
              <a:picLocks noChangeAspect="1"/>
            </p:cNvPicPr>
            <p:nvPr/>
          </p:nvPicPr>
          <p:blipFill rotWithShape="1">
            <a:blip r:embed="rId7">
              <a:alphaModFix/>
            </a:blip>
            <a:srcRect/>
            <a:stretch/>
          </p:blipFill>
          <p:spPr>
            <a:xfrm>
              <a:off x="9487645" y="3657547"/>
              <a:ext cx="1197586" cy="1028783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14" name="Immagine 13" descr="Immagine che contiene pavimento, persona, interni, persone&#10;&#10;Descrizione generata automaticamente">
            <a:extLst>
              <a:ext uri="{FF2B5EF4-FFF2-40B4-BE49-F238E27FC236}">
                <a16:creationId xmlns:a16="http://schemas.microsoft.com/office/drawing/2014/main" id="{AFDD0A43-9AFE-20C6-DEFC-9A8F8745D14A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41" t="21092" r="14774" b="12565"/>
          <a:stretch/>
        </p:blipFill>
        <p:spPr>
          <a:xfrm>
            <a:off x="4195576" y="2167688"/>
            <a:ext cx="4294972" cy="3079955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pic>
        <p:nvPicPr>
          <p:cNvPr id="22" name="Audio 21">
            <a:hlinkClick r:id="" action="ppaction://media"/>
            <a:extLst>
              <a:ext uri="{FF2B5EF4-FFF2-40B4-BE49-F238E27FC236}">
                <a16:creationId xmlns:a16="http://schemas.microsoft.com/office/drawing/2014/main" id="{CCAB7B42-A0F7-45FD-1BF5-D273B612B75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042582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952"/>
    </mc:Choice>
    <mc:Fallback xmlns="">
      <p:transition spd="slow" advTm="179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593557" y="661495"/>
            <a:ext cx="3517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err="1">
                <a:solidFill>
                  <a:srgbClr val="634198"/>
                </a:solidFill>
              </a:rPr>
              <a:t>Graphical</a:t>
            </a:r>
            <a:r>
              <a:rPr lang="fr-FR" b="1" dirty="0">
                <a:solidFill>
                  <a:srgbClr val="634198"/>
                </a:solidFill>
              </a:rPr>
              <a:t> Abstract</a:t>
            </a:r>
            <a:endParaRPr lang="fr-FR" dirty="0">
              <a:solidFill>
                <a:srgbClr val="634198"/>
              </a:solidFill>
            </a:endParaRPr>
          </a:p>
          <a:p>
            <a:endParaRPr lang="fr-FR" b="1" dirty="0">
              <a:solidFill>
                <a:srgbClr val="634198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093113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200" b="1" dirty="0">
                <a:solidFill>
                  <a:srgbClr val="CD5B16"/>
                </a:solidFill>
              </a:rPr>
              <a:t>Lipophilic Ru(III)-based complexes as potential anticancer drug candidates</a:t>
            </a:r>
            <a:endParaRPr lang="en-US" sz="2200" b="1" dirty="0">
              <a:solidFill>
                <a:srgbClr val="CD5B16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934200" y="6246305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D31036E0-2D22-E089-CA3C-BAFD3219D14D}"/>
              </a:ext>
            </a:extLst>
          </p:cNvPr>
          <p:cNvGrpSpPr/>
          <p:nvPr/>
        </p:nvGrpSpPr>
        <p:grpSpPr>
          <a:xfrm>
            <a:off x="2533884" y="2173031"/>
            <a:ext cx="4039480" cy="1910249"/>
            <a:chOff x="4116446" y="294961"/>
            <a:chExt cx="4660011" cy="2291429"/>
          </a:xfrm>
        </p:grpSpPr>
        <p:pic>
          <p:nvPicPr>
            <p:cNvPr id="4" name="Immagine 3">
              <a:extLst>
                <a:ext uri="{FF2B5EF4-FFF2-40B4-BE49-F238E27FC236}">
                  <a16:creationId xmlns:a16="http://schemas.microsoft.com/office/drawing/2014/main" id="{82DD710C-D729-9318-2C9E-043236BBEFC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116446" y="294961"/>
              <a:ext cx="4660011" cy="2291429"/>
            </a:xfrm>
            <a:prstGeom prst="rect">
              <a:avLst/>
            </a:prstGeom>
          </p:spPr>
        </p:pic>
        <p:sp>
          <p:nvSpPr>
            <p:cNvPr id="6" name="Ovale 5">
              <a:extLst>
                <a:ext uri="{FF2B5EF4-FFF2-40B4-BE49-F238E27FC236}">
                  <a16:creationId xmlns:a16="http://schemas.microsoft.com/office/drawing/2014/main" id="{40DB7887-21C8-6D24-209A-7343327E2D42}"/>
                </a:ext>
              </a:extLst>
            </p:cNvPr>
            <p:cNvSpPr>
              <a:spLocks/>
            </p:cNvSpPr>
            <p:nvPr/>
          </p:nvSpPr>
          <p:spPr>
            <a:xfrm>
              <a:off x="4648826" y="1235822"/>
              <a:ext cx="396000" cy="393323"/>
            </a:xfrm>
            <a:prstGeom prst="ellipse">
              <a:avLst/>
            </a:prstGeom>
            <a:gradFill flip="none" rotWithShape="1">
              <a:gsLst>
                <a:gs pos="0">
                  <a:srgbClr val="00FF00"/>
                </a:gs>
                <a:gs pos="27000">
                  <a:srgbClr val="66FF66"/>
                </a:gs>
                <a:gs pos="65000">
                  <a:srgbClr val="4CFF72"/>
                </a:gs>
                <a:gs pos="100000">
                  <a:srgbClr val="66FF99"/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sz="105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CasellaDiTesto 6">
              <a:extLst>
                <a:ext uri="{FF2B5EF4-FFF2-40B4-BE49-F238E27FC236}">
                  <a16:creationId xmlns:a16="http://schemas.microsoft.com/office/drawing/2014/main" id="{77BF0804-8420-45C3-B07E-C6AA68AA4109}"/>
                </a:ext>
              </a:extLst>
            </p:cNvPr>
            <p:cNvSpPr txBox="1"/>
            <p:nvPr/>
          </p:nvSpPr>
          <p:spPr>
            <a:xfrm>
              <a:off x="4631077" y="1259750"/>
              <a:ext cx="679522" cy="3691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u</a:t>
              </a:r>
            </a:p>
          </p:txBody>
        </p:sp>
      </p:grp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167F35F8-DCCF-D4E1-FC55-E19DC3C4C0C6}"/>
              </a:ext>
            </a:extLst>
          </p:cNvPr>
          <p:cNvSpPr txBox="1"/>
          <p:nvPr/>
        </p:nvSpPr>
        <p:spPr>
          <a:xfrm>
            <a:off x="1752600" y="1891729"/>
            <a:ext cx="5673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b="1" dirty="0">
                <a:solidFill>
                  <a:srgbClr val="FF0000"/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Mini-library of </a:t>
            </a:r>
            <a:r>
              <a:rPr lang="it-IT" b="1" dirty="0" err="1">
                <a:solidFill>
                  <a:srgbClr val="FF0000"/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lipophilic</a:t>
            </a:r>
            <a:r>
              <a:rPr lang="it-IT" b="1" dirty="0">
                <a:solidFill>
                  <a:srgbClr val="FF0000"/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 Ru(III) </a:t>
            </a:r>
            <a:r>
              <a:rPr lang="it-IT" b="1" dirty="0" err="1">
                <a:solidFill>
                  <a:srgbClr val="FF0000"/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complexes</a:t>
            </a:r>
            <a:endParaRPr lang="it-IT" b="1" dirty="0">
              <a:solidFill>
                <a:srgbClr val="FF0000"/>
              </a:solidFill>
              <a:latin typeface="MV Boli" panose="02000500030200090000" pitchFamily="2" charset="0"/>
              <a:cs typeface="MV Boli" panose="02000500030200090000" pitchFamily="2" charset="0"/>
            </a:endParaRPr>
          </a:p>
        </p:txBody>
      </p:sp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D6B9513C-8DF3-D984-3EA4-3328B7EBF085}"/>
              </a:ext>
            </a:extLst>
          </p:cNvPr>
          <p:cNvSpPr/>
          <p:nvPr/>
        </p:nvSpPr>
        <p:spPr>
          <a:xfrm>
            <a:off x="2080083" y="1828800"/>
            <a:ext cx="5049596" cy="2376847"/>
          </a:xfrm>
          <a:prstGeom prst="roundRect">
            <a:avLst>
              <a:gd name="adj" fmla="val 10367"/>
            </a:avLst>
          </a:prstGeom>
          <a:noFill/>
          <a:ln w="25400">
            <a:solidFill>
              <a:srgbClr val="FF0000"/>
            </a:solidFill>
          </a:ln>
          <a:effectLst>
            <a:glow rad="63500">
              <a:srgbClr val="FF000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1600"/>
          </a:p>
        </p:txBody>
      </p:sp>
      <p:grpSp>
        <p:nvGrpSpPr>
          <p:cNvPr id="11" name="Gruppo 10">
            <a:extLst>
              <a:ext uri="{FF2B5EF4-FFF2-40B4-BE49-F238E27FC236}">
                <a16:creationId xmlns:a16="http://schemas.microsoft.com/office/drawing/2014/main" id="{BD87B99A-79E0-A645-7243-8A1DA39918C5}"/>
              </a:ext>
            </a:extLst>
          </p:cNvPr>
          <p:cNvGrpSpPr/>
          <p:nvPr/>
        </p:nvGrpSpPr>
        <p:grpSpPr>
          <a:xfrm>
            <a:off x="1676400" y="4495801"/>
            <a:ext cx="1872373" cy="1897850"/>
            <a:chOff x="2629023" y="4314168"/>
            <a:chExt cx="2160000" cy="2276556"/>
          </a:xfrm>
        </p:grpSpPr>
        <p:grpSp>
          <p:nvGrpSpPr>
            <p:cNvPr id="165" name="Gruppo 164">
              <a:extLst>
                <a:ext uri="{FF2B5EF4-FFF2-40B4-BE49-F238E27FC236}">
                  <a16:creationId xmlns:a16="http://schemas.microsoft.com/office/drawing/2014/main" id="{AEF74510-0C4E-360F-8AEC-79E20A3B9252}"/>
                </a:ext>
              </a:extLst>
            </p:cNvPr>
            <p:cNvGrpSpPr/>
            <p:nvPr/>
          </p:nvGrpSpPr>
          <p:grpSpPr>
            <a:xfrm>
              <a:off x="2629023" y="4728655"/>
              <a:ext cx="2160000" cy="1862069"/>
              <a:chOff x="2569561" y="3127131"/>
              <a:chExt cx="2160000" cy="1862069"/>
            </a:xfrm>
          </p:grpSpPr>
          <p:sp>
            <p:nvSpPr>
              <p:cNvPr id="167" name="Esagono 166">
                <a:extLst>
                  <a:ext uri="{FF2B5EF4-FFF2-40B4-BE49-F238E27FC236}">
                    <a16:creationId xmlns:a16="http://schemas.microsoft.com/office/drawing/2014/main" id="{422DC0C0-743F-CF1F-AF21-9BD2E5999CC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569561" y="3127131"/>
                <a:ext cx="2160000" cy="1862069"/>
              </a:xfrm>
              <a:prstGeom prst="hexagon">
                <a:avLst/>
              </a:prstGeom>
              <a:gradFill flip="none" rotWithShape="1">
                <a:gsLst>
                  <a:gs pos="0">
                    <a:srgbClr val="CCFFFF">
                      <a:alpha val="40000"/>
                    </a:srgb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 w="25400">
                <a:solidFill>
                  <a:srgbClr val="00B050"/>
                </a:solidFill>
              </a:ln>
              <a:effectLst>
                <a:glow rad="101600">
                  <a:srgbClr val="00B050">
                    <a:alpha val="40000"/>
                  </a:srgb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 sz="1600" dirty="0"/>
              </a:p>
            </p:txBody>
          </p:sp>
          <p:pic>
            <p:nvPicPr>
              <p:cNvPr id="168" name="Picture 69" descr="Bovine serum albumin - Wikipedia">
                <a:extLst>
                  <a:ext uri="{FF2B5EF4-FFF2-40B4-BE49-F238E27FC236}">
                    <a16:creationId xmlns:a16="http://schemas.microsoft.com/office/drawing/2014/main" id="{9FC170A0-4B16-9DBC-484F-A2A9172BAA7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53" t="13803" r="537" b="19253"/>
              <a:stretch/>
            </p:blipFill>
            <p:spPr bwMode="auto">
              <a:xfrm>
                <a:off x="2701191" y="3207613"/>
                <a:ext cx="1920147" cy="136295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166" name="CasellaDiTesto 165">
              <a:extLst>
                <a:ext uri="{FF2B5EF4-FFF2-40B4-BE49-F238E27FC236}">
                  <a16:creationId xmlns:a16="http://schemas.microsoft.com/office/drawing/2014/main" id="{FFDECA4D-1071-BD38-9309-78CBA4C76B71}"/>
                </a:ext>
              </a:extLst>
            </p:cNvPr>
            <p:cNvSpPr txBox="1"/>
            <p:nvPr/>
          </p:nvSpPr>
          <p:spPr>
            <a:xfrm>
              <a:off x="2835479" y="4314168"/>
              <a:ext cx="1815372" cy="4430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b="1" dirty="0">
                  <a:latin typeface="MV Boli" panose="02000500030200090000" pitchFamily="2" charset="0"/>
                  <a:cs typeface="MV Boli" panose="02000500030200090000" pitchFamily="2" charset="0"/>
                </a:rPr>
                <a:t>BSA binding</a:t>
              </a:r>
            </a:p>
          </p:txBody>
        </p:sp>
      </p:grpSp>
      <p:grpSp>
        <p:nvGrpSpPr>
          <p:cNvPr id="13" name="Gruppo 12">
            <a:extLst>
              <a:ext uri="{FF2B5EF4-FFF2-40B4-BE49-F238E27FC236}">
                <a16:creationId xmlns:a16="http://schemas.microsoft.com/office/drawing/2014/main" id="{F3D25B3E-ED44-E696-FB97-41FFB3A66C0D}"/>
              </a:ext>
            </a:extLst>
          </p:cNvPr>
          <p:cNvGrpSpPr/>
          <p:nvPr/>
        </p:nvGrpSpPr>
        <p:grpSpPr>
          <a:xfrm>
            <a:off x="76200" y="1524000"/>
            <a:ext cx="1872373" cy="1937724"/>
            <a:chOff x="689553" y="927325"/>
            <a:chExt cx="2160000" cy="2324386"/>
          </a:xfrm>
        </p:grpSpPr>
        <p:sp>
          <p:nvSpPr>
            <p:cNvPr id="161" name="CasellaDiTesto 160">
              <a:extLst>
                <a:ext uri="{FF2B5EF4-FFF2-40B4-BE49-F238E27FC236}">
                  <a16:creationId xmlns:a16="http://schemas.microsoft.com/office/drawing/2014/main" id="{CE62928E-BA61-8366-B124-DBD1C1AAA27D}"/>
                </a:ext>
              </a:extLst>
            </p:cNvPr>
            <p:cNvSpPr txBox="1"/>
            <p:nvPr/>
          </p:nvSpPr>
          <p:spPr>
            <a:xfrm>
              <a:off x="907214" y="927325"/>
              <a:ext cx="1670739" cy="4430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b="1" dirty="0" err="1">
                  <a:latin typeface="MV Boli" panose="02000500030200090000" pitchFamily="2" charset="0"/>
                  <a:cs typeface="MV Boli" panose="02000500030200090000" pitchFamily="2" charset="0"/>
                </a:rPr>
                <a:t>Synthesis</a:t>
              </a:r>
              <a:endParaRPr lang="it-IT" b="1" dirty="0">
                <a:latin typeface="MV Boli" panose="02000500030200090000" pitchFamily="2" charset="0"/>
                <a:cs typeface="MV Boli" panose="02000500030200090000" pitchFamily="2" charset="0"/>
              </a:endParaRPr>
            </a:p>
          </p:txBody>
        </p:sp>
        <p:grpSp>
          <p:nvGrpSpPr>
            <p:cNvPr id="162" name="Gruppo 161">
              <a:extLst>
                <a:ext uri="{FF2B5EF4-FFF2-40B4-BE49-F238E27FC236}">
                  <a16:creationId xmlns:a16="http://schemas.microsoft.com/office/drawing/2014/main" id="{E20778AB-A283-FEE2-4325-64B9EA0B67FA}"/>
                </a:ext>
              </a:extLst>
            </p:cNvPr>
            <p:cNvGrpSpPr/>
            <p:nvPr/>
          </p:nvGrpSpPr>
          <p:grpSpPr>
            <a:xfrm>
              <a:off x="689553" y="1389642"/>
              <a:ext cx="2160000" cy="1862069"/>
              <a:chOff x="925833" y="342608"/>
              <a:chExt cx="2160000" cy="1862069"/>
            </a:xfrm>
          </p:grpSpPr>
          <p:sp>
            <p:nvSpPr>
              <p:cNvPr id="163" name="Esagono 162">
                <a:extLst>
                  <a:ext uri="{FF2B5EF4-FFF2-40B4-BE49-F238E27FC236}">
                    <a16:creationId xmlns:a16="http://schemas.microsoft.com/office/drawing/2014/main" id="{D6AE7CED-FAB1-B730-320B-5DFE1184842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925833" y="342608"/>
                <a:ext cx="2160000" cy="1862069"/>
              </a:xfrm>
              <a:prstGeom prst="hexagon">
                <a:avLst/>
              </a:prstGeom>
              <a:gradFill flip="none" rotWithShape="1">
                <a:gsLst>
                  <a:gs pos="0">
                    <a:srgbClr val="FFFF9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 w="25400">
                <a:solidFill>
                  <a:srgbClr val="FFC000"/>
                </a:solidFill>
              </a:ln>
              <a:effectLst>
                <a:glow rad="101600">
                  <a:srgbClr val="FFC000">
                    <a:alpha val="40000"/>
                  </a:srgb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 sz="1600"/>
              </a:p>
            </p:txBody>
          </p:sp>
          <p:pic>
            <p:nvPicPr>
              <p:cNvPr id="164" name="Immagine 163" descr="Immagine che contiene persona, interni, mano&#10;&#10;Descrizione generata automaticamente">
                <a:extLst>
                  <a:ext uri="{FF2B5EF4-FFF2-40B4-BE49-F238E27FC236}">
                    <a16:creationId xmlns:a16="http://schemas.microsoft.com/office/drawing/2014/main" id="{50067446-CEE0-B8B3-E9A4-355547F5F43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>
                <a:clrChange>
                  <a:clrFrom>
                    <a:srgbClr val="D7D5C8"/>
                  </a:clrFrom>
                  <a:clrTo>
                    <a:srgbClr val="D7D5C8">
                      <a:alpha val="0"/>
                    </a:srgbClr>
                  </a:clrTo>
                </a:clrChange>
              </a:blip>
              <a:srcRect l="20539" t="19369" r="36172" b="31158"/>
              <a:stretch/>
            </p:blipFill>
            <p:spPr>
              <a:xfrm>
                <a:off x="1391049" y="344952"/>
                <a:ext cx="1203505" cy="1833907"/>
              </a:xfrm>
              <a:prstGeom prst="rect">
                <a:avLst/>
              </a:prstGeom>
              <a:ln>
                <a:noFill/>
              </a:ln>
              <a:effectLst>
                <a:softEdge rad="152400"/>
              </a:effectLst>
            </p:spPr>
          </p:pic>
        </p:grpSp>
      </p:grpSp>
      <p:grpSp>
        <p:nvGrpSpPr>
          <p:cNvPr id="14" name="Gruppo 13">
            <a:extLst>
              <a:ext uri="{FF2B5EF4-FFF2-40B4-BE49-F238E27FC236}">
                <a16:creationId xmlns:a16="http://schemas.microsoft.com/office/drawing/2014/main" id="{EADD3DA7-29E1-0CC5-950C-8B60754E6445}"/>
              </a:ext>
            </a:extLst>
          </p:cNvPr>
          <p:cNvGrpSpPr/>
          <p:nvPr/>
        </p:nvGrpSpPr>
        <p:grpSpPr>
          <a:xfrm>
            <a:off x="0" y="3537924"/>
            <a:ext cx="1978901" cy="1897607"/>
            <a:chOff x="373598" y="3505515"/>
            <a:chExt cx="2282893" cy="2276264"/>
          </a:xfrm>
        </p:grpSpPr>
        <p:sp>
          <p:nvSpPr>
            <p:cNvPr id="153" name="CasellaDiTesto 152">
              <a:extLst>
                <a:ext uri="{FF2B5EF4-FFF2-40B4-BE49-F238E27FC236}">
                  <a16:creationId xmlns:a16="http://schemas.microsoft.com/office/drawing/2014/main" id="{90CD6099-C81D-D3E7-7F18-418A4D3B8817}"/>
                </a:ext>
              </a:extLst>
            </p:cNvPr>
            <p:cNvSpPr txBox="1"/>
            <p:nvPr/>
          </p:nvSpPr>
          <p:spPr>
            <a:xfrm>
              <a:off x="757490" y="3505515"/>
              <a:ext cx="1670739" cy="4430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b="1" dirty="0" err="1">
                  <a:latin typeface="MV Boli" panose="02000500030200090000" pitchFamily="2" charset="0"/>
                  <a:cs typeface="MV Boli" panose="02000500030200090000" pitchFamily="2" charset="0"/>
                </a:rPr>
                <a:t>Lipophilicity</a:t>
              </a:r>
              <a:endParaRPr lang="it-IT" b="1" dirty="0">
                <a:latin typeface="MV Boli" panose="02000500030200090000" pitchFamily="2" charset="0"/>
                <a:cs typeface="MV Boli" panose="02000500030200090000" pitchFamily="2" charset="0"/>
              </a:endParaRPr>
            </a:p>
          </p:txBody>
        </p:sp>
        <p:grpSp>
          <p:nvGrpSpPr>
            <p:cNvPr id="154" name="Gruppo 153">
              <a:extLst>
                <a:ext uri="{FF2B5EF4-FFF2-40B4-BE49-F238E27FC236}">
                  <a16:creationId xmlns:a16="http://schemas.microsoft.com/office/drawing/2014/main" id="{973E99B4-9964-36CD-1ACD-4A223F05110E}"/>
                </a:ext>
              </a:extLst>
            </p:cNvPr>
            <p:cNvGrpSpPr/>
            <p:nvPr/>
          </p:nvGrpSpPr>
          <p:grpSpPr>
            <a:xfrm>
              <a:off x="373598" y="3919710"/>
              <a:ext cx="2282893" cy="1862069"/>
              <a:chOff x="-11165" y="2723485"/>
              <a:chExt cx="2282893" cy="1862069"/>
            </a:xfrm>
          </p:grpSpPr>
          <p:sp>
            <p:nvSpPr>
              <p:cNvPr id="155" name="Esagono 154">
                <a:extLst>
                  <a:ext uri="{FF2B5EF4-FFF2-40B4-BE49-F238E27FC236}">
                    <a16:creationId xmlns:a16="http://schemas.microsoft.com/office/drawing/2014/main" id="{C69C6BCF-BDC0-80FA-FEE0-E451D348012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11728" y="2723485"/>
                <a:ext cx="2160000" cy="1862069"/>
              </a:xfrm>
              <a:prstGeom prst="hexagon">
                <a:avLst/>
              </a:prstGeom>
              <a:gradFill flip="none" rotWithShape="1">
                <a:gsLst>
                  <a:gs pos="0">
                    <a:srgbClr val="66CCFF">
                      <a:alpha val="49804"/>
                    </a:srgb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 w="25400">
                <a:solidFill>
                  <a:srgbClr val="0000FF"/>
                </a:solidFill>
              </a:ln>
              <a:effectLst>
                <a:glow rad="101600">
                  <a:srgbClr val="0000FF">
                    <a:alpha val="40000"/>
                  </a:srgb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 sz="1600"/>
              </a:p>
            </p:txBody>
          </p:sp>
          <p:sp>
            <p:nvSpPr>
              <p:cNvPr id="156" name="CasellaDiTesto 9">
                <a:extLst>
                  <a:ext uri="{FF2B5EF4-FFF2-40B4-BE49-F238E27FC236}">
                    <a16:creationId xmlns:a16="http://schemas.microsoft.com/office/drawing/2014/main" id="{D8DB85F5-563A-94B7-B31A-F053D72E08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1029580">
                <a:off x="-11165" y="3430589"/>
                <a:ext cx="1150088" cy="369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eaLnBrk="1" hangingPunct="1"/>
                <a:r>
                  <a:rPr lang="it-IT" altLang="en-US" sz="1400" b="1" dirty="0">
                    <a:solidFill>
                      <a:srgbClr val="0000FF"/>
                    </a:solidFill>
                    <a:latin typeface="MV Boli" panose="02000500030200090000" pitchFamily="2" charset="0"/>
                    <a:cs typeface="MV Boli" panose="02000500030200090000" pitchFamily="2" charset="0"/>
                  </a:rPr>
                  <a:t>n-</a:t>
                </a:r>
                <a:r>
                  <a:rPr lang="it-IT" altLang="en-US" sz="1400" b="1" dirty="0" err="1">
                    <a:solidFill>
                      <a:srgbClr val="0000FF"/>
                    </a:solidFill>
                    <a:latin typeface="MV Boli" panose="02000500030200090000" pitchFamily="2" charset="0"/>
                    <a:cs typeface="MV Boli" panose="02000500030200090000" pitchFamily="2" charset="0"/>
                  </a:rPr>
                  <a:t>octanol</a:t>
                </a:r>
                <a:r>
                  <a:rPr lang="it-IT" altLang="en-US" sz="1400" b="1" dirty="0">
                    <a:solidFill>
                      <a:srgbClr val="0000FF"/>
                    </a:solidFill>
                    <a:latin typeface="MV Boli" panose="02000500030200090000" pitchFamily="2" charset="0"/>
                    <a:cs typeface="MV Boli" panose="02000500030200090000" pitchFamily="2" charset="0"/>
                  </a:rPr>
                  <a:t> </a:t>
                </a:r>
              </a:p>
            </p:txBody>
          </p:sp>
          <p:pic>
            <p:nvPicPr>
              <p:cNvPr id="157" name="Immagine 156" descr="Immagine che contiene parete, interni, verde&#10;&#10;Descrizione generata automaticamente">
                <a:extLst>
                  <a:ext uri="{FF2B5EF4-FFF2-40B4-BE49-F238E27FC236}">
                    <a16:creationId xmlns:a16="http://schemas.microsoft.com/office/drawing/2014/main" id="{241089BE-2998-52C9-D046-9E96372928E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/>
              <a:srcRect l="33904" t="4738" r="28543" b="24982"/>
              <a:stretch/>
            </p:blipFill>
            <p:spPr>
              <a:xfrm>
                <a:off x="1104830" y="2752010"/>
                <a:ext cx="714240" cy="1782256"/>
              </a:xfrm>
              <a:prstGeom prst="roundRect">
                <a:avLst>
                  <a:gd name="adj" fmla="val 16667"/>
                </a:avLst>
              </a:prstGeom>
              <a:ln>
                <a:noFill/>
              </a:ln>
              <a:effectLst>
                <a:outerShdw blurRad="76200" dist="38100" dir="7800000" algn="tl" rotWithShape="0">
                  <a:srgbClr val="000000">
                    <a:alpha val="40000"/>
                  </a:srgbClr>
                </a:outerShdw>
                <a:softEdge rad="101600"/>
              </a:effectLst>
              <a:scene3d>
                <a:camera prst="orthographicFront"/>
                <a:lightRig rig="contrasting" dir="t">
                  <a:rot lat="0" lon="0" rev="4200000"/>
                </a:lightRig>
              </a:scene3d>
              <a:sp3d prstMaterial="plastic">
                <a:contourClr>
                  <a:srgbClr val="969696"/>
                </a:contourClr>
              </a:sp3d>
            </p:spPr>
          </p:pic>
          <p:sp>
            <p:nvSpPr>
              <p:cNvPr id="158" name="CasellaDiTesto 10">
                <a:extLst>
                  <a:ext uri="{FF2B5EF4-FFF2-40B4-BE49-F238E27FC236}">
                    <a16:creationId xmlns:a16="http://schemas.microsoft.com/office/drawing/2014/main" id="{8F7A2FBB-32EB-B929-ED0F-C954A00BF9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1029580">
                <a:off x="230616" y="3905713"/>
                <a:ext cx="917380" cy="369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/>
                <a:r>
                  <a:rPr lang="it-IT" altLang="en-US" sz="1400" b="1" dirty="0">
                    <a:solidFill>
                      <a:srgbClr val="0000FF"/>
                    </a:solidFill>
                    <a:latin typeface="MV Boli" panose="02000500030200090000" pitchFamily="2" charset="0"/>
                    <a:cs typeface="MV Boli" panose="02000500030200090000" pitchFamily="2" charset="0"/>
                  </a:rPr>
                  <a:t>water </a:t>
                </a:r>
              </a:p>
            </p:txBody>
          </p:sp>
          <p:cxnSp>
            <p:nvCxnSpPr>
              <p:cNvPr id="159" name="Connettore diritto 158">
                <a:extLst>
                  <a:ext uri="{FF2B5EF4-FFF2-40B4-BE49-F238E27FC236}">
                    <a16:creationId xmlns:a16="http://schemas.microsoft.com/office/drawing/2014/main" id="{740D042C-5664-CC23-9C3E-446E2BC5F59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77485" y="3714449"/>
                <a:ext cx="387113" cy="356480"/>
              </a:xfrm>
              <a:prstGeom prst="line">
                <a:avLst/>
              </a:prstGeom>
              <a:ln w="158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Connettore diritto 159">
                <a:extLst>
                  <a:ext uri="{FF2B5EF4-FFF2-40B4-BE49-F238E27FC236}">
                    <a16:creationId xmlns:a16="http://schemas.microsoft.com/office/drawing/2014/main" id="{A4224905-87A1-DCDE-C787-D7173423EB1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5171" y="4175544"/>
                <a:ext cx="363633" cy="154141"/>
              </a:xfrm>
              <a:prstGeom prst="line">
                <a:avLst/>
              </a:prstGeom>
              <a:ln w="158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" name="Gruppo 14">
            <a:extLst>
              <a:ext uri="{FF2B5EF4-FFF2-40B4-BE49-F238E27FC236}">
                <a16:creationId xmlns:a16="http://schemas.microsoft.com/office/drawing/2014/main" id="{57CDC2C9-D1D8-4A8D-D70A-B0962D04FA7E}"/>
              </a:ext>
            </a:extLst>
          </p:cNvPr>
          <p:cNvGrpSpPr/>
          <p:nvPr/>
        </p:nvGrpSpPr>
        <p:grpSpPr>
          <a:xfrm>
            <a:off x="7162800" y="3856571"/>
            <a:ext cx="1872373" cy="1934629"/>
            <a:chOff x="9658401" y="3462920"/>
            <a:chExt cx="2160000" cy="2320674"/>
          </a:xfrm>
        </p:grpSpPr>
        <p:sp>
          <p:nvSpPr>
            <p:cNvPr id="34" name="CasellaDiTesto 33">
              <a:extLst>
                <a:ext uri="{FF2B5EF4-FFF2-40B4-BE49-F238E27FC236}">
                  <a16:creationId xmlns:a16="http://schemas.microsoft.com/office/drawing/2014/main" id="{C5BF06CF-2482-B7FF-624D-168E6F12379C}"/>
                </a:ext>
              </a:extLst>
            </p:cNvPr>
            <p:cNvSpPr txBox="1"/>
            <p:nvPr/>
          </p:nvSpPr>
          <p:spPr>
            <a:xfrm>
              <a:off x="9869734" y="3462920"/>
              <a:ext cx="1745342" cy="4430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b="1" dirty="0">
                  <a:latin typeface="MV Boli" panose="02000500030200090000" pitchFamily="2" charset="0"/>
                  <a:cs typeface="MV Boli" panose="02000500030200090000" pitchFamily="2" charset="0"/>
                </a:rPr>
                <a:t>Cell </a:t>
              </a:r>
              <a:r>
                <a:rPr lang="it-IT" b="1" dirty="0" err="1">
                  <a:latin typeface="MV Boli" panose="02000500030200090000" pitchFamily="2" charset="0"/>
                  <a:cs typeface="MV Boli" panose="02000500030200090000" pitchFamily="2" charset="0"/>
                </a:rPr>
                <a:t>uptake</a:t>
              </a:r>
              <a:endParaRPr lang="it-IT" b="1" dirty="0">
                <a:latin typeface="MV Boli" panose="02000500030200090000" pitchFamily="2" charset="0"/>
                <a:cs typeface="MV Boli" panose="02000500030200090000" pitchFamily="2" charset="0"/>
              </a:endParaRPr>
            </a:p>
          </p:txBody>
        </p:sp>
        <p:grpSp>
          <p:nvGrpSpPr>
            <p:cNvPr id="35" name="Gruppo 34">
              <a:extLst>
                <a:ext uri="{FF2B5EF4-FFF2-40B4-BE49-F238E27FC236}">
                  <a16:creationId xmlns:a16="http://schemas.microsoft.com/office/drawing/2014/main" id="{E84DEC0D-1641-3312-3E2E-BF5479A53C59}"/>
                </a:ext>
              </a:extLst>
            </p:cNvPr>
            <p:cNvGrpSpPr/>
            <p:nvPr/>
          </p:nvGrpSpPr>
          <p:grpSpPr>
            <a:xfrm>
              <a:off x="9658401" y="3921525"/>
              <a:ext cx="2160000" cy="1862069"/>
              <a:chOff x="10285809" y="2725200"/>
              <a:chExt cx="2160000" cy="1862069"/>
            </a:xfrm>
          </p:grpSpPr>
          <p:sp>
            <p:nvSpPr>
              <p:cNvPr id="36" name="Esagono 35">
                <a:extLst>
                  <a:ext uri="{FF2B5EF4-FFF2-40B4-BE49-F238E27FC236}">
                    <a16:creationId xmlns:a16="http://schemas.microsoft.com/office/drawing/2014/main" id="{8D346BBC-25DE-C804-E698-0E86FF4C72B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0285809" y="2725200"/>
                <a:ext cx="2160000" cy="1862069"/>
              </a:xfrm>
              <a:prstGeom prst="hexagon">
                <a:avLst/>
              </a:prstGeom>
              <a:gradFill flip="none" rotWithShape="1">
                <a:gsLst>
                  <a:gs pos="0">
                    <a:srgbClr val="CCFFFF">
                      <a:alpha val="49804"/>
                    </a:srgb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 w="25400">
                <a:solidFill>
                  <a:srgbClr val="00B0F0"/>
                </a:solidFill>
              </a:ln>
              <a:effectLst>
                <a:glow rad="101600">
                  <a:srgbClr val="00B0F0">
                    <a:alpha val="40000"/>
                  </a:srgb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 sz="1600"/>
              </a:p>
            </p:txBody>
          </p:sp>
          <p:grpSp>
            <p:nvGrpSpPr>
              <p:cNvPr id="37" name="Gruppo 36">
                <a:extLst>
                  <a:ext uri="{FF2B5EF4-FFF2-40B4-BE49-F238E27FC236}">
                    <a16:creationId xmlns:a16="http://schemas.microsoft.com/office/drawing/2014/main" id="{E8924A50-AEDD-B6C3-9DD7-FBF3B9392AB8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flipH="1">
                <a:off x="10722125" y="3048818"/>
                <a:ext cx="1386536" cy="1382215"/>
                <a:chOff x="1295416" y="1137500"/>
                <a:chExt cx="3002104" cy="2998552"/>
              </a:xfrm>
              <a:effectLst>
                <a:outerShdw blurRad="76200" dist="63500" dir="5400000" sx="99000" sy="99000" algn="ctr" rotWithShape="0">
                  <a:srgbClr val="000000">
                    <a:alpha val="50000"/>
                  </a:srgbClr>
                </a:outerShdw>
              </a:effectLst>
            </p:grpSpPr>
            <p:sp>
              <p:nvSpPr>
                <p:cNvPr id="41" name="Oval 76">
                  <a:extLst>
                    <a:ext uri="{FF2B5EF4-FFF2-40B4-BE49-F238E27FC236}">
                      <a16:creationId xmlns:a16="http://schemas.microsoft.com/office/drawing/2014/main" id="{2496296A-D39E-5EE9-2A3E-1CEEE6820B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09745" y="3841170"/>
                  <a:ext cx="287775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42" name="Oval 77">
                  <a:extLst>
                    <a:ext uri="{FF2B5EF4-FFF2-40B4-BE49-F238E27FC236}">
                      <a16:creationId xmlns:a16="http://schemas.microsoft.com/office/drawing/2014/main" id="{CC3791F7-9058-FC6A-FCC7-B5930E89B7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09745" y="3841170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43" name="Oval 78">
                  <a:extLst>
                    <a:ext uri="{FF2B5EF4-FFF2-40B4-BE49-F238E27FC236}">
                      <a16:creationId xmlns:a16="http://schemas.microsoft.com/office/drawing/2014/main" id="{2544D8F7-5971-25BF-C8D4-099E4AAD85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1299" y="3851829"/>
                  <a:ext cx="287775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44" name="Oval 79">
                  <a:extLst>
                    <a:ext uri="{FF2B5EF4-FFF2-40B4-BE49-F238E27FC236}">
                      <a16:creationId xmlns:a16="http://schemas.microsoft.com/office/drawing/2014/main" id="{1C619BE8-E527-1E66-931B-EEF80E5A40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1299" y="3851829"/>
                  <a:ext cx="284223" cy="280671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45" name="Line 80">
                  <a:extLst>
                    <a:ext uri="{FF2B5EF4-FFF2-40B4-BE49-F238E27FC236}">
                      <a16:creationId xmlns:a16="http://schemas.microsoft.com/office/drawing/2014/main" id="{C02BE279-840E-4322-F949-288D14C989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81845" y="3951307"/>
                  <a:ext cx="127900" cy="0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46" name="Line 81">
                  <a:extLst>
                    <a:ext uri="{FF2B5EF4-FFF2-40B4-BE49-F238E27FC236}">
                      <a16:creationId xmlns:a16="http://schemas.microsoft.com/office/drawing/2014/main" id="{6CAFE072-0687-0910-F522-97A82FC87A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25522" y="3951307"/>
                  <a:ext cx="127900" cy="3554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47" name="Line 82">
                  <a:extLst>
                    <a:ext uri="{FF2B5EF4-FFF2-40B4-BE49-F238E27FC236}">
                      <a16:creationId xmlns:a16="http://schemas.microsoft.com/office/drawing/2014/main" id="{45C6DE19-98AD-F05D-6717-6D5F7293F2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25522" y="4022363"/>
                  <a:ext cx="127900" cy="3554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48" name="Line 83">
                  <a:extLst>
                    <a:ext uri="{FF2B5EF4-FFF2-40B4-BE49-F238E27FC236}">
                      <a16:creationId xmlns:a16="http://schemas.microsoft.com/office/drawing/2014/main" id="{8E35C86F-02B4-D457-43C4-A33A80981D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81845" y="4022363"/>
                  <a:ext cx="127900" cy="0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49" name="Oval 84">
                  <a:extLst>
                    <a:ext uri="{FF2B5EF4-FFF2-40B4-BE49-F238E27FC236}">
                      <a16:creationId xmlns:a16="http://schemas.microsoft.com/office/drawing/2014/main" id="{A100682A-5493-F109-BD1F-815EF8BDC4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8429" y="3521419"/>
                  <a:ext cx="287775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50" name="Oval 85">
                  <a:extLst>
                    <a:ext uri="{FF2B5EF4-FFF2-40B4-BE49-F238E27FC236}">
                      <a16:creationId xmlns:a16="http://schemas.microsoft.com/office/drawing/2014/main" id="{664AE5CD-ADBD-E3E5-C6C2-F1B1A11624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8429" y="3521419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51" name="Oval 86">
                  <a:extLst>
                    <a:ext uri="{FF2B5EF4-FFF2-40B4-BE49-F238E27FC236}">
                      <a16:creationId xmlns:a16="http://schemas.microsoft.com/office/drawing/2014/main" id="{E3AC68A0-0E1D-035A-350E-D26D75EE67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23537" y="3585369"/>
                  <a:ext cx="287775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52" name="Oval 87">
                  <a:extLst>
                    <a:ext uri="{FF2B5EF4-FFF2-40B4-BE49-F238E27FC236}">
                      <a16:creationId xmlns:a16="http://schemas.microsoft.com/office/drawing/2014/main" id="{70D29CD1-DFD1-BFBE-4A77-7827CCE87D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23537" y="3585369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53" name="Line 88">
                  <a:extLst>
                    <a:ext uri="{FF2B5EF4-FFF2-40B4-BE49-F238E27FC236}">
                      <a16:creationId xmlns:a16="http://schemas.microsoft.com/office/drawing/2014/main" id="{F13EC9FC-97CB-25EA-3178-7F5D8FE5E4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60528" y="3645767"/>
                  <a:ext cx="127900" cy="14211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54" name="Line 89">
                  <a:extLst>
                    <a:ext uri="{FF2B5EF4-FFF2-40B4-BE49-F238E27FC236}">
                      <a16:creationId xmlns:a16="http://schemas.microsoft.com/office/drawing/2014/main" id="{321E385E-193E-66A6-AD01-BD18C89C8D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04206" y="3663530"/>
                  <a:ext cx="127900" cy="14211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55" name="Line 90">
                  <a:extLst>
                    <a:ext uri="{FF2B5EF4-FFF2-40B4-BE49-F238E27FC236}">
                      <a16:creationId xmlns:a16="http://schemas.microsoft.com/office/drawing/2014/main" id="{F8983920-633B-2D73-6F2F-F3E137A4DE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11311" y="3734586"/>
                  <a:ext cx="127900" cy="14211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56" name="Line 91">
                  <a:extLst>
                    <a:ext uri="{FF2B5EF4-FFF2-40B4-BE49-F238E27FC236}">
                      <a16:creationId xmlns:a16="http://schemas.microsoft.com/office/drawing/2014/main" id="{3305DF9F-E35E-E5C1-ED0B-32997AD2E8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67634" y="3716823"/>
                  <a:ext cx="127900" cy="10659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57" name="Oval 92">
                  <a:extLst>
                    <a:ext uri="{FF2B5EF4-FFF2-40B4-BE49-F238E27FC236}">
                      <a16:creationId xmlns:a16="http://schemas.microsoft.com/office/drawing/2014/main" id="{FDC4EC2A-42E9-92EB-9408-F25700D0C8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31584" y="3194562"/>
                  <a:ext cx="284223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58" name="Oval 93">
                  <a:extLst>
                    <a:ext uri="{FF2B5EF4-FFF2-40B4-BE49-F238E27FC236}">
                      <a16:creationId xmlns:a16="http://schemas.microsoft.com/office/drawing/2014/main" id="{D8808F0D-B4A1-E88E-B8B8-01DDDE4A14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31584" y="3194562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59" name="Oval 94">
                  <a:extLst>
                    <a:ext uri="{FF2B5EF4-FFF2-40B4-BE49-F238E27FC236}">
                      <a16:creationId xmlns:a16="http://schemas.microsoft.com/office/drawing/2014/main" id="{302A22D4-1F54-361A-E128-AA9B7A1D86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80903" y="3336674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60" name="Oval 95">
                  <a:extLst>
                    <a:ext uri="{FF2B5EF4-FFF2-40B4-BE49-F238E27FC236}">
                      <a16:creationId xmlns:a16="http://schemas.microsoft.com/office/drawing/2014/main" id="{688EB16A-0BBD-B6F9-C49F-26881D8B8C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80903" y="3336674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61" name="Line 96">
                  <a:extLst>
                    <a:ext uri="{FF2B5EF4-FFF2-40B4-BE49-F238E27FC236}">
                      <a16:creationId xmlns:a16="http://schemas.microsoft.com/office/drawing/2014/main" id="{AECF4194-A386-EDC5-0438-CE88239ACC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03684" y="3340228"/>
                  <a:ext cx="120795" cy="31976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62" name="Line 97">
                  <a:extLst>
                    <a:ext uri="{FF2B5EF4-FFF2-40B4-BE49-F238E27FC236}">
                      <a16:creationId xmlns:a16="http://schemas.microsoft.com/office/drawing/2014/main" id="{57410DAD-C721-6073-030F-3E9184FDE8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650915" y="3375756"/>
                  <a:ext cx="124346" cy="31976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63" name="Line 98">
                  <a:extLst>
                    <a:ext uri="{FF2B5EF4-FFF2-40B4-BE49-F238E27FC236}">
                      <a16:creationId xmlns:a16="http://schemas.microsoft.com/office/drawing/2014/main" id="{7AA48837-0AE7-4D15-2D4D-6F6D1620D2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68678" y="3446811"/>
                  <a:ext cx="124346" cy="31976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64" name="Line 99">
                  <a:extLst>
                    <a:ext uri="{FF2B5EF4-FFF2-40B4-BE49-F238E27FC236}">
                      <a16:creationId xmlns:a16="http://schemas.microsoft.com/office/drawing/2014/main" id="{B8D9FA3C-307F-85C5-1F78-3B8F94E60F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17895" y="3407730"/>
                  <a:ext cx="124346" cy="31976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65" name="Oval 100">
                  <a:extLst>
                    <a:ext uri="{FF2B5EF4-FFF2-40B4-BE49-F238E27FC236}">
                      <a16:creationId xmlns:a16="http://schemas.microsoft.com/office/drawing/2014/main" id="{3BA9351F-D126-A37B-D45E-2A9C6B1CBB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32106" y="2881917"/>
                  <a:ext cx="287775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66" name="Oval 101">
                  <a:extLst>
                    <a:ext uri="{FF2B5EF4-FFF2-40B4-BE49-F238E27FC236}">
                      <a16:creationId xmlns:a16="http://schemas.microsoft.com/office/drawing/2014/main" id="{658321AD-9E33-B981-2F26-8CC604CCFC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32106" y="2881917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67" name="Oval 102">
                  <a:extLst>
                    <a:ext uri="{FF2B5EF4-FFF2-40B4-BE49-F238E27FC236}">
                      <a16:creationId xmlns:a16="http://schemas.microsoft.com/office/drawing/2014/main" id="{BF663A79-BEB0-A385-9E56-84E5D16308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02742" y="3091533"/>
                  <a:ext cx="287775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68" name="Oval 103">
                  <a:extLst>
                    <a:ext uri="{FF2B5EF4-FFF2-40B4-BE49-F238E27FC236}">
                      <a16:creationId xmlns:a16="http://schemas.microsoft.com/office/drawing/2014/main" id="{B578815A-A6D8-5882-5AE0-9AC629B4ED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02742" y="3091533"/>
                  <a:ext cx="287775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69" name="Line 104">
                  <a:extLst>
                    <a:ext uri="{FF2B5EF4-FFF2-40B4-BE49-F238E27FC236}">
                      <a16:creationId xmlns:a16="http://schemas.microsoft.com/office/drawing/2014/main" id="{106D863E-88D2-C302-DC69-1CF191EDF9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11311" y="3041794"/>
                  <a:ext cx="117241" cy="46187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70" name="Line 105">
                  <a:extLst>
                    <a:ext uri="{FF2B5EF4-FFF2-40B4-BE49-F238E27FC236}">
                      <a16:creationId xmlns:a16="http://schemas.microsoft.com/office/drawing/2014/main" id="{3E85B41B-D044-EAF7-B3EF-784E39493E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565648" y="3098638"/>
                  <a:ext cx="120795" cy="49739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71" name="Line 106">
                  <a:extLst>
                    <a:ext uri="{FF2B5EF4-FFF2-40B4-BE49-F238E27FC236}">
                      <a16:creationId xmlns:a16="http://schemas.microsoft.com/office/drawing/2014/main" id="{C253FC07-38B6-FD63-158C-F4C09957F7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590516" y="3166140"/>
                  <a:ext cx="120795" cy="46187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72" name="Line 107">
                  <a:extLst>
                    <a:ext uri="{FF2B5EF4-FFF2-40B4-BE49-F238E27FC236}">
                      <a16:creationId xmlns:a16="http://schemas.microsoft.com/office/drawing/2014/main" id="{2F180743-94B2-1103-6A01-5E5F8A424F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36182" y="3109296"/>
                  <a:ext cx="120795" cy="46187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73" name="Oval 108">
                  <a:extLst>
                    <a:ext uri="{FF2B5EF4-FFF2-40B4-BE49-F238E27FC236}">
                      <a16:creationId xmlns:a16="http://schemas.microsoft.com/office/drawing/2014/main" id="{FC267C3D-24BB-DD58-A8AD-AA3B34C268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00654" y="2587037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74" name="Oval 109">
                  <a:extLst>
                    <a:ext uri="{FF2B5EF4-FFF2-40B4-BE49-F238E27FC236}">
                      <a16:creationId xmlns:a16="http://schemas.microsoft.com/office/drawing/2014/main" id="{FE3132E2-C744-1571-324D-96A2D476C2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00654" y="2587037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75" name="Oval 110">
                  <a:extLst>
                    <a:ext uri="{FF2B5EF4-FFF2-40B4-BE49-F238E27FC236}">
                      <a16:creationId xmlns:a16="http://schemas.microsoft.com/office/drawing/2014/main" id="{7909BA87-8AD5-A2F8-59D4-F846BC39A3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96158" y="2853495"/>
                  <a:ext cx="287775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76" name="Freeform 111">
                  <a:extLst>
                    <a:ext uri="{FF2B5EF4-FFF2-40B4-BE49-F238E27FC236}">
                      <a16:creationId xmlns:a16="http://schemas.microsoft.com/office/drawing/2014/main" id="{1F485B5C-2944-5BAA-E8F9-0BB29584BF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96158" y="2853495"/>
                  <a:ext cx="284223" cy="284223"/>
                </a:xfrm>
                <a:custGeom>
                  <a:avLst/>
                  <a:gdLst>
                    <a:gd name="T0" fmla="*/ 80 w 80"/>
                    <a:gd name="T1" fmla="*/ 39 h 80"/>
                    <a:gd name="T2" fmla="*/ 40 w 80"/>
                    <a:gd name="T3" fmla="*/ 80 h 80"/>
                    <a:gd name="T4" fmla="*/ 0 w 80"/>
                    <a:gd name="T5" fmla="*/ 39 h 80"/>
                    <a:gd name="T6" fmla="*/ 40 w 80"/>
                    <a:gd name="T7" fmla="*/ 0 h 80"/>
                    <a:gd name="T8" fmla="*/ 80 w 80"/>
                    <a:gd name="T9" fmla="*/ 39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0" h="80">
                      <a:moveTo>
                        <a:pt x="80" y="39"/>
                      </a:moveTo>
                      <a:cubicBezTo>
                        <a:pt x="80" y="62"/>
                        <a:pt x="62" y="80"/>
                        <a:pt x="40" y="80"/>
                      </a:cubicBezTo>
                      <a:cubicBezTo>
                        <a:pt x="18" y="80"/>
                        <a:pt x="0" y="62"/>
                        <a:pt x="0" y="39"/>
                      </a:cubicBezTo>
                      <a:cubicBezTo>
                        <a:pt x="0" y="18"/>
                        <a:pt x="18" y="0"/>
                        <a:pt x="40" y="0"/>
                      </a:cubicBezTo>
                      <a:cubicBezTo>
                        <a:pt x="62" y="0"/>
                        <a:pt x="80" y="18"/>
                        <a:pt x="80" y="39"/>
                      </a:cubicBezTo>
                    </a:path>
                  </a:pathLst>
                </a:cu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77" name="Line 112">
                  <a:extLst>
                    <a:ext uri="{FF2B5EF4-FFF2-40B4-BE49-F238E27FC236}">
                      <a16:creationId xmlns:a16="http://schemas.microsoft.com/office/drawing/2014/main" id="{AE33946B-21E9-04A8-7117-1855B8F599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586965" y="2764676"/>
                  <a:ext cx="113689" cy="56845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78" name="Line 113">
                  <a:extLst>
                    <a:ext uri="{FF2B5EF4-FFF2-40B4-BE49-F238E27FC236}">
                      <a16:creationId xmlns:a16="http://schemas.microsoft.com/office/drawing/2014/main" id="{BA0ADE3D-B4D1-01AB-9AAC-E65FEC6339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448405" y="2835732"/>
                  <a:ext cx="113689" cy="60398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79" name="Line 114">
                  <a:extLst>
                    <a:ext uri="{FF2B5EF4-FFF2-40B4-BE49-F238E27FC236}">
                      <a16:creationId xmlns:a16="http://schemas.microsoft.com/office/drawing/2014/main" id="{9EAB9A4A-2985-4BCE-16FF-E83B64F9FC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80381" y="2899682"/>
                  <a:ext cx="113689" cy="60398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80" name="Line 115">
                  <a:extLst>
                    <a:ext uri="{FF2B5EF4-FFF2-40B4-BE49-F238E27FC236}">
                      <a16:creationId xmlns:a16="http://schemas.microsoft.com/office/drawing/2014/main" id="{D08CFB44-F93C-B9D8-E585-6FB8E88C23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18939" y="2825073"/>
                  <a:ext cx="113689" cy="60398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81" name="Oval 116">
                  <a:extLst>
                    <a:ext uri="{FF2B5EF4-FFF2-40B4-BE49-F238E27FC236}">
                      <a16:creationId xmlns:a16="http://schemas.microsoft.com/office/drawing/2014/main" id="{2B576A05-ABE8-DED2-F22B-559AE49976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33672" y="2309920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82" name="Oval 117">
                  <a:extLst>
                    <a:ext uri="{FF2B5EF4-FFF2-40B4-BE49-F238E27FC236}">
                      <a16:creationId xmlns:a16="http://schemas.microsoft.com/office/drawing/2014/main" id="{D7E30E04-34B5-5B0B-9ADA-AB89DE9B94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33672" y="2309920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83" name="Oval 118">
                  <a:extLst>
                    <a:ext uri="{FF2B5EF4-FFF2-40B4-BE49-F238E27FC236}">
                      <a16:creationId xmlns:a16="http://schemas.microsoft.com/office/drawing/2014/main" id="{CD602266-C349-0EE9-2CD3-004A8A7415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61152" y="2626117"/>
                  <a:ext cx="284223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84" name="Oval 119">
                  <a:extLst>
                    <a:ext uri="{FF2B5EF4-FFF2-40B4-BE49-F238E27FC236}">
                      <a16:creationId xmlns:a16="http://schemas.microsoft.com/office/drawing/2014/main" id="{8C43B37B-9A59-0BCD-AD2C-BB28D80309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61152" y="2626117"/>
                  <a:ext cx="284223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85" name="Line 120">
                  <a:extLst>
                    <a:ext uri="{FF2B5EF4-FFF2-40B4-BE49-F238E27FC236}">
                      <a16:creationId xmlns:a16="http://schemas.microsoft.com/office/drawing/2014/main" id="{AEAC161B-8F89-5102-898E-D115BFAFBF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430642" y="2501770"/>
                  <a:ext cx="106584" cy="71056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86" name="Line 121">
                  <a:extLst>
                    <a:ext uri="{FF2B5EF4-FFF2-40B4-BE49-F238E27FC236}">
                      <a16:creationId xmlns:a16="http://schemas.microsoft.com/office/drawing/2014/main" id="{4C2E301D-E679-242C-367E-D12E9B082D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302742" y="2587037"/>
                  <a:ext cx="106584" cy="74610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87" name="Line 122">
                  <a:extLst>
                    <a:ext uri="{FF2B5EF4-FFF2-40B4-BE49-F238E27FC236}">
                      <a16:creationId xmlns:a16="http://schemas.microsoft.com/office/drawing/2014/main" id="{26FF7AD8-CA59-A2C9-56D6-03598F01B0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41821" y="2647433"/>
                  <a:ext cx="106584" cy="71056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88" name="Line 123">
                  <a:extLst>
                    <a:ext uri="{FF2B5EF4-FFF2-40B4-BE49-F238E27FC236}">
                      <a16:creationId xmlns:a16="http://schemas.microsoft.com/office/drawing/2014/main" id="{574B1E99-B64C-4B58-BB1F-4ECA3AF68D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69722" y="2562166"/>
                  <a:ext cx="106584" cy="71056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89" name="Oval 124">
                  <a:extLst>
                    <a:ext uri="{FF2B5EF4-FFF2-40B4-BE49-F238E27FC236}">
                      <a16:creationId xmlns:a16="http://schemas.microsoft.com/office/drawing/2014/main" id="{B54CF142-F0AA-0C4A-1C55-602FC0AC74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27610" y="2050565"/>
                  <a:ext cx="287775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90" name="Oval 125">
                  <a:extLst>
                    <a:ext uri="{FF2B5EF4-FFF2-40B4-BE49-F238E27FC236}">
                      <a16:creationId xmlns:a16="http://schemas.microsoft.com/office/drawing/2014/main" id="{67B5A91D-B242-7F0C-079A-DD2D621C6E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27610" y="2050565"/>
                  <a:ext cx="287775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91" name="Oval 126">
                  <a:extLst>
                    <a:ext uri="{FF2B5EF4-FFF2-40B4-BE49-F238E27FC236}">
                      <a16:creationId xmlns:a16="http://schemas.microsoft.com/office/drawing/2014/main" id="{DB9F13E7-BEFC-FD28-2573-A23EFACD33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1276" y="2427160"/>
                  <a:ext cx="287775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92" name="Oval 127">
                  <a:extLst>
                    <a:ext uri="{FF2B5EF4-FFF2-40B4-BE49-F238E27FC236}">
                      <a16:creationId xmlns:a16="http://schemas.microsoft.com/office/drawing/2014/main" id="{9A13C6E3-7ECE-566E-0E3D-B42D992DF7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1276" y="2427160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93" name="Line 128">
                  <a:extLst>
                    <a:ext uri="{FF2B5EF4-FFF2-40B4-BE49-F238E27FC236}">
                      <a16:creationId xmlns:a16="http://schemas.microsoft.com/office/drawing/2014/main" id="{F1DD3FB7-5C24-7D99-69E1-5F914F2305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245897" y="2260181"/>
                  <a:ext cx="95924" cy="85267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94" name="Line 129">
                  <a:extLst>
                    <a:ext uri="{FF2B5EF4-FFF2-40B4-BE49-F238E27FC236}">
                      <a16:creationId xmlns:a16="http://schemas.microsoft.com/office/drawing/2014/main" id="{1B2486E9-AF76-3791-11DA-8A0E026181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128654" y="2363210"/>
                  <a:ext cx="95924" cy="85267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95" name="Line 130">
                  <a:extLst>
                    <a:ext uri="{FF2B5EF4-FFF2-40B4-BE49-F238E27FC236}">
                      <a16:creationId xmlns:a16="http://schemas.microsoft.com/office/drawing/2014/main" id="{7623CC81-7A43-F907-F2A9-C339A380D8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74842" y="2416503"/>
                  <a:ext cx="95924" cy="85267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96" name="Line 131">
                  <a:extLst>
                    <a:ext uri="{FF2B5EF4-FFF2-40B4-BE49-F238E27FC236}">
                      <a16:creationId xmlns:a16="http://schemas.microsoft.com/office/drawing/2014/main" id="{E0CF2430-B875-1E24-5321-3ADB942647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92082" y="2313471"/>
                  <a:ext cx="95924" cy="85267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97" name="Oval 132">
                  <a:extLst>
                    <a:ext uri="{FF2B5EF4-FFF2-40B4-BE49-F238E27FC236}">
                      <a16:creationId xmlns:a16="http://schemas.microsoft.com/office/drawing/2014/main" id="{D9494A98-5816-46AA-2E44-39B7EB9165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00232" y="1819635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98" name="Oval 133">
                  <a:extLst>
                    <a:ext uri="{FF2B5EF4-FFF2-40B4-BE49-F238E27FC236}">
                      <a16:creationId xmlns:a16="http://schemas.microsoft.com/office/drawing/2014/main" id="{7E0161D4-CB04-197D-4438-3B0333E27D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00232" y="1819635"/>
                  <a:ext cx="280669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99" name="Oval 134">
                  <a:extLst>
                    <a:ext uri="{FF2B5EF4-FFF2-40B4-BE49-F238E27FC236}">
                      <a16:creationId xmlns:a16="http://schemas.microsoft.com/office/drawing/2014/main" id="{49FF6F0E-2EE6-49EA-DED0-46B2BA968B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20085" y="2242416"/>
                  <a:ext cx="284223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00" name="Oval 135">
                  <a:extLst>
                    <a:ext uri="{FF2B5EF4-FFF2-40B4-BE49-F238E27FC236}">
                      <a16:creationId xmlns:a16="http://schemas.microsoft.com/office/drawing/2014/main" id="{39BB11F1-25C9-F119-0C3B-425AF57673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20085" y="2242416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01" name="Line 136">
                  <a:extLst>
                    <a:ext uri="{FF2B5EF4-FFF2-40B4-BE49-F238E27FC236}">
                      <a16:creationId xmlns:a16="http://schemas.microsoft.com/office/drawing/2014/main" id="{41CE72F8-E55F-B228-73BC-864C8CF6C6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36282" y="2043459"/>
                  <a:ext cx="81713" cy="95926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02" name="Line 137">
                  <a:extLst>
                    <a:ext uri="{FF2B5EF4-FFF2-40B4-BE49-F238E27FC236}">
                      <a16:creationId xmlns:a16="http://schemas.microsoft.com/office/drawing/2014/main" id="{8B5156E9-C828-C709-0C91-0D9D55DC9A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929698" y="2160703"/>
                  <a:ext cx="85267" cy="95926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03" name="Line 138">
                  <a:extLst>
                    <a:ext uri="{FF2B5EF4-FFF2-40B4-BE49-F238E27FC236}">
                      <a16:creationId xmlns:a16="http://schemas.microsoft.com/office/drawing/2014/main" id="{7DF76D5B-83F7-CB1C-B9F2-052DED7145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82991" y="2206888"/>
                  <a:ext cx="85267" cy="95926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04" name="Line 139">
                  <a:extLst>
                    <a:ext uri="{FF2B5EF4-FFF2-40B4-BE49-F238E27FC236}">
                      <a16:creationId xmlns:a16="http://schemas.microsoft.com/office/drawing/2014/main" id="{22959FD9-2F50-D6DF-C690-CD91E9B953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86021" y="2089647"/>
                  <a:ext cx="85267" cy="95926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05" name="Oval 140">
                  <a:extLst>
                    <a:ext uri="{FF2B5EF4-FFF2-40B4-BE49-F238E27FC236}">
                      <a16:creationId xmlns:a16="http://schemas.microsoft.com/office/drawing/2014/main" id="{1D35306E-C78C-02AF-458A-40A693E2E7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44431" y="1620679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06" name="Oval 141">
                  <a:extLst>
                    <a:ext uri="{FF2B5EF4-FFF2-40B4-BE49-F238E27FC236}">
                      <a16:creationId xmlns:a16="http://schemas.microsoft.com/office/drawing/2014/main" id="{5A4DD696-C291-9A66-4207-9C96198D0C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44431" y="1617125"/>
                  <a:ext cx="280669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07" name="Oval 142">
                  <a:extLst>
                    <a:ext uri="{FF2B5EF4-FFF2-40B4-BE49-F238E27FC236}">
                      <a16:creationId xmlns:a16="http://schemas.microsoft.com/office/drawing/2014/main" id="{EB03D689-EA76-E97D-6F43-97A027E6C6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4023" y="2082541"/>
                  <a:ext cx="287775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08" name="Oval 143">
                  <a:extLst>
                    <a:ext uri="{FF2B5EF4-FFF2-40B4-BE49-F238E27FC236}">
                      <a16:creationId xmlns:a16="http://schemas.microsoft.com/office/drawing/2014/main" id="{0D416641-BA64-433C-56B8-F18F43BB20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4023" y="2082541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09" name="Line 144">
                  <a:extLst>
                    <a:ext uri="{FF2B5EF4-FFF2-40B4-BE49-F238E27FC236}">
                      <a16:creationId xmlns:a16="http://schemas.microsoft.com/office/drawing/2014/main" id="{369CAEF2-E2C1-F8B2-D1E3-08AB8BDA51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801798" y="1855163"/>
                  <a:ext cx="71056" cy="103032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10" name="Line 145">
                  <a:extLst>
                    <a:ext uri="{FF2B5EF4-FFF2-40B4-BE49-F238E27FC236}">
                      <a16:creationId xmlns:a16="http://schemas.microsoft.com/office/drawing/2014/main" id="{EBFD9DCD-9023-8D8B-3CA5-6A5FAD5381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09425" y="1983063"/>
                  <a:ext cx="74607" cy="103032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11" name="Line 146">
                  <a:extLst>
                    <a:ext uri="{FF2B5EF4-FFF2-40B4-BE49-F238E27FC236}">
                      <a16:creationId xmlns:a16="http://schemas.microsoft.com/office/drawing/2014/main" id="{A2B47A39-EF25-F395-108C-F1DA2395A8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69824" y="2025697"/>
                  <a:ext cx="71056" cy="103032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12" name="Line 147">
                  <a:extLst>
                    <a:ext uri="{FF2B5EF4-FFF2-40B4-BE49-F238E27FC236}">
                      <a16:creationId xmlns:a16="http://schemas.microsoft.com/office/drawing/2014/main" id="{80AEDBFF-3348-2C3C-031A-84840F149E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58642" y="1897796"/>
                  <a:ext cx="74607" cy="103032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13" name="Oval 148">
                  <a:extLst>
                    <a:ext uri="{FF2B5EF4-FFF2-40B4-BE49-F238E27FC236}">
                      <a16:creationId xmlns:a16="http://schemas.microsoft.com/office/drawing/2014/main" id="{49C8438C-98C8-E2FC-AF69-97DE3B5849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60208" y="1446591"/>
                  <a:ext cx="284223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14" name="Oval 149">
                  <a:extLst>
                    <a:ext uri="{FF2B5EF4-FFF2-40B4-BE49-F238E27FC236}">
                      <a16:creationId xmlns:a16="http://schemas.microsoft.com/office/drawing/2014/main" id="{549993B6-D84B-B017-21A9-A863034FE7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60208" y="1446591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15" name="Oval 150">
                  <a:extLst>
                    <a:ext uri="{FF2B5EF4-FFF2-40B4-BE49-F238E27FC236}">
                      <a16:creationId xmlns:a16="http://schemas.microsoft.com/office/drawing/2014/main" id="{D922E8BA-A444-A928-64A4-26445A6D8E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97302" y="1951087"/>
                  <a:ext cx="284223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16" name="Oval 151">
                  <a:extLst>
                    <a:ext uri="{FF2B5EF4-FFF2-40B4-BE49-F238E27FC236}">
                      <a16:creationId xmlns:a16="http://schemas.microsoft.com/office/drawing/2014/main" id="{9888A366-9102-CC1C-DC2A-9548F4102C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97302" y="1951087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17" name="Line 152">
                  <a:extLst>
                    <a:ext uri="{FF2B5EF4-FFF2-40B4-BE49-F238E27FC236}">
                      <a16:creationId xmlns:a16="http://schemas.microsoft.com/office/drawing/2014/main" id="{F30E3F67-D59D-058E-4966-6588AD51EA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545997" y="1698840"/>
                  <a:ext cx="56845" cy="113689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18" name="Line 153">
                  <a:extLst>
                    <a:ext uri="{FF2B5EF4-FFF2-40B4-BE49-F238E27FC236}">
                      <a16:creationId xmlns:a16="http://schemas.microsoft.com/office/drawing/2014/main" id="{94ABC22A-1214-C18E-C687-25268BF5A0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471390" y="1837398"/>
                  <a:ext cx="60396" cy="113689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19" name="Line 154">
                  <a:extLst>
                    <a:ext uri="{FF2B5EF4-FFF2-40B4-BE49-F238E27FC236}">
                      <a16:creationId xmlns:a16="http://schemas.microsoft.com/office/drawing/2014/main" id="{A84D3C4E-40A1-206B-37B9-E7836CAF58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35340" y="1869374"/>
                  <a:ext cx="60396" cy="113689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20" name="Line 155">
                  <a:extLst>
                    <a:ext uri="{FF2B5EF4-FFF2-40B4-BE49-F238E27FC236}">
                      <a16:creationId xmlns:a16="http://schemas.microsoft.com/office/drawing/2014/main" id="{DD118D00-F216-9268-AF31-E6B504870E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09947" y="1730814"/>
                  <a:ext cx="56845" cy="113689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21" name="Oval 156">
                  <a:extLst>
                    <a:ext uri="{FF2B5EF4-FFF2-40B4-BE49-F238E27FC236}">
                      <a16:creationId xmlns:a16="http://schemas.microsoft.com/office/drawing/2014/main" id="{BA23C470-3746-9759-B7C8-D6D5FE81D1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68880" y="1315139"/>
                  <a:ext cx="284223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22" name="Oval 157">
                  <a:extLst>
                    <a:ext uri="{FF2B5EF4-FFF2-40B4-BE49-F238E27FC236}">
                      <a16:creationId xmlns:a16="http://schemas.microsoft.com/office/drawing/2014/main" id="{8AB0C647-1DDE-DA52-4D01-3C72A1C38B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68880" y="1315139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23" name="Oval 158">
                  <a:extLst>
                    <a:ext uri="{FF2B5EF4-FFF2-40B4-BE49-F238E27FC236}">
                      <a16:creationId xmlns:a16="http://schemas.microsoft.com/office/drawing/2014/main" id="{9B23CA15-0B5C-B3A2-0560-9888EFE84E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55712" y="1844503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24" name="Oval 159">
                  <a:extLst>
                    <a:ext uri="{FF2B5EF4-FFF2-40B4-BE49-F238E27FC236}">
                      <a16:creationId xmlns:a16="http://schemas.microsoft.com/office/drawing/2014/main" id="{4207CBEE-6E30-05F6-D69B-783D0DFD8B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52161" y="1840952"/>
                  <a:ext cx="287775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25" name="Line 160">
                  <a:extLst>
                    <a:ext uri="{FF2B5EF4-FFF2-40B4-BE49-F238E27FC236}">
                      <a16:creationId xmlns:a16="http://schemas.microsoft.com/office/drawing/2014/main" id="{C9437911-2901-9428-99FC-5870802389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75985" y="1574492"/>
                  <a:ext cx="46185" cy="120795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26" name="Line 161">
                  <a:extLst>
                    <a:ext uri="{FF2B5EF4-FFF2-40B4-BE49-F238E27FC236}">
                      <a16:creationId xmlns:a16="http://schemas.microsoft.com/office/drawing/2014/main" id="{FA9D8343-129B-49C4-BEE8-56AA23AF2A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15589" y="1720157"/>
                  <a:ext cx="49739" cy="120795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27" name="Line 162">
                  <a:extLst>
                    <a:ext uri="{FF2B5EF4-FFF2-40B4-BE49-F238E27FC236}">
                      <a16:creationId xmlns:a16="http://schemas.microsoft.com/office/drawing/2014/main" id="{9E9E1601-8A7D-24E3-7F13-DF1FFE95F7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83091" y="1748579"/>
                  <a:ext cx="49739" cy="117243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28" name="Line 163">
                  <a:extLst>
                    <a:ext uri="{FF2B5EF4-FFF2-40B4-BE49-F238E27FC236}">
                      <a16:creationId xmlns:a16="http://schemas.microsoft.com/office/drawing/2014/main" id="{2D432B0D-73B7-33BA-E64A-9A6B4551F6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43489" y="1602914"/>
                  <a:ext cx="46185" cy="117243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29" name="Oval 164">
                  <a:extLst>
                    <a:ext uri="{FF2B5EF4-FFF2-40B4-BE49-F238E27FC236}">
                      <a16:creationId xmlns:a16="http://schemas.microsoft.com/office/drawing/2014/main" id="{485433BD-3E1B-4351-E4F4-91834D9189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2023" y="1215661"/>
                  <a:ext cx="287775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30" name="Oval 165">
                  <a:extLst>
                    <a:ext uri="{FF2B5EF4-FFF2-40B4-BE49-F238E27FC236}">
                      <a16:creationId xmlns:a16="http://schemas.microsoft.com/office/drawing/2014/main" id="{BB9ED3BB-F9EA-3B76-9964-D6ACF700CA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2023" y="1215661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31" name="Oval 166">
                  <a:extLst>
                    <a:ext uri="{FF2B5EF4-FFF2-40B4-BE49-F238E27FC236}">
                      <a16:creationId xmlns:a16="http://schemas.microsoft.com/office/drawing/2014/main" id="{BF5665AD-6B5C-1C0F-FB5E-F72743A568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21228" y="1769896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32" name="Oval 167">
                  <a:extLst>
                    <a:ext uri="{FF2B5EF4-FFF2-40B4-BE49-F238E27FC236}">
                      <a16:creationId xmlns:a16="http://schemas.microsoft.com/office/drawing/2014/main" id="{D53B68EB-8863-7178-4380-403766374C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17677" y="1769896"/>
                  <a:ext cx="287775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33" name="Line 168">
                  <a:extLst>
                    <a:ext uri="{FF2B5EF4-FFF2-40B4-BE49-F238E27FC236}">
                      <a16:creationId xmlns:a16="http://schemas.microsoft.com/office/drawing/2014/main" id="{8872439B-7654-E834-9D3D-34E44A05D2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91762" y="1485673"/>
                  <a:ext cx="28422" cy="127900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34" name="Line 169">
                  <a:extLst>
                    <a:ext uri="{FF2B5EF4-FFF2-40B4-BE49-F238E27FC236}">
                      <a16:creationId xmlns:a16="http://schemas.microsoft.com/office/drawing/2014/main" id="{6C7F2CDC-0D3F-920F-ED5E-F9B441EC1B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56234" y="1638442"/>
                  <a:ext cx="28422" cy="127900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35" name="Line 170">
                  <a:extLst>
                    <a:ext uri="{FF2B5EF4-FFF2-40B4-BE49-F238E27FC236}">
                      <a16:creationId xmlns:a16="http://schemas.microsoft.com/office/drawing/2014/main" id="{D78B7111-D502-E37E-D24C-A92B13A4A8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27290" y="1656207"/>
                  <a:ext cx="28422" cy="124349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36" name="Line 171">
                  <a:extLst>
                    <a:ext uri="{FF2B5EF4-FFF2-40B4-BE49-F238E27FC236}">
                      <a16:creationId xmlns:a16="http://schemas.microsoft.com/office/drawing/2014/main" id="{2D6B640D-3D6D-6B62-10FD-A91E3EA48C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59266" y="1503436"/>
                  <a:ext cx="28422" cy="124349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37" name="Oval 172">
                  <a:extLst>
                    <a:ext uri="{FF2B5EF4-FFF2-40B4-BE49-F238E27FC236}">
                      <a16:creationId xmlns:a16="http://schemas.microsoft.com/office/drawing/2014/main" id="{2CA1374E-2134-79A0-FD54-AAB0F896BB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29378" y="1155263"/>
                  <a:ext cx="284223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38" name="Freeform 173">
                  <a:extLst>
                    <a:ext uri="{FF2B5EF4-FFF2-40B4-BE49-F238E27FC236}">
                      <a16:creationId xmlns:a16="http://schemas.microsoft.com/office/drawing/2014/main" id="{E8375DA0-EBCF-ED0C-0A45-3AB0FC528A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5826" y="1155263"/>
                  <a:ext cx="284223" cy="287777"/>
                </a:xfrm>
                <a:custGeom>
                  <a:avLst/>
                  <a:gdLst>
                    <a:gd name="T0" fmla="*/ 80 w 80"/>
                    <a:gd name="T1" fmla="*/ 41 h 81"/>
                    <a:gd name="T2" fmla="*/ 41 w 80"/>
                    <a:gd name="T3" fmla="*/ 81 h 81"/>
                    <a:gd name="T4" fmla="*/ 0 w 80"/>
                    <a:gd name="T5" fmla="*/ 41 h 81"/>
                    <a:gd name="T6" fmla="*/ 41 w 80"/>
                    <a:gd name="T7" fmla="*/ 0 h 81"/>
                    <a:gd name="T8" fmla="*/ 80 w 80"/>
                    <a:gd name="T9" fmla="*/ 4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0" h="81">
                      <a:moveTo>
                        <a:pt x="80" y="41"/>
                      </a:moveTo>
                      <a:cubicBezTo>
                        <a:pt x="80" y="63"/>
                        <a:pt x="62" y="81"/>
                        <a:pt x="41" y="81"/>
                      </a:cubicBezTo>
                      <a:cubicBezTo>
                        <a:pt x="18" y="81"/>
                        <a:pt x="0" y="63"/>
                        <a:pt x="0" y="41"/>
                      </a:cubicBezTo>
                      <a:cubicBezTo>
                        <a:pt x="0" y="18"/>
                        <a:pt x="18" y="0"/>
                        <a:pt x="41" y="0"/>
                      </a:cubicBezTo>
                      <a:cubicBezTo>
                        <a:pt x="62" y="0"/>
                        <a:pt x="80" y="18"/>
                        <a:pt x="80" y="41"/>
                      </a:cubicBezTo>
                    </a:path>
                  </a:pathLst>
                </a:cu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39" name="Oval 174">
                  <a:extLst>
                    <a:ext uri="{FF2B5EF4-FFF2-40B4-BE49-F238E27FC236}">
                      <a16:creationId xmlns:a16="http://schemas.microsoft.com/office/drawing/2014/main" id="{09E0E2E5-6861-A306-F149-AA07B26E46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322" y="1720157"/>
                  <a:ext cx="287775" cy="287777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40" name="Oval 175">
                  <a:extLst>
                    <a:ext uri="{FF2B5EF4-FFF2-40B4-BE49-F238E27FC236}">
                      <a16:creationId xmlns:a16="http://schemas.microsoft.com/office/drawing/2014/main" id="{07EF0AA8-948E-DEFF-A0DD-A3BBF777FD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322" y="1720157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41" name="Line 176">
                  <a:extLst>
                    <a:ext uri="{FF2B5EF4-FFF2-40B4-BE49-F238E27FC236}">
                      <a16:creationId xmlns:a16="http://schemas.microsoft.com/office/drawing/2014/main" id="{FE574026-04E8-18EC-90EE-131310B884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00434" y="1435934"/>
                  <a:ext cx="17763" cy="127900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42" name="Line 177">
                  <a:extLst>
                    <a:ext uri="{FF2B5EF4-FFF2-40B4-BE49-F238E27FC236}">
                      <a16:creationId xmlns:a16="http://schemas.microsoft.com/office/drawing/2014/main" id="{806F8347-A456-DBBF-CC2D-788EAE15F4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682671" y="1592257"/>
                  <a:ext cx="14211" cy="124349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43" name="Line 178">
                  <a:extLst>
                    <a:ext uri="{FF2B5EF4-FFF2-40B4-BE49-F238E27FC236}">
                      <a16:creationId xmlns:a16="http://schemas.microsoft.com/office/drawing/2014/main" id="{B9D703A9-C341-922B-74C5-4B911BDCBF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53727" y="1599362"/>
                  <a:ext cx="14211" cy="127900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44" name="Line 179">
                  <a:extLst>
                    <a:ext uri="{FF2B5EF4-FFF2-40B4-BE49-F238E27FC236}">
                      <a16:creationId xmlns:a16="http://schemas.microsoft.com/office/drawing/2014/main" id="{14826BC1-EA1E-4179-F947-956F03D19F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71489" y="1443040"/>
                  <a:ext cx="14211" cy="127900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45" name="Oval 180">
                  <a:extLst>
                    <a:ext uri="{FF2B5EF4-FFF2-40B4-BE49-F238E27FC236}">
                      <a16:creationId xmlns:a16="http://schemas.microsoft.com/office/drawing/2014/main" id="{080817E8-258E-F8EC-6F3F-5E0EC6F4CD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2522" y="1137500"/>
                  <a:ext cx="287775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46" name="Oval 181">
                  <a:extLst>
                    <a:ext uri="{FF2B5EF4-FFF2-40B4-BE49-F238E27FC236}">
                      <a16:creationId xmlns:a16="http://schemas.microsoft.com/office/drawing/2014/main" id="{18854863-3DAE-43A3-81EC-2988D551DA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2522" y="1137500"/>
                  <a:ext cx="287775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47" name="Oval 182">
                  <a:extLst>
                    <a:ext uri="{FF2B5EF4-FFF2-40B4-BE49-F238E27FC236}">
                      <a16:creationId xmlns:a16="http://schemas.microsoft.com/office/drawing/2014/main" id="{B578D276-4C68-E9EB-ED42-99B070FD89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98970" y="1705946"/>
                  <a:ext cx="284223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48" name="Oval 183">
                  <a:extLst>
                    <a:ext uri="{FF2B5EF4-FFF2-40B4-BE49-F238E27FC236}">
                      <a16:creationId xmlns:a16="http://schemas.microsoft.com/office/drawing/2014/main" id="{AB82BD8E-DFC8-A828-1C50-A38C3C6EB0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95416" y="1705946"/>
                  <a:ext cx="287775" cy="284223"/>
                </a:xfrm>
                <a:prstGeom prst="ellipse">
                  <a:avLst/>
                </a:prstGeom>
                <a:solidFill>
                  <a:srgbClr val="FFFF00"/>
                </a:solidFill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49" name="Line 184">
                  <a:extLst>
                    <a:ext uri="{FF2B5EF4-FFF2-40B4-BE49-F238E27FC236}">
                      <a16:creationId xmlns:a16="http://schemas.microsoft.com/office/drawing/2014/main" id="{52BD19BF-0DB7-2929-91F8-E02C419001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09105" y="1421723"/>
                  <a:ext cx="0" cy="127900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50" name="Line 185">
                  <a:extLst>
                    <a:ext uri="{FF2B5EF4-FFF2-40B4-BE49-F238E27FC236}">
                      <a16:creationId xmlns:a16="http://schemas.microsoft.com/office/drawing/2014/main" id="{56E3A60E-1955-C13C-02E3-384A33A483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405554" y="1578046"/>
                  <a:ext cx="3552" cy="127900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51" name="Line 186">
                  <a:extLst>
                    <a:ext uri="{FF2B5EF4-FFF2-40B4-BE49-F238E27FC236}">
                      <a16:creationId xmlns:a16="http://schemas.microsoft.com/office/drawing/2014/main" id="{67D6AF83-99F5-5AA0-53E7-4E826A1C4D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76609" y="1578046"/>
                  <a:ext cx="0" cy="127900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  <p:sp>
              <p:nvSpPr>
                <p:cNvPr id="152" name="Line 187">
                  <a:extLst>
                    <a:ext uri="{FF2B5EF4-FFF2-40B4-BE49-F238E27FC236}">
                      <a16:creationId xmlns:a16="http://schemas.microsoft.com/office/drawing/2014/main" id="{7030426B-4A5B-600A-8333-0EB786C911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76609" y="1421723"/>
                  <a:ext cx="3552" cy="127900"/>
                </a:xfrm>
                <a:prstGeom prst="line">
                  <a:avLst/>
                </a:prstGeom>
                <a:noFill/>
                <a:ln w="15875" cap="flat">
                  <a:solidFill>
                    <a:srgbClr val="FFC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1600"/>
                </a:p>
              </p:txBody>
            </p:sp>
          </p:grpSp>
          <p:sp>
            <p:nvSpPr>
              <p:cNvPr id="38" name="CasellaDiTesto 37">
                <a:extLst>
                  <a:ext uri="{FF2B5EF4-FFF2-40B4-BE49-F238E27FC236}">
                    <a16:creationId xmlns:a16="http://schemas.microsoft.com/office/drawing/2014/main" id="{738CACE9-2E3E-04DB-D698-342AC2E76693}"/>
                  </a:ext>
                </a:extLst>
              </p:cNvPr>
              <p:cNvSpPr txBox="1"/>
              <p:nvPr/>
            </p:nvSpPr>
            <p:spPr>
              <a:xfrm flipH="1">
                <a:off x="10506395" y="3131581"/>
                <a:ext cx="635793" cy="3691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1400" b="1" dirty="0">
                    <a:solidFill>
                      <a:srgbClr val="0099FF"/>
                    </a:solidFill>
                    <a:latin typeface="MV Boli" panose="02000500030200090000" pitchFamily="2" charset="0"/>
                    <a:cs typeface="MV Boli" panose="02000500030200090000" pitchFamily="2" charset="0"/>
                  </a:rPr>
                  <a:t>Out</a:t>
                </a:r>
                <a:endParaRPr lang="it-IT" sz="1400" b="1" baseline="30000" dirty="0">
                  <a:solidFill>
                    <a:srgbClr val="0099FF"/>
                  </a:solidFill>
                  <a:latin typeface="MV Boli" panose="02000500030200090000" pitchFamily="2" charset="0"/>
                  <a:cs typeface="MV Boli" panose="02000500030200090000" pitchFamily="2" charset="0"/>
                </a:endParaRPr>
              </a:p>
            </p:txBody>
          </p:sp>
          <p:sp>
            <p:nvSpPr>
              <p:cNvPr id="39" name="CasellaDiTesto 38">
                <a:extLst>
                  <a:ext uri="{FF2B5EF4-FFF2-40B4-BE49-F238E27FC236}">
                    <a16:creationId xmlns:a16="http://schemas.microsoft.com/office/drawing/2014/main" id="{FE924B98-59B0-AE4C-604E-73E37B12492C}"/>
                  </a:ext>
                </a:extLst>
              </p:cNvPr>
              <p:cNvSpPr txBox="1"/>
              <p:nvPr/>
            </p:nvSpPr>
            <p:spPr>
              <a:xfrm flipH="1">
                <a:off x="11621937" y="3886761"/>
                <a:ext cx="545179" cy="3691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1400" b="1" dirty="0">
                    <a:solidFill>
                      <a:srgbClr val="0099FF"/>
                    </a:solidFill>
                    <a:latin typeface="MV Boli" panose="02000500030200090000" pitchFamily="2" charset="0"/>
                    <a:cs typeface="MV Boli" panose="02000500030200090000" pitchFamily="2" charset="0"/>
                  </a:rPr>
                  <a:t>In</a:t>
                </a:r>
                <a:endParaRPr lang="it-IT" sz="1400" b="1" baseline="30000" dirty="0">
                  <a:solidFill>
                    <a:srgbClr val="0099FF"/>
                  </a:solidFill>
                  <a:latin typeface="MV Boli" panose="02000500030200090000" pitchFamily="2" charset="0"/>
                  <a:cs typeface="MV Boli" panose="02000500030200090000" pitchFamily="2" charset="0"/>
                </a:endParaRPr>
              </a:p>
            </p:txBody>
          </p:sp>
          <p:cxnSp>
            <p:nvCxnSpPr>
              <p:cNvPr id="40" name="Connettore diritto 39">
                <a:extLst>
                  <a:ext uri="{FF2B5EF4-FFF2-40B4-BE49-F238E27FC236}">
                    <a16:creationId xmlns:a16="http://schemas.microsoft.com/office/drawing/2014/main" id="{5AA91969-3A29-C828-8ADC-4D685901E1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799737" y="3500821"/>
                <a:ext cx="824867" cy="449326"/>
              </a:xfrm>
              <a:prstGeom prst="line">
                <a:avLst/>
              </a:prstGeom>
              <a:ln w="22225">
                <a:solidFill>
                  <a:srgbClr val="00B0F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" name="Gruppo 15">
            <a:extLst>
              <a:ext uri="{FF2B5EF4-FFF2-40B4-BE49-F238E27FC236}">
                <a16:creationId xmlns:a16="http://schemas.microsoft.com/office/drawing/2014/main" id="{926AA37E-E634-8644-13F5-D6A14072E867}"/>
              </a:ext>
            </a:extLst>
          </p:cNvPr>
          <p:cNvGrpSpPr/>
          <p:nvPr/>
        </p:nvGrpSpPr>
        <p:grpSpPr>
          <a:xfrm>
            <a:off x="5410200" y="4495801"/>
            <a:ext cx="1872373" cy="1915434"/>
            <a:chOff x="7404295" y="4314168"/>
            <a:chExt cx="2160000" cy="2297648"/>
          </a:xfrm>
        </p:grpSpPr>
        <p:sp>
          <p:nvSpPr>
            <p:cNvPr id="30" name="CasellaDiTesto 29">
              <a:extLst>
                <a:ext uri="{FF2B5EF4-FFF2-40B4-BE49-F238E27FC236}">
                  <a16:creationId xmlns:a16="http://schemas.microsoft.com/office/drawing/2014/main" id="{D7CFCCFD-C6C4-CBCE-ECFC-5D975F931AE0}"/>
                </a:ext>
              </a:extLst>
            </p:cNvPr>
            <p:cNvSpPr txBox="1"/>
            <p:nvPr/>
          </p:nvSpPr>
          <p:spPr>
            <a:xfrm>
              <a:off x="7621522" y="4314168"/>
              <a:ext cx="1745342" cy="4430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b="1" dirty="0">
                  <a:latin typeface="MV Boli" panose="02000500030200090000" pitchFamily="2" charset="0"/>
                  <a:cs typeface="MV Boli" panose="02000500030200090000" pitchFamily="2" charset="0"/>
                </a:rPr>
                <a:t>Cell </a:t>
              </a:r>
              <a:r>
                <a:rPr lang="it-IT" b="1" dirty="0" err="1">
                  <a:latin typeface="MV Boli" panose="02000500030200090000" pitchFamily="2" charset="0"/>
                  <a:cs typeface="MV Boli" panose="02000500030200090000" pitchFamily="2" charset="0"/>
                </a:rPr>
                <a:t>viability</a:t>
              </a:r>
              <a:endParaRPr lang="it-IT" b="1" dirty="0">
                <a:latin typeface="MV Boli" panose="02000500030200090000" pitchFamily="2" charset="0"/>
                <a:cs typeface="MV Boli" panose="02000500030200090000" pitchFamily="2" charset="0"/>
              </a:endParaRPr>
            </a:p>
          </p:txBody>
        </p:sp>
        <p:grpSp>
          <p:nvGrpSpPr>
            <p:cNvPr id="31" name="Gruppo 30">
              <a:extLst>
                <a:ext uri="{FF2B5EF4-FFF2-40B4-BE49-F238E27FC236}">
                  <a16:creationId xmlns:a16="http://schemas.microsoft.com/office/drawing/2014/main" id="{167602E1-7ED2-67D3-074A-4F4F3F901C9D}"/>
                </a:ext>
              </a:extLst>
            </p:cNvPr>
            <p:cNvGrpSpPr/>
            <p:nvPr/>
          </p:nvGrpSpPr>
          <p:grpSpPr>
            <a:xfrm>
              <a:off x="7404295" y="4749747"/>
              <a:ext cx="2160000" cy="1862069"/>
              <a:chOff x="7827265" y="3032805"/>
              <a:chExt cx="2160000" cy="1862069"/>
            </a:xfrm>
          </p:grpSpPr>
          <p:sp>
            <p:nvSpPr>
              <p:cNvPr id="32" name="Esagono 31">
                <a:extLst>
                  <a:ext uri="{FF2B5EF4-FFF2-40B4-BE49-F238E27FC236}">
                    <a16:creationId xmlns:a16="http://schemas.microsoft.com/office/drawing/2014/main" id="{60330BF6-C8BD-9536-307B-1FC77391A2B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7827265" y="3032805"/>
                <a:ext cx="2160000" cy="1862069"/>
              </a:xfrm>
              <a:prstGeom prst="hexagon">
                <a:avLst/>
              </a:prstGeom>
              <a:gradFill flip="none" rotWithShape="1">
                <a:gsLst>
                  <a:gs pos="0">
                    <a:srgbClr val="FFCCFF">
                      <a:alpha val="49804"/>
                    </a:srgb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 w="25400">
                <a:solidFill>
                  <a:srgbClr val="FF66CC"/>
                </a:solidFill>
              </a:ln>
              <a:effectLst>
                <a:glow rad="101600">
                  <a:srgbClr val="FF66CC">
                    <a:alpha val="40000"/>
                  </a:srgb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 sz="1600"/>
              </a:p>
            </p:txBody>
          </p:sp>
          <p:pic>
            <p:nvPicPr>
              <p:cNvPr id="33" name="Immagine 32">
                <a:extLst>
                  <a:ext uri="{FF2B5EF4-FFF2-40B4-BE49-F238E27FC236}">
                    <a16:creationId xmlns:a16="http://schemas.microsoft.com/office/drawing/2014/main" id="{D2799C1E-8AAE-C5D6-8028-D4A7A4E1FBD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BEBA8EAE-BF5A-486C-A8C5-ECC9F3942E4B}">
                    <a14:imgProps xmlns:a14="http://schemas.microsoft.com/office/drawing/2010/main">
                      <a14:imgLayer r:embed="rId10">
                        <a14:imgEffect>
                          <a14:sharpenSoften amount="7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937733" y="3451934"/>
                <a:ext cx="1891642" cy="1064049"/>
              </a:xfrm>
              <a:prstGeom prst="rect">
                <a:avLst/>
              </a:prstGeom>
              <a:ln>
                <a:noFill/>
              </a:ln>
              <a:effectLst>
                <a:softEdge rad="112500"/>
              </a:effectLst>
            </p:spPr>
          </p:pic>
        </p:grpSp>
      </p:grpSp>
      <p:grpSp>
        <p:nvGrpSpPr>
          <p:cNvPr id="17" name="Gruppo 16">
            <a:extLst>
              <a:ext uri="{FF2B5EF4-FFF2-40B4-BE49-F238E27FC236}">
                <a16:creationId xmlns:a16="http://schemas.microsoft.com/office/drawing/2014/main" id="{E48E2B87-E566-C50B-6CFC-CE76E1F8FAD5}"/>
              </a:ext>
            </a:extLst>
          </p:cNvPr>
          <p:cNvGrpSpPr/>
          <p:nvPr/>
        </p:nvGrpSpPr>
        <p:grpSpPr>
          <a:xfrm>
            <a:off x="3505200" y="4191000"/>
            <a:ext cx="1872373" cy="1911583"/>
            <a:chOff x="5019708" y="4039952"/>
            <a:chExt cx="2160000" cy="2293029"/>
          </a:xfrm>
        </p:grpSpPr>
        <p:sp>
          <p:nvSpPr>
            <p:cNvPr id="25" name="CasellaDiTesto 24">
              <a:extLst>
                <a:ext uri="{FF2B5EF4-FFF2-40B4-BE49-F238E27FC236}">
                  <a16:creationId xmlns:a16="http://schemas.microsoft.com/office/drawing/2014/main" id="{D9D08EAB-2253-ED05-F722-9CFC8CB39F98}"/>
                </a:ext>
              </a:extLst>
            </p:cNvPr>
            <p:cNvSpPr txBox="1"/>
            <p:nvPr/>
          </p:nvSpPr>
          <p:spPr>
            <a:xfrm>
              <a:off x="5256887" y="4039952"/>
              <a:ext cx="1745342" cy="4430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b="1" dirty="0">
                  <a:latin typeface="MV Boli" panose="02000500030200090000" pitchFamily="2" charset="0"/>
                  <a:cs typeface="MV Boli" panose="02000500030200090000" pitchFamily="2" charset="0"/>
                </a:rPr>
                <a:t>DNA binding</a:t>
              </a:r>
            </a:p>
          </p:txBody>
        </p:sp>
        <p:grpSp>
          <p:nvGrpSpPr>
            <p:cNvPr id="26" name="Gruppo 25">
              <a:extLst>
                <a:ext uri="{FF2B5EF4-FFF2-40B4-BE49-F238E27FC236}">
                  <a16:creationId xmlns:a16="http://schemas.microsoft.com/office/drawing/2014/main" id="{314096FA-A147-C2E5-5467-DC3B0F7F8285}"/>
                </a:ext>
              </a:extLst>
            </p:cNvPr>
            <p:cNvGrpSpPr/>
            <p:nvPr/>
          </p:nvGrpSpPr>
          <p:grpSpPr>
            <a:xfrm>
              <a:off x="5019708" y="4470912"/>
              <a:ext cx="2160000" cy="1862069"/>
              <a:chOff x="5250554" y="3062364"/>
              <a:chExt cx="2160000" cy="1862069"/>
            </a:xfrm>
          </p:grpSpPr>
          <p:sp>
            <p:nvSpPr>
              <p:cNvPr id="28" name="Esagono 27">
                <a:extLst>
                  <a:ext uri="{FF2B5EF4-FFF2-40B4-BE49-F238E27FC236}">
                    <a16:creationId xmlns:a16="http://schemas.microsoft.com/office/drawing/2014/main" id="{60901CD3-3027-9E7B-57B2-1F225861E27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250554" y="3062364"/>
                <a:ext cx="2160000" cy="1862069"/>
              </a:xfrm>
              <a:prstGeom prst="hexagon">
                <a:avLst/>
              </a:prstGeom>
              <a:gradFill flip="none" rotWithShape="1">
                <a:gsLst>
                  <a:gs pos="0">
                    <a:srgbClr val="9999FF">
                      <a:alpha val="49804"/>
                    </a:srgb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 w="25400">
                <a:solidFill>
                  <a:srgbClr val="9933FF"/>
                </a:solidFill>
              </a:ln>
              <a:effectLst>
                <a:glow rad="101600">
                  <a:srgbClr val="9933FF">
                    <a:alpha val="40000"/>
                  </a:srgb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 sz="1600"/>
              </a:p>
            </p:txBody>
          </p:sp>
          <p:pic>
            <p:nvPicPr>
              <p:cNvPr id="29" name="Immagine 28">
                <a:extLst>
                  <a:ext uri="{FF2B5EF4-FFF2-40B4-BE49-F238E27FC236}">
                    <a16:creationId xmlns:a16="http://schemas.microsoft.com/office/drawing/2014/main" id="{57433958-B81F-8836-9BFE-7BAABFADF65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>
                <a:duotone>
                  <a:prstClr val="black"/>
                  <a:srgbClr val="9966FF">
                    <a:tint val="45000"/>
                    <a:satMod val="400000"/>
                  </a:srgbClr>
                </a:duotone>
              </a:blip>
              <a:stretch>
                <a:fillRect/>
              </a:stretch>
            </p:blipFill>
            <p:spPr>
              <a:xfrm>
                <a:off x="6042735" y="3121457"/>
                <a:ext cx="998525" cy="947318"/>
              </a:xfrm>
              <a:prstGeom prst="rect">
                <a:avLst/>
              </a:prstGeom>
            </p:spPr>
          </p:pic>
        </p:grpSp>
        <p:pic>
          <p:nvPicPr>
            <p:cNvPr id="27" name="Immagine 26" descr="Immagine che contiene sedile, sedia&#10;&#10;Descrizione generata automaticamente">
              <a:extLst>
                <a:ext uri="{FF2B5EF4-FFF2-40B4-BE49-F238E27FC236}">
                  <a16:creationId xmlns:a16="http://schemas.microsoft.com/office/drawing/2014/main" id="{FB0F59BE-633E-38FB-4724-0E530BFDB199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duotone>
                <a:prstClr val="black"/>
                <a:srgbClr val="9966FF">
                  <a:tint val="45000"/>
                  <a:satMod val="40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949166">
              <a:off x="5189943" y="5159889"/>
              <a:ext cx="1552825" cy="1164620"/>
            </a:xfrm>
            <a:prstGeom prst="rect">
              <a:avLst/>
            </a:prstGeom>
          </p:spPr>
        </p:pic>
      </p:grpSp>
      <p:grpSp>
        <p:nvGrpSpPr>
          <p:cNvPr id="18" name="Gruppo 17">
            <a:extLst>
              <a:ext uri="{FF2B5EF4-FFF2-40B4-BE49-F238E27FC236}">
                <a16:creationId xmlns:a16="http://schemas.microsoft.com/office/drawing/2014/main" id="{F3281AF4-A247-D21B-4EDB-A5F1E6408D3B}"/>
              </a:ext>
            </a:extLst>
          </p:cNvPr>
          <p:cNvGrpSpPr/>
          <p:nvPr/>
        </p:nvGrpSpPr>
        <p:grpSpPr>
          <a:xfrm>
            <a:off x="7239000" y="1794355"/>
            <a:ext cx="1872373" cy="2091845"/>
            <a:chOff x="9493718" y="927176"/>
            <a:chExt cx="2160000" cy="2509261"/>
          </a:xfrm>
        </p:grpSpPr>
        <p:sp>
          <p:nvSpPr>
            <p:cNvPr id="19" name="CasellaDiTesto 18">
              <a:extLst>
                <a:ext uri="{FF2B5EF4-FFF2-40B4-BE49-F238E27FC236}">
                  <a16:creationId xmlns:a16="http://schemas.microsoft.com/office/drawing/2014/main" id="{569285FB-30AB-F91D-2243-235203624CDA}"/>
                </a:ext>
              </a:extLst>
            </p:cNvPr>
            <p:cNvSpPr txBox="1"/>
            <p:nvPr/>
          </p:nvSpPr>
          <p:spPr>
            <a:xfrm>
              <a:off x="9516607" y="927176"/>
              <a:ext cx="2073037" cy="4430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b="1" dirty="0">
                  <a:latin typeface="MV Boli" panose="02000500030200090000" pitchFamily="2" charset="0"/>
                  <a:cs typeface="MV Boli" panose="02000500030200090000" pitchFamily="2" charset="0"/>
                </a:rPr>
                <a:t>Self assembly</a:t>
              </a:r>
            </a:p>
          </p:txBody>
        </p:sp>
        <p:grpSp>
          <p:nvGrpSpPr>
            <p:cNvPr id="20" name="Gruppo 19">
              <a:extLst>
                <a:ext uri="{FF2B5EF4-FFF2-40B4-BE49-F238E27FC236}">
                  <a16:creationId xmlns:a16="http://schemas.microsoft.com/office/drawing/2014/main" id="{4AA2D1CB-A134-F89F-0D1D-F1477EF28145}"/>
                </a:ext>
              </a:extLst>
            </p:cNvPr>
            <p:cNvGrpSpPr/>
            <p:nvPr/>
          </p:nvGrpSpPr>
          <p:grpSpPr>
            <a:xfrm>
              <a:off x="9493718" y="1122530"/>
              <a:ext cx="2160000" cy="2313907"/>
              <a:chOff x="9738073" y="117061"/>
              <a:chExt cx="2160000" cy="2313907"/>
            </a:xfrm>
          </p:grpSpPr>
          <p:sp>
            <p:nvSpPr>
              <p:cNvPr id="21" name="Esagono 20">
                <a:extLst>
                  <a:ext uri="{FF2B5EF4-FFF2-40B4-BE49-F238E27FC236}">
                    <a16:creationId xmlns:a16="http://schemas.microsoft.com/office/drawing/2014/main" id="{0FA7CEC7-F083-26C0-7DFF-FE29D9E2F1A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9738073" y="382190"/>
                <a:ext cx="2160000" cy="1862069"/>
              </a:xfrm>
              <a:prstGeom prst="hexagon">
                <a:avLst/>
              </a:prstGeom>
              <a:gradFill flip="none" rotWithShape="1">
                <a:gsLst>
                  <a:gs pos="0">
                    <a:srgbClr val="FFCCCC">
                      <a:alpha val="40000"/>
                    </a:srgb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 w="25400">
                <a:solidFill>
                  <a:srgbClr val="FF6600"/>
                </a:solidFill>
              </a:ln>
              <a:effectLst>
                <a:glow rad="101600">
                  <a:srgbClr val="FF6600">
                    <a:alpha val="40000"/>
                  </a:srgb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 sz="1600"/>
              </a:p>
            </p:txBody>
          </p:sp>
          <p:pic>
            <p:nvPicPr>
              <p:cNvPr id="22" name="Immagine 21" descr="Immagine che contiene cielo notturno&#10;&#10;Descrizione generata automaticamente">
                <a:extLst>
                  <a:ext uri="{FF2B5EF4-FFF2-40B4-BE49-F238E27FC236}">
                    <a16:creationId xmlns:a16="http://schemas.microsoft.com/office/drawing/2014/main" id="{D982A22F-246E-EB18-D3AD-5CD7B27E84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3">
                <a:duotone>
                  <a:prstClr val="black"/>
                  <a:schemeClr val="accent2">
                    <a:tint val="45000"/>
                    <a:satMod val="400000"/>
                  </a:schemeClr>
                </a:duotone>
                <a:extLst>
                  <a:ext uri="{BEBA8EAE-BF5A-486C-A8C5-ECC9F3942E4B}">
                    <a14:imgProps xmlns:a14="http://schemas.microsoft.com/office/drawing/2010/main">
                      <a14:imgLayer r:embed="rId14">
                        <a14:imgEffect>
                          <a14:sharpenSoften amount="5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9605" t="12823" r="55715" b="49305"/>
              <a:stretch/>
            </p:blipFill>
            <p:spPr>
              <a:xfrm rot="16461329">
                <a:off x="10084945" y="94503"/>
                <a:ext cx="1430136" cy="1475251"/>
              </a:xfrm>
              <a:prstGeom prst="rect">
                <a:avLst/>
              </a:prstGeom>
            </p:spPr>
          </p:pic>
          <p:cxnSp>
            <p:nvCxnSpPr>
              <p:cNvPr id="23" name="Connettore diritto 22">
                <a:extLst>
                  <a:ext uri="{FF2B5EF4-FFF2-40B4-BE49-F238E27FC236}">
                    <a16:creationId xmlns:a16="http://schemas.microsoft.com/office/drawing/2014/main" id="{196135C8-E1C5-36EE-AAD7-41E46935FCD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400044" y="1049202"/>
                <a:ext cx="97098" cy="383027"/>
              </a:xfrm>
              <a:prstGeom prst="line">
                <a:avLst/>
              </a:prstGeom>
              <a:ln w="22225">
                <a:solidFill>
                  <a:srgbClr val="FF66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4" name="Immagine 23" descr="Immagine che contiene cielo notturno&#10;&#10;Descrizione generata automaticamente">
                <a:extLst>
                  <a:ext uri="{FF2B5EF4-FFF2-40B4-BE49-F238E27FC236}">
                    <a16:creationId xmlns:a16="http://schemas.microsoft.com/office/drawing/2014/main" id="{D8E3721D-1A6F-0E32-612C-22E37F67EB5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3">
                <a:duotone>
                  <a:prstClr val="black"/>
                  <a:schemeClr val="accent2">
                    <a:tint val="45000"/>
                    <a:satMod val="400000"/>
                  </a:schemeClr>
                </a:duotone>
                <a:extLst>
                  <a:ext uri="{BEBA8EAE-BF5A-486C-A8C5-ECC9F3942E4B}">
                    <a14:imgProps xmlns:a14="http://schemas.microsoft.com/office/drawing/2010/main">
                      <a14:imgLayer r:embed="rId14">
                        <a14:imgEffect>
                          <a14:sharpenSoften amount="5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967" t="33793" r="30340" b="36992"/>
              <a:stretch/>
            </p:blipFill>
            <p:spPr>
              <a:xfrm>
                <a:off x="10011878" y="1343434"/>
                <a:ext cx="1647184" cy="1087534"/>
              </a:xfrm>
              <a:prstGeom prst="rect">
                <a:avLst/>
              </a:prstGeom>
            </p:spPr>
          </p:pic>
        </p:grpSp>
      </p:grpSp>
      <p:pic>
        <p:nvPicPr>
          <p:cNvPr id="170" name="Audio 169">
            <a:hlinkClick r:id="" action="ppaction://media"/>
            <a:extLst>
              <a:ext uri="{FF2B5EF4-FFF2-40B4-BE49-F238E27FC236}">
                <a16:creationId xmlns:a16="http://schemas.microsoft.com/office/drawing/2014/main" id="{66622D9A-DEED-F178-39D1-8F7832EA7BA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5586196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265"/>
    </mc:Choice>
    <mc:Fallback>
      <p:transition spd="slow" advTm="162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0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3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F4E4F2F-1E55-44A4-8832-84E477F385C3}"/>
              </a:ext>
            </a:extLst>
          </p:cNvPr>
          <p:cNvSpPr txBox="1"/>
          <p:nvPr/>
        </p:nvSpPr>
        <p:spPr>
          <a:xfrm>
            <a:off x="76200" y="1066800"/>
            <a:ext cx="8991600" cy="55245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1700" b="1" dirty="0">
                <a:solidFill>
                  <a:srgbClr val="634198"/>
                </a:solidFill>
                <a:latin typeface="+mj-lt"/>
              </a:rPr>
              <a:t>Abstract: </a:t>
            </a:r>
            <a:r>
              <a:rPr lang="en-GB" sz="1700" b="0" i="0" dirty="0">
                <a:solidFill>
                  <a:srgbClr val="4A4A4A"/>
                </a:solidFill>
                <a:effectLst/>
                <a:latin typeface="+mj-lt"/>
              </a:rPr>
              <a:t>Ru(III)-based complexes are attracting antitumor drugs for their remarkable anticancer and/or antimetastatic properties combined with general low toxicity , as well-demonstrated for two iconic Ru(III) compounds, KP1019 and NAMI-A. Intrigued by these properties, we studied a structurally-related NAMI-A compound, named </a:t>
            </a:r>
            <a:r>
              <a:rPr lang="en-GB" sz="1700" b="0" i="0" dirty="0" err="1">
                <a:solidFill>
                  <a:srgbClr val="4A4A4A"/>
                </a:solidFill>
                <a:effectLst/>
                <a:latin typeface="+mj-lt"/>
              </a:rPr>
              <a:t>AziRu</a:t>
            </a:r>
            <a:r>
              <a:rPr lang="en-GB" sz="1700" b="0" i="0" dirty="0">
                <a:solidFill>
                  <a:srgbClr val="4A4A4A"/>
                </a:solidFill>
                <a:effectLst/>
                <a:latin typeface="+mj-lt"/>
              </a:rPr>
              <a:t>, inserting it into </a:t>
            </a:r>
            <a:r>
              <a:rPr lang="en-GB" sz="1700" b="0" i="0" dirty="0" err="1">
                <a:solidFill>
                  <a:srgbClr val="4A4A4A"/>
                </a:solidFill>
                <a:effectLst/>
                <a:latin typeface="+mj-lt"/>
              </a:rPr>
              <a:t>nucleolipidic</a:t>
            </a:r>
            <a:r>
              <a:rPr lang="en-GB" sz="1700" b="0" i="0" dirty="0">
                <a:solidFill>
                  <a:srgbClr val="4A4A4A"/>
                </a:solidFill>
                <a:effectLst/>
                <a:latin typeface="+mj-lt"/>
              </a:rPr>
              <a:t> structures, which were further co-formulated with biocompatible lipids, thus forming stable liposomes featured by a significant antiproliferative activity and selectivity for cancer cells both </a:t>
            </a:r>
            <a:r>
              <a:rPr lang="en-GB" sz="1700" b="0" i="1" dirty="0">
                <a:solidFill>
                  <a:srgbClr val="4A4A4A"/>
                </a:solidFill>
                <a:effectLst/>
                <a:latin typeface="+mj-lt"/>
              </a:rPr>
              <a:t>in vitro </a:t>
            </a:r>
            <a:r>
              <a:rPr lang="en-GB" sz="1700" b="0" i="0" dirty="0">
                <a:solidFill>
                  <a:srgbClr val="4A4A4A"/>
                </a:solidFill>
                <a:effectLst/>
                <a:latin typeface="+mj-lt"/>
              </a:rPr>
              <a:t>and </a:t>
            </a:r>
            <a:r>
              <a:rPr lang="en-GB" sz="1700" b="0" i="1" dirty="0">
                <a:solidFill>
                  <a:srgbClr val="4A4A4A"/>
                </a:solidFill>
                <a:effectLst/>
                <a:latin typeface="+mj-lt"/>
              </a:rPr>
              <a:t>in vivo</a:t>
            </a:r>
            <a:r>
              <a:rPr lang="en-GB" sz="1700" b="0" i="0" dirty="0">
                <a:solidFill>
                  <a:srgbClr val="4A4A4A"/>
                </a:solidFill>
                <a:effectLst/>
                <a:latin typeface="+mj-lt"/>
              </a:rPr>
              <a:t>.</a:t>
            </a:r>
          </a:p>
          <a:p>
            <a:pPr algn="just"/>
            <a:r>
              <a:rPr lang="en-GB" sz="1700" b="0" i="0" dirty="0">
                <a:solidFill>
                  <a:srgbClr val="4A4A4A"/>
                </a:solidFill>
                <a:effectLst/>
                <a:latin typeface="+mj-lt"/>
              </a:rPr>
              <a:t>With the aim of enriching the arsenal of the available Ru(III) compounds, </a:t>
            </a:r>
            <a:r>
              <a:rPr lang="en-GB" sz="1700" b="1" i="0" dirty="0">
                <a:solidFill>
                  <a:srgbClr val="CD5B16"/>
                </a:solidFill>
                <a:effectLst/>
                <a:latin typeface="+mj-lt"/>
              </a:rPr>
              <a:t>we designed a set of novel Ru(III) complexes characterized by lipophilic appendages </a:t>
            </a:r>
            <a:r>
              <a:rPr lang="en-GB" sz="1700" b="0" i="0" dirty="0">
                <a:solidFill>
                  <a:srgbClr val="4A4A4A"/>
                </a:solidFill>
                <a:effectLst/>
                <a:latin typeface="+mj-lt"/>
              </a:rPr>
              <a:t>decorating the pyridine ligand of the ruthenium ion of </a:t>
            </a:r>
            <a:r>
              <a:rPr lang="en-GB" sz="1700" b="0" i="0" dirty="0" err="1">
                <a:solidFill>
                  <a:srgbClr val="4A4A4A"/>
                </a:solidFill>
                <a:effectLst/>
                <a:latin typeface="+mj-lt"/>
              </a:rPr>
              <a:t>Aziru</a:t>
            </a:r>
            <a:r>
              <a:rPr lang="en-GB" sz="1700" b="0" i="0" dirty="0">
                <a:solidFill>
                  <a:srgbClr val="4A4A4A"/>
                </a:solidFill>
                <a:effectLst/>
                <a:latin typeface="+mj-lt"/>
              </a:rPr>
              <a:t>. The different lipid-functionalized Ru(III) complexes so obtained were then investigated for their molecular and self-assembling properties.</a:t>
            </a:r>
          </a:p>
          <a:p>
            <a:pPr algn="just"/>
            <a:r>
              <a:rPr lang="en-GB" sz="1700" b="0" i="1" dirty="0">
                <a:solidFill>
                  <a:srgbClr val="4A4A4A"/>
                </a:solidFill>
                <a:effectLst/>
                <a:latin typeface="+mj-lt"/>
              </a:rPr>
              <a:t>In vitro </a:t>
            </a:r>
            <a:r>
              <a:rPr lang="en-GB" sz="1700" b="0" i="0" dirty="0">
                <a:solidFill>
                  <a:srgbClr val="4A4A4A"/>
                </a:solidFill>
                <a:effectLst/>
                <a:latin typeface="+mj-lt"/>
              </a:rPr>
              <a:t>biological experiments proved that the lipophilic compounds carrying a palmitic and a stearic acid-based tail, named </a:t>
            </a:r>
            <a:r>
              <a:rPr lang="en-GB" sz="1700" b="1" i="0" dirty="0" err="1">
                <a:solidFill>
                  <a:srgbClr val="CD5B16"/>
                </a:solidFill>
                <a:effectLst/>
                <a:latin typeface="+mj-lt"/>
              </a:rPr>
              <a:t>PalmiPyRu</a:t>
            </a:r>
            <a:r>
              <a:rPr lang="en-GB" sz="1700" b="1" i="0" dirty="0">
                <a:solidFill>
                  <a:srgbClr val="CD5B16"/>
                </a:solidFill>
                <a:effectLst/>
                <a:latin typeface="+mj-lt"/>
              </a:rPr>
              <a:t> and </a:t>
            </a:r>
            <a:r>
              <a:rPr lang="en-GB" sz="1700" b="1" i="0" dirty="0" err="1">
                <a:solidFill>
                  <a:srgbClr val="CD5B16"/>
                </a:solidFill>
                <a:effectLst/>
                <a:latin typeface="+mj-lt"/>
              </a:rPr>
              <a:t>StePyRu</a:t>
            </a:r>
            <a:r>
              <a:rPr lang="en-GB" sz="1700" b="1" i="0" dirty="0">
                <a:solidFill>
                  <a:srgbClr val="CD5B16"/>
                </a:solidFill>
                <a:effectLst/>
                <a:latin typeface="+mj-lt"/>
              </a:rPr>
              <a:t> </a:t>
            </a:r>
            <a:r>
              <a:rPr lang="en-GB" sz="1700" b="0" i="0" dirty="0">
                <a:solidFill>
                  <a:srgbClr val="4A4A4A"/>
                </a:solidFill>
                <a:effectLst/>
                <a:latin typeface="+mj-lt"/>
              </a:rPr>
              <a:t>respectively, </a:t>
            </a:r>
            <a:r>
              <a:rPr lang="en-GB" sz="1700" b="1" i="0" dirty="0">
                <a:solidFill>
                  <a:srgbClr val="CD5B16"/>
                </a:solidFill>
                <a:effectLst/>
                <a:latin typeface="+mj-lt"/>
              </a:rPr>
              <a:t>exhibited an interesting antiproliferative activity on specific breast cancer phenotypes</a:t>
            </a:r>
            <a:r>
              <a:rPr lang="en-GB" sz="1700" b="0" i="0" dirty="0">
                <a:solidFill>
                  <a:srgbClr val="4A4A4A"/>
                </a:solidFill>
                <a:effectLst/>
                <a:latin typeface="+mj-lt"/>
              </a:rPr>
              <a:t> without showing toxicity on normal cells. Further studies, aimed to the evaluation of their ability to interact with potential </a:t>
            </a:r>
            <a:r>
              <a:rPr lang="en-GB" sz="1700" b="0" i="0" dirty="0" err="1">
                <a:solidFill>
                  <a:srgbClr val="4A4A4A"/>
                </a:solidFill>
                <a:effectLst/>
                <a:latin typeface="+mj-lt"/>
              </a:rPr>
              <a:t>biomacromolecular</a:t>
            </a:r>
            <a:r>
              <a:rPr lang="en-GB" sz="1700" b="0" i="0" dirty="0">
                <a:solidFill>
                  <a:srgbClr val="4A4A4A"/>
                </a:solidFill>
                <a:effectLst/>
                <a:latin typeface="+mj-lt"/>
              </a:rPr>
              <a:t> targets, evidenced the unique ability of </a:t>
            </a:r>
            <a:r>
              <a:rPr lang="en-GB" sz="1700" b="0" i="0" dirty="0" err="1">
                <a:solidFill>
                  <a:srgbClr val="4A4A4A"/>
                </a:solidFill>
                <a:effectLst/>
                <a:latin typeface="+mj-lt"/>
              </a:rPr>
              <a:t>PalmiPyRu</a:t>
            </a:r>
            <a:r>
              <a:rPr lang="en-GB" sz="1700" b="0" i="0" dirty="0">
                <a:solidFill>
                  <a:srgbClr val="4A4A4A"/>
                </a:solidFill>
                <a:effectLst/>
                <a:latin typeface="+mj-lt"/>
              </a:rPr>
              <a:t> to interact with both bovine serum albumin (BSA) and two different G-quadruplex structures. In addition, </a:t>
            </a:r>
            <a:r>
              <a:rPr lang="en-GB" sz="1700" b="1" i="0" dirty="0" err="1">
                <a:solidFill>
                  <a:srgbClr val="CD5B16"/>
                </a:solidFill>
                <a:effectLst/>
                <a:latin typeface="+mj-lt"/>
              </a:rPr>
              <a:t>PalmiPyRu</a:t>
            </a:r>
            <a:r>
              <a:rPr lang="en-GB" sz="1700" b="1" i="0" dirty="0">
                <a:solidFill>
                  <a:srgbClr val="CD5B16"/>
                </a:solidFill>
                <a:effectLst/>
                <a:latin typeface="+mj-lt"/>
              </a:rPr>
              <a:t> exhibited a 20-fold enhanced cell uptake compared to </a:t>
            </a:r>
            <a:r>
              <a:rPr lang="en-GB" sz="1700" b="1" i="0" dirty="0" err="1">
                <a:solidFill>
                  <a:srgbClr val="CD5B16"/>
                </a:solidFill>
                <a:effectLst/>
                <a:latin typeface="+mj-lt"/>
              </a:rPr>
              <a:t>AziRu</a:t>
            </a:r>
            <a:r>
              <a:rPr lang="en-GB" sz="1700" b="1" i="0" dirty="0">
                <a:solidFill>
                  <a:srgbClr val="CD5B16"/>
                </a:solidFill>
                <a:effectLst/>
                <a:latin typeface="+mj-lt"/>
              </a:rPr>
              <a:t> in two breast cancer cell lines</a:t>
            </a:r>
            <a:r>
              <a:rPr lang="en-GB" sz="1700" b="0" i="0" dirty="0">
                <a:solidFill>
                  <a:srgbClr val="4A4A4A"/>
                </a:solidFill>
                <a:effectLst/>
                <a:latin typeface="+mj-lt"/>
              </a:rPr>
              <a:t>. Overall these results indicated </a:t>
            </a:r>
            <a:r>
              <a:rPr lang="en-GB" sz="1700" b="0" i="0" dirty="0" err="1">
                <a:solidFill>
                  <a:srgbClr val="4A4A4A"/>
                </a:solidFill>
                <a:effectLst/>
                <a:latin typeface="+mj-lt"/>
              </a:rPr>
              <a:t>PalmiPyRu</a:t>
            </a:r>
            <a:r>
              <a:rPr lang="en-GB" sz="1700" b="0" i="0" dirty="0">
                <a:solidFill>
                  <a:srgbClr val="4A4A4A"/>
                </a:solidFill>
                <a:effectLst/>
                <a:latin typeface="+mj-lt"/>
              </a:rPr>
              <a:t> as the best candidate in the designed series of lipid-conjugated Ru(III) complexes with marked improved cytotoxicity and cell uptake ability than </a:t>
            </a:r>
            <a:r>
              <a:rPr lang="en-GB" sz="1700" b="0" i="0" dirty="0" err="1">
                <a:solidFill>
                  <a:srgbClr val="4A4A4A"/>
                </a:solidFill>
                <a:effectLst/>
                <a:latin typeface="+mj-lt"/>
              </a:rPr>
              <a:t>AziRu</a:t>
            </a:r>
            <a:r>
              <a:rPr lang="it-IT" sz="1700" dirty="0">
                <a:solidFill>
                  <a:srgbClr val="4A4A4A"/>
                </a:solidFill>
                <a:latin typeface="+mj-lt"/>
              </a:rPr>
              <a:t>.</a:t>
            </a:r>
            <a:endParaRPr lang="en-US" sz="1700" dirty="0">
              <a:latin typeface="+mj-lt"/>
            </a:endParaRPr>
          </a:p>
          <a:p>
            <a:pPr algn="just"/>
            <a:endParaRPr lang="fr-FR" sz="1600" dirty="0">
              <a:latin typeface="+mj-lt"/>
            </a:endParaRPr>
          </a:p>
          <a:p>
            <a:pPr algn="just"/>
            <a:r>
              <a:rPr lang="fr-FR" sz="1400" b="1" dirty="0">
                <a:solidFill>
                  <a:srgbClr val="CD5B16"/>
                </a:solidFill>
                <a:latin typeface="+mj-lt"/>
              </a:rPr>
              <a:t>Keywords: </a:t>
            </a:r>
            <a:r>
              <a:rPr lang="fr-FR" sz="1400" dirty="0" err="1">
                <a:latin typeface="+mj-lt"/>
              </a:rPr>
              <a:t>Ruthenium</a:t>
            </a:r>
            <a:r>
              <a:rPr lang="fr-FR" sz="1400" dirty="0">
                <a:latin typeface="+mj-lt"/>
              </a:rPr>
              <a:t>(III) complexes, </a:t>
            </a:r>
            <a:r>
              <a:rPr lang="fr-FR" sz="1400" dirty="0" err="1">
                <a:latin typeface="+mj-lt"/>
              </a:rPr>
              <a:t>Lipid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conjugates</a:t>
            </a:r>
            <a:r>
              <a:rPr lang="fr-FR" sz="1400" dirty="0">
                <a:latin typeface="+mj-lt"/>
              </a:rPr>
              <a:t>, DNA/BSA binding </a:t>
            </a:r>
            <a:r>
              <a:rPr lang="fr-FR" sz="1400" dirty="0" err="1">
                <a:latin typeface="+mj-lt"/>
              </a:rPr>
              <a:t>study</a:t>
            </a:r>
            <a:r>
              <a:rPr lang="fr-FR" sz="1400" dirty="0">
                <a:latin typeface="+mj-lt"/>
              </a:rPr>
              <a:t>, </a:t>
            </a:r>
            <a:r>
              <a:rPr lang="fr-FR" sz="1400" dirty="0" err="1">
                <a:latin typeface="+mj-lt"/>
              </a:rPr>
              <a:t>Antiproliferative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activity</a:t>
            </a:r>
            <a:r>
              <a:rPr lang="fr-FR" sz="1400" dirty="0">
                <a:latin typeface="+mj-lt"/>
              </a:rPr>
              <a:t>, </a:t>
            </a:r>
            <a:r>
              <a:rPr lang="fr-FR" sz="1400" dirty="0" err="1">
                <a:latin typeface="+mj-lt"/>
              </a:rPr>
              <a:t>Cell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uptake</a:t>
            </a:r>
            <a:endParaRPr lang="fr-FR" sz="1400" b="1" dirty="0">
              <a:latin typeface="+mj-lt"/>
            </a:endParaRPr>
          </a:p>
        </p:txBody>
      </p:sp>
      <p:pic>
        <p:nvPicPr>
          <p:cNvPr id="11" name="Audio 10">
            <a:hlinkClick r:id="" action="ppaction://media"/>
            <a:extLst>
              <a:ext uri="{FF2B5EF4-FFF2-40B4-BE49-F238E27FC236}">
                <a16:creationId xmlns:a16="http://schemas.microsoft.com/office/drawing/2014/main" id="{71CEB67C-8929-70FE-1CBF-39903CB41FB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498366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60"/>
    </mc:Choice>
    <mc:Fallback xmlns="">
      <p:transition spd="slow" advTm="83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uppo 44">
            <a:extLst>
              <a:ext uri="{FF2B5EF4-FFF2-40B4-BE49-F238E27FC236}">
                <a16:creationId xmlns:a16="http://schemas.microsoft.com/office/drawing/2014/main" id="{C9C84B57-5D77-5EE7-3B37-91D5F77F5525}"/>
              </a:ext>
            </a:extLst>
          </p:cNvPr>
          <p:cNvGrpSpPr/>
          <p:nvPr/>
        </p:nvGrpSpPr>
        <p:grpSpPr>
          <a:xfrm>
            <a:off x="189356" y="5413901"/>
            <a:ext cx="8789669" cy="1017587"/>
            <a:chOff x="282826" y="5018088"/>
            <a:chExt cx="8789669" cy="1017587"/>
          </a:xfrm>
        </p:grpSpPr>
        <p:grpSp>
          <p:nvGrpSpPr>
            <p:cNvPr id="46" name="Gruppo 45">
              <a:extLst>
                <a:ext uri="{FF2B5EF4-FFF2-40B4-BE49-F238E27FC236}">
                  <a16:creationId xmlns:a16="http://schemas.microsoft.com/office/drawing/2014/main" id="{075D7FB4-9CA0-2C40-2467-85DE1E6738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60910" y="5018088"/>
              <a:ext cx="7911585" cy="1017587"/>
              <a:chOff x="1161162" y="5018785"/>
              <a:chExt cx="7911060" cy="1017425"/>
            </a:xfrm>
          </p:grpSpPr>
          <p:sp>
            <p:nvSpPr>
              <p:cNvPr id="48" name="Rettangolo 23">
                <a:extLst>
                  <a:ext uri="{FF2B5EF4-FFF2-40B4-BE49-F238E27FC236}">
                    <a16:creationId xmlns:a16="http://schemas.microsoft.com/office/drawing/2014/main" id="{F539247F-5230-C425-2A48-38683D321F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9749" y="5052669"/>
                <a:ext cx="7832473" cy="923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Char char="•"/>
                </a:pPr>
                <a:r>
                  <a:rPr lang="en-GB" altLang="en-US" b="1" dirty="0">
                    <a:latin typeface="+mj-lt"/>
                  </a:rPr>
                  <a:t> Poor stability in aqueous media</a:t>
                </a:r>
              </a:p>
              <a:p>
                <a:pPr eaLnBrk="1" hangingPunct="1">
                  <a:buFont typeface="Arial" panose="020B0604020202020204" pitchFamily="34" charset="0"/>
                  <a:buChar char="•"/>
                </a:pPr>
                <a:r>
                  <a:rPr lang="it-IT" altLang="en-US" b="1" dirty="0">
                    <a:latin typeface="+mj-lt"/>
                  </a:rPr>
                  <a:t> </a:t>
                </a:r>
                <a:r>
                  <a:rPr lang="it-IT" altLang="en-US" b="1" dirty="0" err="1">
                    <a:latin typeface="+mj-lt"/>
                  </a:rPr>
                  <a:t>Replacement</a:t>
                </a:r>
                <a:r>
                  <a:rPr lang="it-IT" altLang="en-US" b="1" dirty="0">
                    <a:latin typeface="+mj-lt"/>
                  </a:rPr>
                  <a:t> of </a:t>
                </a:r>
                <a:r>
                  <a:rPr lang="it-IT" altLang="en-US" b="1" dirty="0" err="1">
                    <a:latin typeface="+mj-lt"/>
                  </a:rPr>
                  <a:t>chloride</a:t>
                </a:r>
                <a:r>
                  <a:rPr lang="it-IT" altLang="en-US" b="1" dirty="0">
                    <a:latin typeface="+mj-lt"/>
                  </a:rPr>
                  <a:t> </a:t>
                </a:r>
                <a:r>
                  <a:rPr lang="it-IT" altLang="en-US" b="1" dirty="0" err="1">
                    <a:latin typeface="+mj-lt"/>
                  </a:rPr>
                  <a:t>ligands</a:t>
                </a:r>
                <a:r>
                  <a:rPr lang="it-IT" altLang="en-US" b="1" dirty="0">
                    <a:latin typeface="+mj-lt"/>
                  </a:rPr>
                  <a:t> with water </a:t>
                </a:r>
                <a:r>
                  <a:rPr lang="it-IT" altLang="en-US" b="1" dirty="0" err="1">
                    <a:latin typeface="+mj-lt"/>
                  </a:rPr>
                  <a:t>molecules</a:t>
                </a:r>
                <a:r>
                  <a:rPr lang="it-IT" altLang="en-US" b="1" dirty="0">
                    <a:latin typeface="+mj-lt"/>
                  </a:rPr>
                  <a:t> or </a:t>
                </a:r>
                <a:r>
                  <a:rPr lang="it-IT" altLang="en-US" b="1" dirty="0" err="1">
                    <a:latin typeface="+mj-lt"/>
                  </a:rPr>
                  <a:t>hydroxide</a:t>
                </a:r>
                <a:r>
                  <a:rPr lang="it-IT" altLang="en-US" b="1" dirty="0">
                    <a:latin typeface="+mj-lt"/>
                  </a:rPr>
                  <a:t> </a:t>
                </a:r>
                <a:r>
                  <a:rPr lang="it-IT" altLang="en-US" b="1" dirty="0" err="1">
                    <a:latin typeface="+mj-lt"/>
                  </a:rPr>
                  <a:t>ions</a:t>
                </a:r>
                <a:endParaRPr lang="it-IT" altLang="en-US" b="1" dirty="0">
                  <a:latin typeface="+mj-lt"/>
                </a:endParaRPr>
              </a:p>
              <a:p>
                <a:pPr eaLnBrk="1" hangingPunct="1">
                  <a:buFont typeface="Arial" panose="020B0604020202020204" pitchFamily="34" charset="0"/>
                  <a:buChar char="•"/>
                </a:pPr>
                <a:r>
                  <a:rPr lang="it-IT" altLang="en-US" b="1" dirty="0">
                    <a:latin typeface="+mj-lt"/>
                  </a:rPr>
                  <a:t> </a:t>
                </a:r>
                <a:r>
                  <a:rPr lang="it-IT" altLang="en-US" b="1" dirty="0" err="1">
                    <a:latin typeface="+mj-lt"/>
                  </a:rPr>
                  <a:t>Formation</a:t>
                </a:r>
                <a:r>
                  <a:rPr lang="it-IT" altLang="en-US" b="1" dirty="0">
                    <a:latin typeface="+mj-lt"/>
                  </a:rPr>
                  <a:t> of </a:t>
                </a:r>
                <a:r>
                  <a:rPr lang="it-IT" altLang="en-US" b="1" dirty="0" err="1">
                    <a:latin typeface="+mj-lt"/>
                  </a:rPr>
                  <a:t>poly-oxo</a:t>
                </a:r>
                <a:r>
                  <a:rPr lang="it-IT" altLang="en-US" b="1" dirty="0">
                    <a:latin typeface="+mj-lt"/>
                  </a:rPr>
                  <a:t> </a:t>
                </a:r>
                <a:r>
                  <a:rPr lang="it-IT" altLang="en-US" b="1" dirty="0" err="1">
                    <a:latin typeface="+mj-lt"/>
                  </a:rPr>
                  <a:t>species</a:t>
                </a:r>
                <a:r>
                  <a:rPr lang="it-IT" altLang="en-US" b="1" dirty="0">
                    <a:latin typeface="+mj-lt"/>
                  </a:rPr>
                  <a:t> </a:t>
                </a:r>
                <a:r>
                  <a:rPr lang="it-IT" altLang="en-US" b="1" dirty="0" err="1">
                    <a:latin typeface="+mj-lt"/>
                  </a:rPr>
                  <a:t>which</a:t>
                </a:r>
                <a:r>
                  <a:rPr lang="it-IT" altLang="en-US" b="1" dirty="0">
                    <a:latin typeface="+mj-lt"/>
                  </a:rPr>
                  <a:t> </a:t>
                </a:r>
                <a:r>
                  <a:rPr lang="it-IT" altLang="en-US" b="1" dirty="0" err="1">
                    <a:latin typeface="+mj-lt"/>
                  </a:rPr>
                  <a:t>tend</a:t>
                </a:r>
                <a:r>
                  <a:rPr lang="it-IT" altLang="en-US" b="1" dirty="0">
                    <a:latin typeface="+mj-lt"/>
                  </a:rPr>
                  <a:t> to precipitate</a:t>
                </a:r>
              </a:p>
            </p:txBody>
          </p:sp>
          <p:sp>
            <p:nvSpPr>
              <p:cNvPr id="49" name="Cornice 48">
                <a:extLst>
                  <a:ext uri="{FF2B5EF4-FFF2-40B4-BE49-F238E27FC236}">
                    <a16:creationId xmlns:a16="http://schemas.microsoft.com/office/drawing/2014/main" id="{0916B6A7-E1BD-491E-BA78-5EBA160F2B27}"/>
                  </a:ext>
                </a:extLst>
              </p:cNvPr>
              <p:cNvSpPr/>
              <p:nvPr/>
            </p:nvSpPr>
            <p:spPr>
              <a:xfrm>
                <a:off x="1161162" y="5018785"/>
                <a:ext cx="7893132" cy="1017425"/>
              </a:xfrm>
              <a:prstGeom prst="frame">
                <a:avLst>
                  <a:gd name="adj1" fmla="val 4751"/>
                </a:avLst>
              </a:prstGeom>
              <a:solidFill>
                <a:srgbClr val="EE010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it-IT" sz="1600" dirty="0">
                  <a:solidFill>
                    <a:schemeClr val="tx1"/>
                  </a:solidFill>
                  <a:latin typeface="+mj-lt"/>
                </a:endParaRPr>
              </a:p>
            </p:txBody>
          </p:sp>
        </p:grpSp>
        <p:pic>
          <p:nvPicPr>
            <p:cNvPr id="47" name="Immagine 46">
              <a:extLst>
                <a:ext uri="{FF2B5EF4-FFF2-40B4-BE49-F238E27FC236}">
                  <a16:creationId xmlns:a16="http://schemas.microsoft.com/office/drawing/2014/main" id="{385AFB55-A089-ED0D-37D6-EFEA29676D2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74" t="27320" r="77609" b="31369"/>
            <a:stretch/>
          </p:blipFill>
          <p:spPr>
            <a:xfrm>
              <a:off x="282826" y="5166881"/>
              <a:ext cx="724060" cy="720000"/>
            </a:xfrm>
            <a:prstGeom prst="rect">
              <a:avLst/>
            </a:prstGeom>
          </p:spPr>
        </p:pic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4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D04F326-65EB-4336-8C2B-B7016DD553EB}"/>
              </a:ext>
            </a:extLst>
          </p:cNvPr>
          <p:cNvSpPr txBox="1"/>
          <p:nvPr/>
        </p:nvSpPr>
        <p:spPr>
          <a:xfrm>
            <a:off x="5439440" y="67018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u="sng" dirty="0">
                <a:solidFill>
                  <a:srgbClr val="634198"/>
                </a:solidFill>
              </a:rPr>
              <a:t>Introduction</a:t>
            </a:r>
          </a:p>
        </p:txBody>
      </p:sp>
      <p:sp>
        <p:nvSpPr>
          <p:cNvPr id="27" name="Rettangolo 6">
            <a:extLst>
              <a:ext uri="{FF2B5EF4-FFF2-40B4-BE49-F238E27FC236}">
                <a16:creationId xmlns:a16="http://schemas.microsoft.com/office/drawing/2014/main" id="{140537F8-935E-911E-3649-A7842276D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5540" y="1219200"/>
            <a:ext cx="487911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GB" altLang="en-US" b="1" dirty="0">
                <a:latin typeface="+mj-lt"/>
              </a:rPr>
              <a:t> Remarkable </a:t>
            </a:r>
            <a:r>
              <a:rPr lang="en-GB" altLang="en-US" b="1" i="1" dirty="0">
                <a:latin typeface="+mj-lt"/>
              </a:rPr>
              <a:t>in vitro </a:t>
            </a:r>
            <a:r>
              <a:rPr lang="en-GB" altLang="en-US" b="1" dirty="0">
                <a:latin typeface="+mj-lt"/>
              </a:rPr>
              <a:t>anticancer activity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GB" altLang="en-US" b="1" dirty="0">
                <a:latin typeface="+mj-lt"/>
              </a:rPr>
              <a:t> Good pharmacological profile 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GB" altLang="en-US" b="1" dirty="0">
                <a:latin typeface="+mj-lt"/>
              </a:rPr>
              <a:t> Preferential accumulation in neoplastic masses</a:t>
            </a:r>
          </a:p>
        </p:txBody>
      </p:sp>
      <p:grpSp>
        <p:nvGrpSpPr>
          <p:cNvPr id="28" name="Gruppo 27">
            <a:extLst>
              <a:ext uri="{FF2B5EF4-FFF2-40B4-BE49-F238E27FC236}">
                <a16:creationId xmlns:a16="http://schemas.microsoft.com/office/drawing/2014/main" id="{4A0EBC5B-A57A-5056-F2D4-6D6F29C8CFCE}"/>
              </a:ext>
            </a:extLst>
          </p:cNvPr>
          <p:cNvGrpSpPr/>
          <p:nvPr/>
        </p:nvGrpSpPr>
        <p:grpSpPr>
          <a:xfrm>
            <a:off x="-84221" y="2204399"/>
            <a:ext cx="6326109" cy="3987079"/>
            <a:chOff x="-106363" y="2785424"/>
            <a:chExt cx="6326109" cy="3987079"/>
          </a:xfrm>
        </p:grpSpPr>
        <p:graphicFrame>
          <p:nvGraphicFramePr>
            <p:cNvPr id="29" name="Oggetto 28">
              <a:extLst>
                <a:ext uri="{FF2B5EF4-FFF2-40B4-BE49-F238E27FC236}">
                  <a16:creationId xmlns:a16="http://schemas.microsoft.com/office/drawing/2014/main" id="{13376258-A582-DB02-6792-B6E676D1D8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6547387"/>
                </p:ext>
              </p:extLst>
            </p:nvPr>
          </p:nvGraphicFramePr>
          <p:xfrm>
            <a:off x="435058" y="3290703"/>
            <a:ext cx="2130414" cy="2789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7" imgW="1790114" imgH="2345087" progId="ChemDraw.Document.6.0">
                    <p:embed/>
                  </p:oleObj>
                </mc:Choice>
                <mc:Fallback>
                  <p:oleObj name="CS ChemDraw Drawing" r:id="rId7" imgW="1790114" imgH="2345087" progId="ChemDraw.Document.6.0">
                    <p:embed/>
                    <p:pic>
                      <p:nvPicPr>
                        <p:cNvPr id="29" name="Oggetto 28">
                          <a:extLst>
                            <a:ext uri="{FF2B5EF4-FFF2-40B4-BE49-F238E27FC236}">
                              <a16:creationId xmlns:a16="http://schemas.microsoft.com/office/drawing/2014/main" id="{13376258-A582-DB02-6792-B6E676D1D86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5058" y="3290703"/>
                          <a:ext cx="2130414" cy="27895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ggetto 29">
              <a:extLst>
                <a:ext uri="{FF2B5EF4-FFF2-40B4-BE49-F238E27FC236}">
                  <a16:creationId xmlns:a16="http://schemas.microsoft.com/office/drawing/2014/main" id="{77839306-5FEC-6DD5-02BB-B8F7ED070A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3494610"/>
                </p:ext>
              </p:extLst>
            </p:nvPr>
          </p:nvGraphicFramePr>
          <p:xfrm>
            <a:off x="3071346" y="3734070"/>
            <a:ext cx="2630304" cy="2257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9" imgW="1599848" imgH="1372690" progId="ChemDraw.Document.6.0">
                    <p:embed/>
                  </p:oleObj>
                </mc:Choice>
                <mc:Fallback>
                  <p:oleObj name="CS ChemDraw Drawing" r:id="rId9" imgW="1599848" imgH="1372690" progId="ChemDraw.Document.6.0">
                    <p:embed/>
                    <p:pic>
                      <p:nvPicPr>
                        <p:cNvPr id="30" name="Oggetto 29">
                          <a:extLst>
                            <a:ext uri="{FF2B5EF4-FFF2-40B4-BE49-F238E27FC236}">
                              <a16:creationId xmlns:a16="http://schemas.microsoft.com/office/drawing/2014/main" id="{77839306-5FEC-6DD5-02BB-B8F7ED070AE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71346" y="3734070"/>
                          <a:ext cx="2630304" cy="22571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" name="Gruppo 30">
              <a:extLst>
                <a:ext uri="{FF2B5EF4-FFF2-40B4-BE49-F238E27FC236}">
                  <a16:creationId xmlns:a16="http://schemas.microsoft.com/office/drawing/2014/main" id="{B8B89961-2CC9-6A18-9413-CD51ED8A36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06363" y="2785424"/>
              <a:ext cx="6326109" cy="3987079"/>
              <a:chOff x="-106375" y="2785595"/>
              <a:chExt cx="6326675" cy="3986664"/>
            </a:xfrm>
          </p:grpSpPr>
          <p:sp>
            <p:nvSpPr>
              <p:cNvPr id="32" name="CasellaDiTesto 31">
                <a:extLst>
                  <a:ext uri="{FF2B5EF4-FFF2-40B4-BE49-F238E27FC236}">
                    <a16:creationId xmlns:a16="http://schemas.microsoft.com/office/drawing/2014/main" id="{7CA4FBEA-19CA-143C-EB4C-C2E1E8812E8B}"/>
                  </a:ext>
                </a:extLst>
              </p:cNvPr>
              <p:cNvSpPr txBox="1"/>
              <p:nvPr/>
            </p:nvSpPr>
            <p:spPr>
              <a:xfrm>
                <a:off x="3211670" y="2785595"/>
                <a:ext cx="1368152" cy="46161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it-IT" sz="2400" b="1" dirty="0">
                    <a:effectLst>
                      <a:glow rad="228600">
                        <a:srgbClr val="00B0F0">
                          <a:alpha val="40000"/>
                        </a:srgbClr>
                      </a:glow>
                    </a:effectLst>
                    <a:latin typeface="+mj-lt"/>
                    <a:cs typeface="Times New Roman" pitchFamily="18" charset="0"/>
                  </a:rPr>
                  <a:t>N</a:t>
                </a:r>
                <a:r>
                  <a:rPr lang="it-IT" sz="2400" b="1" dirty="0">
                    <a:effectLst>
                      <a:glow rad="139700">
                        <a:srgbClr val="00B0F0">
                          <a:alpha val="40000"/>
                        </a:srgbClr>
                      </a:glow>
                    </a:effectLst>
                    <a:latin typeface="+mj-lt"/>
                    <a:cs typeface="Times New Roman" pitchFamily="18" charset="0"/>
                  </a:rPr>
                  <a:t>AM</a:t>
                </a:r>
                <a:r>
                  <a:rPr lang="it-IT" sz="2400" b="1" dirty="0">
                    <a:effectLst>
                      <a:glow rad="228600">
                        <a:srgbClr val="00B0F0">
                          <a:alpha val="40000"/>
                        </a:srgbClr>
                      </a:glow>
                    </a:effectLst>
                    <a:latin typeface="+mj-lt"/>
                    <a:cs typeface="Times New Roman" pitchFamily="18" charset="0"/>
                  </a:rPr>
                  <a:t>I-A</a:t>
                </a:r>
              </a:p>
            </p:txBody>
          </p:sp>
          <p:sp>
            <p:nvSpPr>
              <p:cNvPr id="33" name="CasellaDiTesto 32">
                <a:extLst>
                  <a:ext uri="{FF2B5EF4-FFF2-40B4-BE49-F238E27FC236}">
                    <a16:creationId xmlns:a16="http://schemas.microsoft.com/office/drawing/2014/main" id="{3AB70918-8EF2-15BB-4FEE-1A0825F53268}"/>
                  </a:ext>
                </a:extLst>
              </p:cNvPr>
              <p:cNvSpPr txBox="1"/>
              <p:nvPr/>
            </p:nvSpPr>
            <p:spPr>
              <a:xfrm>
                <a:off x="542012" y="2789455"/>
                <a:ext cx="1296144" cy="46161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it-IT" sz="2400" b="1" dirty="0">
                    <a:effectLst>
                      <a:glow rad="139700">
                        <a:schemeClr val="accent4">
                          <a:satMod val="175000"/>
                          <a:alpha val="40000"/>
                        </a:schemeClr>
                      </a:glow>
                    </a:effectLst>
                    <a:latin typeface="+mj-lt"/>
                    <a:cs typeface="Times New Roman" pitchFamily="18" charset="0"/>
                  </a:rPr>
                  <a:t>KP1019</a:t>
                </a:r>
              </a:p>
            </p:txBody>
          </p:sp>
          <p:pic>
            <p:nvPicPr>
              <p:cNvPr id="34" name="Picture 17">
                <a:extLst>
                  <a:ext uri="{FF2B5EF4-FFF2-40B4-BE49-F238E27FC236}">
                    <a16:creationId xmlns:a16="http://schemas.microsoft.com/office/drawing/2014/main" id="{D7AAF277-562A-FB49-64AD-939BA4E98F3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/>
              <a:stretch>
                <a:fillRect/>
              </a:stretch>
            </p:blipFill>
            <p:spPr bwMode="auto">
              <a:xfrm>
                <a:off x="4553526" y="3038270"/>
                <a:ext cx="987425" cy="661987"/>
              </a:xfrm>
              <a:prstGeom prst="rect">
                <a:avLst/>
              </a:prstGeom>
              <a:noFill/>
              <a:ln>
                <a:noFill/>
              </a:ln>
              <a:effectLst/>
              <a:scene3d>
                <a:camera prst="orthographicFront"/>
                <a:lightRig rig="contrasting" dir="t">
                  <a:rot lat="0" lon="0" rev="1500000"/>
                </a:lightRig>
              </a:scene3d>
              <a:sp3d prstMaterial="metal"/>
            </p:spPr>
          </p:pic>
          <p:sp>
            <p:nvSpPr>
              <p:cNvPr id="35" name="Rectangle 1">
                <a:extLst>
                  <a:ext uri="{FF2B5EF4-FFF2-40B4-BE49-F238E27FC236}">
                    <a16:creationId xmlns:a16="http://schemas.microsoft.com/office/drawing/2014/main" id="{4F5045ED-DDD1-ABBD-683C-E7C47537B2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06375" y="6510676"/>
                <a:ext cx="4032448" cy="261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marL="342900" indent="-250825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just" eaLnBrk="1" hangingPunct="1"/>
                <a:r>
                  <a:rPr lang="en-US" altLang="en-US" sz="1100" dirty="0">
                    <a:latin typeface="+mj-lt"/>
                    <a:cs typeface="Times New Roman" panose="02020603050405020304" pitchFamily="18" charset="0"/>
                  </a:rPr>
                  <a:t>C. G. </a:t>
                </a:r>
                <a:r>
                  <a:rPr lang="en-US" altLang="en-US" sz="1100" dirty="0" err="1">
                    <a:latin typeface="+mj-lt"/>
                    <a:cs typeface="Times New Roman" panose="02020603050405020304" pitchFamily="18" charset="0"/>
                  </a:rPr>
                  <a:t>Hartinger</a:t>
                </a:r>
                <a:r>
                  <a:rPr lang="en-US" altLang="en-US" sz="1100" dirty="0">
                    <a:latin typeface="+mj-lt"/>
                    <a:cs typeface="Times New Roman" panose="02020603050405020304" pitchFamily="18" charset="0"/>
                  </a:rPr>
                  <a:t> et al.</a:t>
                </a:r>
                <a:r>
                  <a:rPr lang="en-US" altLang="en-US" sz="1100" i="1" dirty="0">
                    <a:latin typeface="+mj-lt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1100" i="1" dirty="0" err="1">
                    <a:latin typeface="+mj-lt"/>
                    <a:cs typeface="Times New Roman" panose="02020603050405020304" pitchFamily="18" charset="0"/>
                  </a:rPr>
                  <a:t>Inorg</a:t>
                </a:r>
                <a:r>
                  <a:rPr lang="en-US" altLang="en-US" sz="1100" i="1" dirty="0">
                    <a:latin typeface="+mj-lt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1100" i="1" dirty="0" err="1">
                    <a:latin typeface="+mj-lt"/>
                    <a:cs typeface="Times New Roman" panose="02020603050405020304" pitchFamily="18" charset="0"/>
                  </a:rPr>
                  <a:t>Biochem</a:t>
                </a:r>
                <a:r>
                  <a:rPr lang="en-US" altLang="en-US" sz="1100" i="1" dirty="0">
                    <a:latin typeface="+mj-lt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1100" b="1" dirty="0">
                    <a:latin typeface="+mj-lt"/>
                    <a:cs typeface="Times New Roman" panose="02020603050405020304" pitchFamily="18" charset="0"/>
                  </a:rPr>
                  <a:t>2006</a:t>
                </a:r>
                <a:r>
                  <a:rPr lang="en-US" altLang="en-US" sz="1100" dirty="0">
                    <a:latin typeface="+mj-lt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1100" i="1" dirty="0">
                    <a:latin typeface="+mj-lt"/>
                    <a:cs typeface="Times New Roman" panose="02020603050405020304" pitchFamily="18" charset="0"/>
                  </a:rPr>
                  <a:t>100</a:t>
                </a:r>
                <a:r>
                  <a:rPr lang="en-US" altLang="en-US" sz="1100" dirty="0">
                    <a:latin typeface="+mj-lt"/>
                    <a:cs typeface="Times New Roman" panose="02020603050405020304" pitchFamily="18" charset="0"/>
                  </a:rPr>
                  <a:t>, 891-904.</a:t>
                </a:r>
              </a:p>
            </p:txBody>
          </p:sp>
          <p:sp>
            <p:nvSpPr>
              <p:cNvPr id="36" name="Rectangle 1">
                <a:extLst>
                  <a:ext uri="{FF2B5EF4-FFF2-40B4-BE49-F238E27FC236}">
                    <a16:creationId xmlns:a16="http://schemas.microsoft.com/office/drawing/2014/main" id="{434A50D8-62EA-FE0A-1CE2-74CC9F2156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7852" y="6080089"/>
                <a:ext cx="4032448" cy="4308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marL="342900" indent="-250825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just" eaLnBrk="1" hangingPunct="1"/>
                <a:r>
                  <a:rPr lang="en-US" altLang="en-US" sz="1100" dirty="0">
                    <a:latin typeface="+mj-lt"/>
                    <a:cs typeface="Times New Roman" panose="02020603050405020304" pitchFamily="18" charset="0"/>
                  </a:rPr>
                  <a:t>E. Alessio et al. </a:t>
                </a:r>
                <a:r>
                  <a:rPr lang="en-US" altLang="en-US" sz="1100" i="1" dirty="0" err="1">
                    <a:latin typeface="+mj-lt"/>
                    <a:cs typeface="Times New Roman" panose="02020603050405020304" pitchFamily="18" charset="0"/>
                  </a:rPr>
                  <a:t>Inorg</a:t>
                </a:r>
                <a:r>
                  <a:rPr lang="en-US" altLang="en-US" sz="1100" i="1" dirty="0">
                    <a:latin typeface="+mj-lt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1100" i="1" dirty="0" err="1">
                    <a:latin typeface="+mj-lt"/>
                    <a:cs typeface="Times New Roman" panose="02020603050405020304" pitchFamily="18" charset="0"/>
                  </a:rPr>
                  <a:t>Chim</a:t>
                </a:r>
                <a:r>
                  <a:rPr lang="en-US" altLang="en-US" sz="1100" i="1" dirty="0">
                    <a:latin typeface="+mj-lt"/>
                    <a:cs typeface="Times New Roman" panose="02020603050405020304" pitchFamily="18" charset="0"/>
                  </a:rPr>
                  <a:t>. Acta</a:t>
                </a:r>
                <a:r>
                  <a:rPr lang="en-US" altLang="en-US" sz="1100" dirty="0"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100" b="1" dirty="0">
                    <a:latin typeface="+mj-lt"/>
                    <a:cs typeface="Times New Roman" panose="02020603050405020304" pitchFamily="18" charset="0"/>
                  </a:rPr>
                  <a:t>1993</a:t>
                </a:r>
                <a:r>
                  <a:rPr lang="en-US" altLang="en-US" sz="1100" i="1" dirty="0">
                    <a:latin typeface="+mj-lt"/>
                    <a:cs typeface="Times New Roman" panose="02020603050405020304" pitchFamily="18" charset="0"/>
                  </a:rPr>
                  <a:t>, 203</a:t>
                </a:r>
                <a:r>
                  <a:rPr lang="en-US" altLang="en-US" sz="1100" dirty="0">
                    <a:latin typeface="+mj-lt"/>
                    <a:cs typeface="Times New Roman" panose="02020603050405020304" pitchFamily="18" charset="0"/>
                  </a:rPr>
                  <a:t>, 205–217;</a:t>
                </a:r>
              </a:p>
              <a:p>
                <a:pPr algn="just" eaLnBrk="1" hangingPunct="1"/>
                <a:r>
                  <a:rPr lang="it-IT" altLang="en-US" sz="1100" dirty="0">
                    <a:latin typeface="+mj-lt"/>
                    <a:cs typeface="Times New Roman" panose="02020603050405020304" pitchFamily="18" charset="0"/>
                  </a:rPr>
                  <a:t>E. Alessio et al. </a:t>
                </a:r>
                <a:r>
                  <a:rPr lang="it-IT" altLang="en-US" sz="1100" i="1" dirty="0" err="1">
                    <a:latin typeface="+mj-lt"/>
                    <a:cs typeface="Times New Roman" panose="02020603050405020304" pitchFamily="18" charset="0"/>
                  </a:rPr>
                  <a:t>Curr</a:t>
                </a:r>
                <a:r>
                  <a:rPr lang="it-IT" altLang="en-US" sz="1100" i="1" dirty="0">
                    <a:latin typeface="+mj-lt"/>
                    <a:cs typeface="Times New Roman" panose="02020603050405020304" pitchFamily="18" charset="0"/>
                  </a:rPr>
                  <a:t>. Top. </a:t>
                </a:r>
                <a:r>
                  <a:rPr lang="it-IT" altLang="en-US" sz="1100" i="1" dirty="0" err="1">
                    <a:latin typeface="+mj-lt"/>
                    <a:cs typeface="Times New Roman" panose="02020603050405020304" pitchFamily="18" charset="0"/>
                  </a:rPr>
                  <a:t>Med</a:t>
                </a:r>
                <a:r>
                  <a:rPr lang="it-IT" altLang="en-US" sz="1100" i="1" dirty="0">
                    <a:latin typeface="+mj-lt"/>
                    <a:cs typeface="Times New Roman" panose="02020603050405020304" pitchFamily="18" charset="0"/>
                  </a:rPr>
                  <a:t>. </a:t>
                </a:r>
                <a:r>
                  <a:rPr lang="it-IT" altLang="en-US" sz="1100" i="1" dirty="0" err="1">
                    <a:latin typeface="+mj-lt"/>
                    <a:cs typeface="Times New Roman" panose="02020603050405020304" pitchFamily="18" charset="0"/>
                  </a:rPr>
                  <a:t>Chem</a:t>
                </a:r>
                <a:r>
                  <a:rPr lang="it-IT" altLang="en-US" sz="1100" i="1" dirty="0">
                    <a:latin typeface="+mj-lt"/>
                    <a:cs typeface="Times New Roman" panose="02020603050405020304" pitchFamily="18" charset="0"/>
                  </a:rPr>
                  <a:t>.</a:t>
                </a:r>
                <a:r>
                  <a:rPr lang="it-IT" altLang="en-US" sz="1100" dirty="0"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it-IT" altLang="en-US" sz="1100" b="1" dirty="0">
                    <a:latin typeface="+mj-lt"/>
                    <a:cs typeface="Times New Roman" panose="02020603050405020304" pitchFamily="18" charset="0"/>
                  </a:rPr>
                  <a:t>2004</a:t>
                </a:r>
                <a:r>
                  <a:rPr lang="it-IT" altLang="en-US" sz="1100" dirty="0">
                    <a:latin typeface="+mj-lt"/>
                    <a:cs typeface="Times New Roman" panose="02020603050405020304" pitchFamily="18" charset="0"/>
                  </a:rPr>
                  <a:t>, </a:t>
                </a:r>
                <a:r>
                  <a:rPr lang="it-IT" altLang="en-US" sz="1100" i="1" dirty="0">
                    <a:latin typeface="+mj-lt"/>
                    <a:cs typeface="Times New Roman" panose="02020603050405020304" pitchFamily="18" charset="0"/>
                  </a:rPr>
                  <a:t>4</a:t>
                </a:r>
                <a:r>
                  <a:rPr lang="it-IT" altLang="en-US" sz="1100" dirty="0">
                    <a:latin typeface="+mj-lt"/>
                    <a:cs typeface="Times New Roman" panose="02020603050405020304" pitchFamily="18" charset="0"/>
                  </a:rPr>
                  <a:t>, 1525–1535.</a:t>
                </a:r>
              </a:p>
            </p:txBody>
          </p:sp>
        </p:grpSp>
      </p:grpSp>
      <p:grpSp>
        <p:nvGrpSpPr>
          <p:cNvPr id="37" name="Gruppo 36">
            <a:extLst>
              <a:ext uri="{FF2B5EF4-FFF2-40B4-BE49-F238E27FC236}">
                <a16:creationId xmlns:a16="http://schemas.microsoft.com/office/drawing/2014/main" id="{74D4B99B-2537-3C00-1D55-C4FDE01A5C79}"/>
              </a:ext>
            </a:extLst>
          </p:cNvPr>
          <p:cNvGrpSpPr/>
          <p:nvPr/>
        </p:nvGrpSpPr>
        <p:grpSpPr>
          <a:xfrm>
            <a:off x="5906713" y="1676823"/>
            <a:ext cx="3237287" cy="3302538"/>
            <a:chOff x="8650289" y="1384938"/>
            <a:chExt cx="3237287" cy="3302538"/>
          </a:xfrm>
        </p:grpSpPr>
        <p:graphicFrame>
          <p:nvGraphicFramePr>
            <p:cNvPr id="38" name="Oggetto 37">
              <a:extLst>
                <a:ext uri="{FF2B5EF4-FFF2-40B4-BE49-F238E27FC236}">
                  <a16:creationId xmlns:a16="http://schemas.microsoft.com/office/drawing/2014/main" id="{96AA7C29-453D-9F49-C313-F6DE4B9BDD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579589"/>
                </p:ext>
              </p:extLst>
            </p:nvPr>
          </p:nvGraphicFramePr>
          <p:xfrm>
            <a:off x="9158905" y="2046957"/>
            <a:ext cx="2059889" cy="1928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2" imgW="1467260" imgH="1372690" progId="ChemDraw.Document.6.0">
                    <p:embed/>
                  </p:oleObj>
                </mc:Choice>
                <mc:Fallback>
                  <p:oleObj name="CS ChemDraw Drawing" r:id="rId12" imgW="1467260" imgH="1372690" progId="ChemDraw.Document.6.0">
                    <p:embed/>
                    <p:pic>
                      <p:nvPicPr>
                        <p:cNvPr id="38" name="Oggetto 37">
                          <a:extLst>
                            <a:ext uri="{FF2B5EF4-FFF2-40B4-BE49-F238E27FC236}">
                              <a16:creationId xmlns:a16="http://schemas.microsoft.com/office/drawing/2014/main" id="{96AA7C29-453D-9F49-C313-F6DE4B9BDD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158905" y="2046957"/>
                          <a:ext cx="2059889" cy="19283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" name="Gruppo 38">
              <a:extLst>
                <a:ext uri="{FF2B5EF4-FFF2-40B4-BE49-F238E27FC236}">
                  <a16:creationId xmlns:a16="http://schemas.microsoft.com/office/drawing/2014/main" id="{3714CB4B-ADBA-2BE7-EB5A-41CB655763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50289" y="1384938"/>
              <a:ext cx="3237287" cy="3302538"/>
              <a:chOff x="8649857" y="1372357"/>
              <a:chExt cx="3238174" cy="3302396"/>
            </a:xfrm>
          </p:grpSpPr>
          <p:sp>
            <p:nvSpPr>
              <p:cNvPr id="40" name="CasellaDiTesto 39">
                <a:extLst>
                  <a:ext uri="{FF2B5EF4-FFF2-40B4-BE49-F238E27FC236}">
                    <a16:creationId xmlns:a16="http://schemas.microsoft.com/office/drawing/2014/main" id="{8B427B48-C996-09C8-F99E-C40757EE83EE}"/>
                  </a:ext>
                </a:extLst>
              </p:cNvPr>
              <p:cNvSpPr txBox="1"/>
              <p:nvPr/>
            </p:nvSpPr>
            <p:spPr>
              <a:xfrm>
                <a:off x="9323469" y="1372357"/>
                <a:ext cx="1224136" cy="46164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it-IT" sz="2400" b="1" dirty="0">
                    <a:effectLst>
                      <a:glow rad="139700">
                        <a:schemeClr val="accent2">
                          <a:satMod val="175000"/>
                          <a:alpha val="40000"/>
                        </a:schemeClr>
                      </a:glow>
                    </a:effectLst>
                    <a:latin typeface="+mj-lt"/>
                    <a:cs typeface="Times New Roman" pitchFamily="18" charset="0"/>
                  </a:rPr>
                  <a:t>AziRu</a:t>
                </a:r>
              </a:p>
            </p:txBody>
          </p:sp>
          <p:pic>
            <p:nvPicPr>
              <p:cNvPr id="41" name="Picture 10">
                <a:extLst>
                  <a:ext uri="{FF2B5EF4-FFF2-40B4-BE49-F238E27FC236}">
                    <a16:creationId xmlns:a16="http://schemas.microsoft.com/office/drawing/2014/main" id="{91B90CBE-71E0-3201-B2F2-A76FBFE585C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4" cstate="print"/>
              <a:srcRect/>
              <a:stretch>
                <a:fillRect/>
              </a:stretch>
            </p:blipFill>
            <p:spPr bwMode="auto">
              <a:xfrm>
                <a:off x="10703374" y="1408265"/>
                <a:ext cx="778149" cy="642374"/>
              </a:xfrm>
              <a:prstGeom prst="rect">
                <a:avLst/>
              </a:prstGeom>
              <a:noFill/>
              <a:ln>
                <a:noFill/>
              </a:ln>
              <a:effectLst/>
              <a:scene3d>
                <a:camera prst="orthographicFront"/>
                <a:lightRig rig="contrasting" dir="t">
                  <a:rot lat="0" lon="0" rev="1500000"/>
                </a:lightRig>
              </a:scene3d>
              <a:sp3d prstMaterial="metal"/>
            </p:spPr>
          </p:pic>
          <p:sp>
            <p:nvSpPr>
              <p:cNvPr id="42" name="Rectangle 1">
                <a:extLst>
                  <a:ext uri="{FF2B5EF4-FFF2-40B4-BE49-F238E27FC236}">
                    <a16:creationId xmlns:a16="http://schemas.microsoft.com/office/drawing/2014/main" id="{1399794A-2A3B-BE21-866F-3C3D70B6EC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9857" y="4243885"/>
                <a:ext cx="3238174" cy="4308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marL="342900" indent="-250825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just" eaLnBrk="1" hangingPunct="1"/>
                <a:r>
                  <a:rPr lang="en-US" altLang="en-US" sz="1100" dirty="0">
                    <a:latin typeface="+mj-lt"/>
                    <a:cs typeface="Times New Roman" panose="02020603050405020304" pitchFamily="18" charset="0"/>
                  </a:rPr>
                  <a:t>L. Simeone et al. </a:t>
                </a:r>
                <a:r>
                  <a:rPr lang="en-US" altLang="en-US" sz="1100" i="1" dirty="0" err="1">
                    <a:latin typeface="+mj-lt"/>
                    <a:cs typeface="Times New Roman" panose="02020603050405020304" pitchFamily="18" charset="0"/>
                  </a:rPr>
                  <a:t>Bioconj</a:t>
                </a:r>
                <a:r>
                  <a:rPr lang="en-US" altLang="en-US" sz="1100" i="1" dirty="0">
                    <a:latin typeface="+mj-lt"/>
                    <a:cs typeface="Times New Roman" panose="02020603050405020304" pitchFamily="18" charset="0"/>
                  </a:rPr>
                  <a:t>. Chem.</a:t>
                </a:r>
                <a:r>
                  <a:rPr lang="en-US" altLang="en-US" sz="1100" dirty="0"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100" b="1" dirty="0">
                    <a:latin typeface="+mj-lt"/>
                    <a:cs typeface="Times New Roman" panose="02020603050405020304" pitchFamily="18" charset="0"/>
                  </a:rPr>
                  <a:t>2012</a:t>
                </a:r>
                <a:r>
                  <a:rPr lang="en-US" altLang="en-US" sz="1100" dirty="0">
                    <a:latin typeface="+mj-lt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1100" i="1" dirty="0">
                    <a:latin typeface="+mj-lt"/>
                    <a:cs typeface="Times New Roman" panose="02020603050405020304" pitchFamily="18" charset="0"/>
                  </a:rPr>
                  <a:t>33</a:t>
                </a:r>
                <a:r>
                  <a:rPr lang="en-US" altLang="en-US" sz="1100" dirty="0">
                    <a:latin typeface="+mj-lt"/>
                    <a:cs typeface="Times New Roman" panose="02020603050405020304" pitchFamily="18" charset="0"/>
                  </a:rPr>
                  <a:t>, 758-770;</a:t>
                </a:r>
              </a:p>
              <a:p>
                <a:pPr algn="just" eaLnBrk="1" hangingPunct="1"/>
                <a:r>
                  <a:rPr lang="en-GB" altLang="en-US" sz="1100" dirty="0">
                    <a:latin typeface="+mj-lt"/>
                    <a:cs typeface="Times New Roman" panose="02020603050405020304" pitchFamily="18" charset="0"/>
                  </a:rPr>
                  <a:t>M. I. Webb et al. </a:t>
                </a:r>
                <a:r>
                  <a:rPr lang="en-GB" altLang="en-US" sz="1100" i="1" dirty="0" err="1">
                    <a:latin typeface="+mj-lt"/>
                    <a:cs typeface="Times New Roman" panose="02020603050405020304" pitchFamily="18" charset="0"/>
                  </a:rPr>
                  <a:t>Inorg</a:t>
                </a:r>
                <a:r>
                  <a:rPr lang="en-GB" altLang="en-US" sz="1100" i="1" dirty="0">
                    <a:latin typeface="+mj-lt"/>
                    <a:cs typeface="Times New Roman" panose="02020603050405020304" pitchFamily="18" charset="0"/>
                  </a:rPr>
                  <a:t>. Chem</a:t>
                </a:r>
                <a:r>
                  <a:rPr lang="en-GB" altLang="en-US" sz="1100" dirty="0">
                    <a:latin typeface="+mj-lt"/>
                    <a:cs typeface="Times New Roman" panose="02020603050405020304" pitchFamily="18" charset="0"/>
                  </a:rPr>
                  <a:t>. </a:t>
                </a:r>
                <a:r>
                  <a:rPr lang="en-GB" altLang="en-US" sz="1100" b="1" dirty="0">
                    <a:latin typeface="+mj-lt"/>
                    <a:cs typeface="Times New Roman" panose="02020603050405020304" pitchFamily="18" charset="0"/>
                  </a:rPr>
                  <a:t>2012</a:t>
                </a:r>
                <a:r>
                  <a:rPr lang="en-GB" altLang="en-US" sz="1100" dirty="0">
                    <a:latin typeface="+mj-lt"/>
                    <a:cs typeface="Times New Roman" panose="02020603050405020304" pitchFamily="18" charset="0"/>
                  </a:rPr>
                  <a:t>, </a:t>
                </a:r>
                <a:r>
                  <a:rPr lang="en-GB" altLang="en-US" sz="1100" i="1" dirty="0">
                    <a:latin typeface="+mj-lt"/>
                    <a:cs typeface="Times New Roman" panose="02020603050405020304" pitchFamily="18" charset="0"/>
                  </a:rPr>
                  <a:t>51</a:t>
                </a:r>
                <a:r>
                  <a:rPr lang="en-GB" altLang="en-US" sz="1100" dirty="0">
                    <a:latin typeface="+mj-lt"/>
                    <a:cs typeface="Times New Roman" panose="02020603050405020304" pitchFamily="18" charset="0"/>
                  </a:rPr>
                  <a:t>, 954–966.</a:t>
                </a:r>
                <a:endParaRPr lang="en-US" altLang="en-US" sz="1100" dirty="0">
                  <a:latin typeface="+mj-lt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3" name="Cornice 42">
            <a:extLst>
              <a:ext uri="{FF2B5EF4-FFF2-40B4-BE49-F238E27FC236}">
                <a16:creationId xmlns:a16="http://schemas.microsoft.com/office/drawing/2014/main" id="{27D7E388-7C50-2DEC-7545-85558FDF020C}"/>
              </a:ext>
            </a:extLst>
          </p:cNvPr>
          <p:cNvSpPr/>
          <p:nvPr/>
        </p:nvSpPr>
        <p:spPr>
          <a:xfrm>
            <a:off x="1065213" y="1192213"/>
            <a:ext cx="5011737" cy="1017587"/>
          </a:xfrm>
          <a:prstGeom prst="frame">
            <a:avLst>
              <a:gd name="adj1" fmla="val 4399"/>
            </a:avLst>
          </a:prstGeom>
          <a:solidFill>
            <a:srgbClr val="18B1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44" name="Immagine 43">
            <a:extLst>
              <a:ext uri="{FF2B5EF4-FFF2-40B4-BE49-F238E27FC236}">
                <a16:creationId xmlns:a16="http://schemas.microsoft.com/office/drawing/2014/main" id="{4C33888A-69AA-6094-48E8-A6F7D14FAD1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470" t="27696" r="5914" b="31521"/>
          <a:stretch/>
        </p:blipFill>
        <p:spPr>
          <a:xfrm>
            <a:off x="191820" y="1321418"/>
            <a:ext cx="733381" cy="720000"/>
          </a:xfrm>
          <a:prstGeom prst="rect">
            <a:avLst/>
          </a:prstGeom>
        </p:spPr>
      </p:pic>
      <p:pic>
        <p:nvPicPr>
          <p:cNvPr id="20" name="Audio 19">
            <a:hlinkClick r:id="" action="ppaction://media"/>
            <a:extLst>
              <a:ext uri="{FF2B5EF4-FFF2-40B4-BE49-F238E27FC236}">
                <a16:creationId xmlns:a16="http://schemas.microsoft.com/office/drawing/2014/main" id="{C53AA157-D518-6DA2-7865-0216B3BC295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58517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220"/>
    </mc:Choice>
    <mc:Fallback xmlns="">
      <p:transition spd="slow" advTm="582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magine 1">
            <a:extLst>
              <a:ext uri="{FF2B5EF4-FFF2-40B4-BE49-F238E27FC236}">
                <a16:creationId xmlns:a16="http://schemas.microsoft.com/office/drawing/2014/main" id="{7D406009-4BF4-C8DA-E2E3-03CF088C5E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68" y="2382020"/>
            <a:ext cx="8787063" cy="2359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e 7">
            <a:extLst>
              <a:ext uri="{FF2B5EF4-FFF2-40B4-BE49-F238E27FC236}">
                <a16:creationId xmlns:a16="http://schemas.microsoft.com/office/drawing/2014/main" id="{610968F8-05AF-D7D6-4F88-272466C2089D}"/>
              </a:ext>
            </a:extLst>
          </p:cNvPr>
          <p:cNvSpPr>
            <a:spLocks noChangeAspect="1"/>
          </p:cNvSpPr>
          <p:nvPr/>
        </p:nvSpPr>
        <p:spPr bwMode="auto">
          <a:xfrm>
            <a:off x="4038600" y="3398838"/>
            <a:ext cx="184150" cy="182562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sp>
        <p:nvSpPr>
          <p:cNvPr id="9" name="Ovale 8">
            <a:extLst>
              <a:ext uri="{FF2B5EF4-FFF2-40B4-BE49-F238E27FC236}">
                <a16:creationId xmlns:a16="http://schemas.microsoft.com/office/drawing/2014/main" id="{25F10ACC-FA71-DC3F-A728-464CCCAB380E}"/>
              </a:ext>
            </a:extLst>
          </p:cNvPr>
          <p:cNvSpPr>
            <a:spLocks noChangeAspect="1"/>
          </p:cNvSpPr>
          <p:nvPr/>
        </p:nvSpPr>
        <p:spPr bwMode="auto">
          <a:xfrm>
            <a:off x="4060825" y="3417888"/>
            <a:ext cx="138112" cy="138112"/>
          </a:xfrm>
          <a:prstGeom prst="ellipse">
            <a:avLst/>
          </a:prstGeom>
          <a:solidFill>
            <a:srgbClr val="D31A27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5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228D7A8-44E3-430C-AAD3-4A5580FD7912}"/>
              </a:ext>
            </a:extLst>
          </p:cNvPr>
          <p:cNvSpPr txBox="1"/>
          <p:nvPr/>
        </p:nvSpPr>
        <p:spPr>
          <a:xfrm>
            <a:off x="4650205" y="885382"/>
            <a:ext cx="44937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u="sng" dirty="0" err="1">
                <a:solidFill>
                  <a:srgbClr val="634198"/>
                </a:solidFill>
              </a:rPr>
              <a:t>Results</a:t>
            </a:r>
            <a:r>
              <a:rPr lang="fr-FR" sz="2400" b="1" u="sng" dirty="0">
                <a:solidFill>
                  <a:srgbClr val="634198"/>
                </a:solidFill>
              </a:rPr>
              <a:t> and discussion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A8436C1-F159-FF13-139B-44D429630CFF}"/>
              </a:ext>
            </a:extLst>
          </p:cNvPr>
          <p:cNvSpPr txBox="1"/>
          <p:nvPr/>
        </p:nvSpPr>
        <p:spPr>
          <a:xfrm>
            <a:off x="4505378" y="4079570"/>
            <a:ext cx="457222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000" b="1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Lipophilic</a:t>
            </a:r>
            <a:r>
              <a:rPr lang="it-IT" altLang="it-IT" sz="2000" b="1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it-IT" altLang="it-IT" sz="2000" b="1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AziRu</a:t>
            </a:r>
            <a:r>
              <a:rPr lang="it-IT" altLang="it-IT" sz="2000" b="1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it-IT" altLang="it-IT" sz="2000" b="1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analogues</a:t>
            </a:r>
            <a:endParaRPr lang="it-IT" altLang="it-IT" sz="2000" b="1" dirty="0">
              <a:solidFill>
                <a:srgbClr val="C0000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1" name="Ovale 10">
            <a:extLst>
              <a:ext uri="{FF2B5EF4-FFF2-40B4-BE49-F238E27FC236}">
                <a16:creationId xmlns:a16="http://schemas.microsoft.com/office/drawing/2014/main" id="{ADC47A55-7C37-BD6D-1AE2-083F7171E363}"/>
              </a:ext>
            </a:extLst>
          </p:cNvPr>
          <p:cNvSpPr>
            <a:spLocks/>
          </p:cNvSpPr>
          <p:nvPr/>
        </p:nvSpPr>
        <p:spPr>
          <a:xfrm>
            <a:off x="458397" y="2302757"/>
            <a:ext cx="1061776" cy="972000"/>
          </a:xfrm>
          <a:prstGeom prst="ellipse">
            <a:avLst/>
          </a:prstGeom>
          <a:noFill/>
          <a:ln w="44450">
            <a:solidFill>
              <a:srgbClr val="FFC000"/>
            </a:solidFill>
          </a:ln>
        </p:spPr>
        <p:txBody>
          <a:bodyPr wrap="square" anchor="ctr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FF3399"/>
              </a:buClr>
              <a:defRPr/>
            </a:pPr>
            <a:endParaRPr lang="it-IT" sz="3200" b="1" dirty="0">
              <a:ln w="1905"/>
              <a:solidFill>
                <a:srgbClr val="009999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e 12">
            <a:extLst>
              <a:ext uri="{FF2B5EF4-FFF2-40B4-BE49-F238E27FC236}">
                <a16:creationId xmlns:a16="http://schemas.microsoft.com/office/drawing/2014/main" id="{5C9ED1C7-84A6-BC48-B5ED-4931E021B33D}"/>
              </a:ext>
            </a:extLst>
          </p:cNvPr>
          <p:cNvSpPr>
            <a:spLocks/>
          </p:cNvSpPr>
          <p:nvPr/>
        </p:nvSpPr>
        <p:spPr>
          <a:xfrm>
            <a:off x="6912131" y="2517664"/>
            <a:ext cx="612000" cy="972000"/>
          </a:xfrm>
          <a:prstGeom prst="ellipse">
            <a:avLst/>
          </a:prstGeom>
          <a:noFill/>
          <a:ln w="44450">
            <a:solidFill>
              <a:srgbClr val="FFC000"/>
            </a:solidFill>
          </a:ln>
        </p:spPr>
        <p:txBody>
          <a:bodyPr wrap="square" anchor="ctr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FF3399"/>
              </a:buClr>
              <a:defRPr/>
            </a:pPr>
            <a:endParaRPr lang="it-IT" sz="3200" b="1" dirty="0">
              <a:ln w="1905"/>
              <a:solidFill>
                <a:srgbClr val="009999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DF4F9967-7E86-6E69-87BE-3E2AF8E6F02D}"/>
              </a:ext>
            </a:extLst>
          </p:cNvPr>
          <p:cNvSpPr txBox="1"/>
          <p:nvPr/>
        </p:nvSpPr>
        <p:spPr>
          <a:xfrm>
            <a:off x="184926" y="1600735"/>
            <a:ext cx="50326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sz="2400" b="1" i="1" dirty="0">
                <a:solidFill>
                  <a:srgbClr val="CD5B16"/>
                </a:solidFill>
                <a:latin typeface="+mj-lt"/>
                <a:cs typeface="Arial" panose="020B0604020202020204" pitchFamily="34" charset="0"/>
              </a:rPr>
              <a:t>A new design of Ru(III) complexes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F1F648FD-4E6C-E2A0-0767-1D700D64847C}"/>
              </a:ext>
            </a:extLst>
          </p:cNvPr>
          <p:cNvSpPr txBox="1"/>
          <p:nvPr/>
        </p:nvSpPr>
        <p:spPr>
          <a:xfrm>
            <a:off x="900398" y="5674626"/>
            <a:ext cx="81473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buSzPts val="1100"/>
            </a:pPr>
            <a:r>
              <a:rPr lang="en-US" sz="1400" b="1" dirty="0" err="1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Riccardi</a:t>
            </a:r>
            <a:r>
              <a:rPr lang="en-US" sz="1400" b="1" dirty="0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, C.</a:t>
            </a:r>
            <a:r>
              <a:rPr lang="en-US" sz="1400" dirty="0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; Piccolo, M.; Ferraro, M. G.; Graziano, R.; </a:t>
            </a:r>
            <a:r>
              <a:rPr lang="en-US" sz="1400" dirty="0" err="1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Musumeci</a:t>
            </a:r>
            <a:r>
              <a:rPr lang="en-US" sz="1400" dirty="0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, D.; </a:t>
            </a:r>
            <a:r>
              <a:rPr lang="en-US" sz="1400" dirty="0" err="1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Trifuoggi</a:t>
            </a:r>
            <a:r>
              <a:rPr lang="en-US" sz="1400" dirty="0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, M.; </a:t>
            </a:r>
            <a:r>
              <a:rPr lang="en-US" sz="1400" dirty="0" err="1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Irace</a:t>
            </a:r>
            <a:r>
              <a:rPr lang="en-US" sz="1400" dirty="0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, C.; </a:t>
            </a:r>
            <a:r>
              <a:rPr lang="en-US" sz="1400" dirty="0" err="1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Montesarchio</a:t>
            </a:r>
            <a:r>
              <a:rPr lang="en-US" sz="1400" dirty="0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, D. </a:t>
            </a:r>
          </a:p>
          <a:p>
            <a:pPr lvl="0" algn="just">
              <a:buSzPts val="1100"/>
            </a:pPr>
            <a:r>
              <a:rPr lang="en-US" sz="1400" i="1" dirty="0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Biomaterials Advances </a:t>
            </a:r>
            <a:r>
              <a:rPr lang="en-US" sz="1400" b="1" dirty="0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2022</a:t>
            </a:r>
            <a:r>
              <a:rPr lang="en-US" sz="1400" i="1" dirty="0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, 139</a:t>
            </a:r>
            <a:r>
              <a:rPr lang="en-US" sz="1400" dirty="0">
                <a:effectLst/>
                <a:latin typeface="+mj-lt"/>
                <a:ea typeface="Times" panose="02020603050405020304" pitchFamily="18" charset="0"/>
                <a:cs typeface="Times New Roman" panose="02020603050405020304" pitchFamily="18" charset="0"/>
              </a:rPr>
              <a:t>, 213016.</a:t>
            </a:r>
            <a:endParaRPr lang="it-IT" sz="1600" dirty="0">
              <a:effectLst/>
              <a:latin typeface="+mj-lt"/>
              <a:ea typeface="Times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2" descr="Go to journal home page - Biomaterials Advances">
            <a:extLst>
              <a:ext uri="{FF2B5EF4-FFF2-40B4-BE49-F238E27FC236}">
                <a16:creationId xmlns:a16="http://schemas.microsoft.com/office/drawing/2014/main" id="{D13080D9-16FE-8FC5-9B2B-A5C6F5C212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661" y="5429717"/>
            <a:ext cx="783737" cy="1044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15DE4975-C762-6640-9F4F-8DCEED4F9E2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281380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752"/>
    </mc:Choice>
    <mc:Fallback>
      <p:transition spd="slow" advTm="147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1" grpId="0" animBg="1"/>
      <p:bldP spid="11" grpId="1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6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5">
            <a:extLst>
              <a:ext uri="{FF2B5EF4-FFF2-40B4-BE49-F238E27FC236}">
                <a16:creationId xmlns:a16="http://schemas.microsoft.com/office/drawing/2014/main" id="{125D3941-186E-EF28-2596-CEE1D51A9A1B}"/>
              </a:ext>
            </a:extLst>
          </p:cNvPr>
          <p:cNvSpPr txBox="1"/>
          <p:nvPr/>
        </p:nvSpPr>
        <p:spPr>
          <a:xfrm>
            <a:off x="4650205" y="885382"/>
            <a:ext cx="44937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u="sng" dirty="0" err="1">
                <a:solidFill>
                  <a:srgbClr val="634198"/>
                </a:solidFill>
              </a:rPr>
              <a:t>Results</a:t>
            </a:r>
            <a:r>
              <a:rPr lang="fr-FR" sz="2400" b="1" u="sng" dirty="0">
                <a:solidFill>
                  <a:srgbClr val="634198"/>
                </a:solidFill>
              </a:rPr>
              <a:t> and discussion</a:t>
            </a:r>
          </a:p>
        </p:txBody>
      </p:sp>
      <p:grpSp>
        <p:nvGrpSpPr>
          <p:cNvPr id="3" name="Gruppo 2">
            <a:extLst>
              <a:ext uri="{FF2B5EF4-FFF2-40B4-BE49-F238E27FC236}">
                <a16:creationId xmlns:a16="http://schemas.microsoft.com/office/drawing/2014/main" id="{9B8DFF85-0BDD-2666-0D52-EB192BB64518}"/>
              </a:ext>
            </a:extLst>
          </p:cNvPr>
          <p:cNvGrpSpPr/>
          <p:nvPr/>
        </p:nvGrpSpPr>
        <p:grpSpPr>
          <a:xfrm>
            <a:off x="4572000" y="1819203"/>
            <a:ext cx="1249856" cy="1646492"/>
            <a:chOff x="4109198" y="1288510"/>
            <a:chExt cx="1249856" cy="1646492"/>
          </a:xfrm>
        </p:grpSpPr>
        <p:sp>
          <p:nvSpPr>
            <p:cNvPr id="4" name="Ovale 3">
              <a:extLst>
                <a:ext uri="{FF2B5EF4-FFF2-40B4-BE49-F238E27FC236}">
                  <a16:creationId xmlns:a16="http://schemas.microsoft.com/office/drawing/2014/main" id="{A05B1747-0B85-DF9F-F3BA-B5D5C4DB41BF}"/>
                </a:ext>
              </a:extLst>
            </p:cNvPr>
            <p:cNvSpPr/>
            <p:nvPr/>
          </p:nvSpPr>
          <p:spPr>
            <a:xfrm>
              <a:off x="4109198" y="1599019"/>
              <a:ext cx="401294" cy="383893"/>
            </a:xfrm>
            <a:prstGeom prst="ellipse">
              <a:avLst/>
            </a:prstGeom>
            <a:solidFill>
              <a:srgbClr val="2CF2A4"/>
            </a:solidFill>
            <a:ln w="19050">
              <a:noFill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it-IT" sz="1350" dirty="0"/>
            </a:p>
          </p:txBody>
        </p:sp>
        <p:pic>
          <p:nvPicPr>
            <p:cNvPr id="5" name="Immagine 4">
              <a:extLst>
                <a:ext uri="{FF2B5EF4-FFF2-40B4-BE49-F238E27FC236}">
                  <a16:creationId xmlns:a16="http://schemas.microsoft.com/office/drawing/2014/main" id="{36C7E833-2744-1DC6-A4EE-F9494617FBF1}"/>
                </a:ext>
              </a:extLst>
            </p:cNvPr>
            <p:cNvPicPr>
              <a:picLocks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210339" y="1288510"/>
              <a:ext cx="1148715" cy="1646492"/>
            </a:xfrm>
            <a:prstGeom prst="rect">
              <a:avLst/>
            </a:prstGeom>
          </p:spPr>
        </p:pic>
      </p:grpSp>
      <p:pic>
        <p:nvPicPr>
          <p:cNvPr id="7" name="Immagine 6">
            <a:extLst>
              <a:ext uri="{FF2B5EF4-FFF2-40B4-BE49-F238E27FC236}">
                <a16:creationId xmlns:a16="http://schemas.microsoft.com/office/drawing/2014/main" id="{3791ED1E-0ECA-0701-4062-5C46D53F02B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39908" y="1819204"/>
            <a:ext cx="823208" cy="1215592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7D06B7F5-D32A-3BF1-C882-3400156280B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04585" y="2176263"/>
            <a:ext cx="219415" cy="360000"/>
          </a:xfrm>
          <a:prstGeom prst="rect">
            <a:avLst/>
          </a:prstGeom>
        </p:spPr>
      </p:pic>
      <p:grpSp>
        <p:nvGrpSpPr>
          <p:cNvPr id="9" name="Gruppo 8">
            <a:extLst>
              <a:ext uri="{FF2B5EF4-FFF2-40B4-BE49-F238E27FC236}">
                <a16:creationId xmlns:a16="http://schemas.microsoft.com/office/drawing/2014/main" id="{D2AD44DD-BCCC-DC3F-F629-E3CDEFF2B1F8}"/>
              </a:ext>
            </a:extLst>
          </p:cNvPr>
          <p:cNvGrpSpPr>
            <a:grpSpLocks noChangeAspect="1"/>
          </p:cNvGrpSpPr>
          <p:nvPr/>
        </p:nvGrpSpPr>
        <p:grpSpPr>
          <a:xfrm>
            <a:off x="129441" y="1886072"/>
            <a:ext cx="1020074" cy="735106"/>
            <a:chOff x="2536514" y="1380814"/>
            <a:chExt cx="1523750" cy="1098074"/>
          </a:xfrm>
        </p:grpSpPr>
        <p:sp>
          <p:nvSpPr>
            <p:cNvPr id="10" name="Ovale 9">
              <a:extLst>
                <a:ext uri="{FF2B5EF4-FFF2-40B4-BE49-F238E27FC236}">
                  <a16:creationId xmlns:a16="http://schemas.microsoft.com/office/drawing/2014/main" id="{330A12B6-0D56-FA53-64AB-7D75DD71D7D5}"/>
                </a:ext>
              </a:extLst>
            </p:cNvPr>
            <p:cNvSpPr/>
            <p:nvPr/>
          </p:nvSpPr>
          <p:spPr>
            <a:xfrm>
              <a:off x="2536514" y="1967031"/>
              <a:ext cx="535059" cy="511857"/>
            </a:xfrm>
            <a:prstGeom prst="ellipse">
              <a:avLst/>
            </a:prstGeom>
            <a:solidFill>
              <a:srgbClr val="2CF2A4"/>
            </a:solidFill>
            <a:ln w="19050">
              <a:noFill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it-IT" sz="1350" dirty="0"/>
            </a:p>
          </p:txBody>
        </p:sp>
        <p:pic>
          <p:nvPicPr>
            <p:cNvPr id="11" name="Immagine 10">
              <a:extLst>
                <a:ext uri="{FF2B5EF4-FFF2-40B4-BE49-F238E27FC236}">
                  <a16:creationId xmlns:a16="http://schemas.microsoft.com/office/drawing/2014/main" id="{CC515A23-8ED1-0DEC-7F3C-F2A4A96E086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633824" y="1380814"/>
              <a:ext cx="1426440" cy="1037914"/>
            </a:xfrm>
            <a:prstGeom prst="rect">
              <a:avLst/>
            </a:prstGeom>
          </p:spPr>
        </p:pic>
      </p:grp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D8C2A9D8-402B-B583-45BD-255FCAE19F2C}"/>
              </a:ext>
            </a:extLst>
          </p:cNvPr>
          <p:cNvSpPr txBox="1"/>
          <p:nvPr/>
        </p:nvSpPr>
        <p:spPr>
          <a:xfrm>
            <a:off x="914400" y="3046334"/>
            <a:ext cx="18194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b="1" dirty="0">
                <a:latin typeface="+mj-lt"/>
                <a:cs typeface="Times New Roman" panose="02020603050405020304" pitchFamily="18" charset="0"/>
              </a:rPr>
              <a:t>4-pyridine </a:t>
            </a:r>
            <a:r>
              <a:rPr lang="it-IT" sz="1400" b="1" dirty="0" err="1">
                <a:latin typeface="+mj-lt"/>
                <a:cs typeface="Times New Roman" panose="02020603050405020304" pitchFamily="18" charset="0"/>
              </a:rPr>
              <a:t>methanol</a:t>
            </a:r>
            <a:endParaRPr lang="it-IT" sz="1400" b="1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E857FBCF-DA8D-2B80-4F14-FCFA118915A4}"/>
              </a:ext>
            </a:extLst>
          </p:cNvPr>
          <p:cNvSpPr txBox="1"/>
          <p:nvPr/>
        </p:nvSpPr>
        <p:spPr>
          <a:xfrm>
            <a:off x="-65943" y="2717365"/>
            <a:ext cx="16781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b="1" dirty="0">
                <a:latin typeface="+mj-lt"/>
                <a:cs typeface="Times New Roman" panose="02020603050405020304" pitchFamily="18" charset="0"/>
              </a:rPr>
              <a:t>Carboxylic acid</a:t>
            </a:r>
          </a:p>
        </p:txBody>
      </p:sp>
      <p:grpSp>
        <p:nvGrpSpPr>
          <p:cNvPr id="15" name="Gruppo 14">
            <a:extLst>
              <a:ext uri="{FF2B5EF4-FFF2-40B4-BE49-F238E27FC236}">
                <a16:creationId xmlns:a16="http://schemas.microsoft.com/office/drawing/2014/main" id="{3D94947D-3F57-1E38-8890-EAC29EB069D3}"/>
              </a:ext>
            </a:extLst>
          </p:cNvPr>
          <p:cNvGrpSpPr/>
          <p:nvPr/>
        </p:nvGrpSpPr>
        <p:grpSpPr>
          <a:xfrm>
            <a:off x="7569788" y="1506934"/>
            <a:ext cx="1504479" cy="2476119"/>
            <a:chOff x="8396524" y="973559"/>
            <a:chExt cx="1504479" cy="2476119"/>
          </a:xfrm>
        </p:grpSpPr>
        <p:sp>
          <p:nvSpPr>
            <p:cNvPr id="16" name="Ovale 15">
              <a:extLst>
                <a:ext uri="{FF2B5EF4-FFF2-40B4-BE49-F238E27FC236}">
                  <a16:creationId xmlns:a16="http://schemas.microsoft.com/office/drawing/2014/main" id="{AACE2D09-F786-7814-0550-5199225E832E}"/>
                </a:ext>
              </a:extLst>
            </p:cNvPr>
            <p:cNvSpPr/>
            <p:nvPr/>
          </p:nvSpPr>
          <p:spPr>
            <a:xfrm>
              <a:off x="8396524" y="1287224"/>
              <a:ext cx="401294" cy="383893"/>
            </a:xfrm>
            <a:prstGeom prst="ellipse">
              <a:avLst/>
            </a:prstGeom>
            <a:solidFill>
              <a:srgbClr val="2CF2A4"/>
            </a:solidFill>
            <a:ln w="19050">
              <a:noFill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it-IT" sz="1350" dirty="0"/>
            </a:p>
          </p:txBody>
        </p:sp>
        <p:pic>
          <p:nvPicPr>
            <p:cNvPr id="17" name="Immagine 16">
              <a:extLst>
                <a:ext uri="{FF2B5EF4-FFF2-40B4-BE49-F238E27FC236}">
                  <a16:creationId xmlns:a16="http://schemas.microsoft.com/office/drawing/2014/main" id="{6CE43948-2A3F-F2D0-B255-5AA9CF83E2C7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8509781" y="973559"/>
              <a:ext cx="1391222" cy="2476119"/>
            </a:xfrm>
            <a:prstGeom prst="rect">
              <a:avLst/>
            </a:prstGeom>
          </p:spPr>
        </p:pic>
      </p:grpSp>
      <p:grpSp>
        <p:nvGrpSpPr>
          <p:cNvPr id="18" name="Gruppo 17">
            <a:extLst>
              <a:ext uri="{FF2B5EF4-FFF2-40B4-BE49-F238E27FC236}">
                <a16:creationId xmlns:a16="http://schemas.microsoft.com/office/drawing/2014/main" id="{82B1C0F1-CF8E-AF96-AB0F-C5F1424B5B5F}"/>
              </a:ext>
            </a:extLst>
          </p:cNvPr>
          <p:cNvGrpSpPr/>
          <p:nvPr/>
        </p:nvGrpSpPr>
        <p:grpSpPr>
          <a:xfrm>
            <a:off x="5059501" y="1681120"/>
            <a:ext cx="3412632" cy="2664058"/>
            <a:chOff x="6577630" y="1206132"/>
            <a:chExt cx="3412632" cy="2664058"/>
          </a:xfrm>
        </p:grpSpPr>
        <p:sp>
          <p:nvSpPr>
            <p:cNvPr id="19" name="CasellaDiTesto 18">
              <a:extLst>
                <a:ext uri="{FF2B5EF4-FFF2-40B4-BE49-F238E27FC236}">
                  <a16:creationId xmlns:a16="http://schemas.microsoft.com/office/drawing/2014/main" id="{4C479382-F4DA-1DC1-810B-EDC4C5FAC1E4}"/>
                </a:ext>
              </a:extLst>
            </p:cNvPr>
            <p:cNvSpPr txBox="1"/>
            <p:nvPr/>
          </p:nvSpPr>
          <p:spPr>
            <a:xfrm>
              <a:off x="7690329" y="2706306"/>
              <a:ext cx="110434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400" b="1" dirty="0">
                  <a:latin typeface="+mj-lt"/>
                  <a:cs typeface="Times New Roman" panose="02020603050405020304" pitchFamily="18" charset="0"/>
                </a:rPr>
                <a:t>20 h, 40 °C</a:t>
              </a:r>
            </a:p>
          </p:txBody>
        </p:sp>
        <p:graphicFrame>
          <p:nvGraphicFramePr>
            <p:cNvPr id="20" name="Oggetto 19">
              <a:extLst>
                <a:ext uri="{FF2B5EF4-FFF2-40B4-BE49-F238E27FC236}">
                  <a16:creationId xmlns:a16="http://schemas.microsoft.com/office/drawing/2014/main" id="{CDE9F785-7A7D-53F2-0F79-A9D74B95C2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1950605"/>
                </p:ext>
              </p:extLst>
            </p:nvPr>
          </p:nvGraphicFramePr>
          <p:xfrm>
            <a:off x="7643939" y="1206132"/>
            <a:ext cx="1323667" cy="1157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1" imgW="1200678" imgH="1049768" progId="ChemDraw.Document.6.0">
                    <p:embed/>
                  </p:oleObj>
                </mc:Choice>
                <mc:Fallback>
                  <p:oleObj name="CS ChemDraw Drawing" r:id="rId11" imgW="1200678" imgH="1049768" progId="ChemDraw.Document.6.0">
                    <p:embed/>
                    <p:pic>
                      <p:nvPicPr>
                        <p:cNvPr id="20" name="Oggetto 19">
                          <a:extLst>
                            <a:ext uri="{FF2B5EF4-FFF2-40B4-BE49-F238E27FC236}">
                              <a16:creationId xmlns:a16="http://schemas.microsoft.com/office/drawing/2014/main" id="{CDE9F785-7A7D-53F2-0F79-A9D74B95C2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643939" y="1206132"/>
                          <a:ext cx="1323667" cy="11572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CasellaDiTesto 20">
              <a:extLst>
                <a:ext uri="{FF2B5EF4-FFF2-40B4-BE49-F238E27FC236}">
                  <a16:creationId xmlns:a16="http://schemas.microsoft.com/office/drawing/2014/main" id="{D6334702-8BC6-964E-68FF-549726AA874D}"/>
                </a:ext>
              </a:extLst>
            </p:cNvPr>
            <p:cNvSpPr txBox="1"/>
            <p:nvPr/>
          </p:nvSpPr>
          <p:spPr>
            <a:xfrm>
              <a:off x="7461729" y="2507231"/>
              <a:ext cx="1648732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it-IT" sz="1400" b="1" dirty="0" err="1">
                  <a:latin typeface="+mj-lt"/>
                  <a:cs typeface="Times New Roman" panose="02020603050405020304" pitchFamily="18" charset="0"/>
                </a:rPr>
                <a:t>anhydrous</a:t>
              </a:r>
              <a:r>
                <a:rPr lang="it-IT" sz="1400" b="1" dirty="0">
                  <a:latin typeface="+mj-lt"/>
                  <a:cs typeface="Times New Roman" panose="02020603050405020304" pitchFamily="18" charset="0"/>
                </a:rPr>
                <a:t> CH</a:t>
              </a:r>
              <a:r>
                <a:rPr lang="it-IT" sz="1400" b="1" baseline="-25000" dirty="0">
                  <a:latin typeface="+mj-lt"/>
                  <a:cs typeface="Times New Roman" panose="02020603050405020304" pitchFamily="18" charset="0"/>
                </a:rPr>
                <a:t>3</a:t>
              </a:r>
              <a:r>
                <a:rPr lang="it-IT" sz="1400" b="1" dirty="0">
                  <a:latin typeface="+mj-lt"/>
                  <a:cs typeface="Times New Roman" panose="02020603050405020304" pitchFamily="18" charset="0"/>
                </a:rPr>
                <a:t>CN</a:t>
              </a:r>
              <a:endParaRPr lang="it-IT" sz="1400" dirty="0">
                <a:latin typeface="+mj-lt"/>
              </a:endParaRPr>
            </a:p>
          </p:txBody>
        </p:sp>
        <p:cxnSp>
          <p:nvCxnSpPr>
            <p:cNvPr id="22" name="Connettore 2 21">
              <a:extLst>
                <a:ext uri="{FF2B5EF4-FFF2-40B4-BE49-F238E27FC236}">
                  <a16:creationId xmlns:a16="http://schemas.microsoft.com/office/drawing/2014/main" id="{736F27F6-780A-4A64-63DD-A8A04B6F50CF}"/>
                </a:ext>
              </a:extLst>
            </p:cNvPr>
            <p:cNvCxnSpPr/>
            <p:nvPr/>
          </p:nvCxnSpPr>
          <p:spPr>
            <a:xfrm>
              <a:off x="7614129" y="2460284"/>
              <a:ext cx="140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CasellaDiTesto 102">
              <a:extLst>
                <a:ext uri="{FF2B5EF4-FFF2-40B4-BE49-F238E27FC236}">
                  <a16:creationId xmlns:a16="http://schemas.microsoft.com/office/drawing/2014/main" id="{8D37E8E1-EFBB-81AC-2EAD-318ADF0AE5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7630" y="3270026"/>
              <a:ext cx="3412632" cy="60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it-IT" altLang="en-US" sz="1100" dirty="0">
                  <a:latin typeface="+mj-lt"/>
                  <a:cs typeface="Calibri" panose="020F0502020204030204" pitchFamily="34" charset="0"/>
                </a:rPr>
                <a:t>E. Alessio et al. </a:t>
              </a:r>
              <a:r>
                <a:rPr lang="it-IT" altLang="en-US" sz="1100" i="1" dirty="0" err="1">
                  <a:latin typeface="+mj-lt"/>
                  <a:cs typeface="Calibri" panose="020F0502020204030204" pitchFamily="34" charset="0"/>
                </a:rPr>
                <a:t>Inorg</a:t>
              </a:r>
              <a:r>
                <a:rPr lang="it-IT" altLang="en-US" sz="1100" i="1" dirty="0">
                  <a:latin typeface="+mj-lt"/>
                  <a:cs typeface="Calibri" panose="020F0502020204030204" pitchFamily="34" charset="0"/>
                </a:rPr>
                <a:t>. </a:t>
              </a:r>
              <a:r>
                <a:rPr lang="it-IT" altLang="en-US" sz="1100" i="1" dirty="0" err="1">
                  <a:latin typeface="+mj-lt"/>
                  <a:cs typeface="Calibri" panose="020F0502020204030204" pitchFamily="34" charset="0"/>
                </a:rPr>
                <a:t>Chem</a:t>
              </a:r>
              <a:r>
                <a:rPr lang="it-IT" altLang="en-US" sz="1100" i="1" dirty="0">
                  <a:latin typeface="+mj-lt"/>
                  <a:cs typeface="Calibri" panose="020F0502020204030204" pitchFamily="34" charset="0"/>
                </a:rPr>
                <a:t>.</a:t>
              </a:r>
              <a:r>
                <a:rPr lang="it-IT" altLang="en-US" sz="1100" dirty="0">
                  <a:latin typeface="+mj-lt"/>
                  <a:cs typeface="Calibri" panose="020F0502020204030204" pitchFamily="34" charset="0"/>
                </a:rPr>
                <a:t> </a:t>
              </a:r>
              <a:r>
                <a:rPr lang="it-IT" altLang="en-US" sz="1100" b="1" dirty="0">
                  <a:latin typeface="+mj-lt"/>
                  <a:cs typeface="Calibri" panose="020F0502020204030204" pitchFamily="34" charset="0"/>
                </a:rPr>
                <a:t>1991</a:t>
              </a:r>
              <a:r>
                <a:rPr lang="it-IT" altLang="en-US" sz="1100" dirty="0">
                  <a:latin typeface="+mj-lt"/>
                  <a:cs typeface="Calibri" panose="020F0502020204030204" pitchFamily="34" charset="0"/>
                </a:rPr>
                <a:t>,</a:t>
              </a:r>
              <a:r>
                <a:rPr lang="it-IT" altLang="en-US" sz="1100" b="1" i="1" dirty="0">
                  <a:latin typeface="+mj-lt"/>
                  <a:cs typeface="Calibri" panose="020F0502020204030204" pitchFamily="34" charset="0"/>
                </a:rPr>
                <a:t> </a:t>
              </a:r>
              <a:r>
                <a:rPr lang="it-IT" altLang="en-US" sz="1100" i="1" dirty="0">
                  <a:latin typeface="+mj-lt"/>
                  <a:cs typeface="Calibri" panose="020F0502020204030204" pitchFamily="34" charset="0"/>
                </a:rPr>
                <a:t>30</a:t>
              </a:r>
              <a:r>
                <a:rPr lang="it-IT" altLang="en-US" sz="1100" dirty="0">
                  <a:latin typeface="+mj-lt"/>
                  <a:cs typeface="Calibri" panose="020F0502020204030204" pitchFamily="34" charset="0"/>
                </a:rPr>
                <a:t>, 609–618;</a:t>
              </a:r>
            </a:p>
            <a:p>
              <a:pPr eaLnBrk="1" hangingPunct="1"/>
              <a:r>
                <a:rPr lang="it-IT" altLang="en-US" sz="1100" dirty="0">
                  <a:latin typeface="+mj-lt"/>
                  <a:cs typeface="Calibri" panose="020F0502020204030204" pitchFamily="34" charset="0"/>
                </a:rPr>
                <a:t>E. Alessio et al. </a:t>
              </a:r>
              <a:r>
                <a:rPr lang="it-IT" altLang="en-US" sz="1100" i="1" dirty="0" err="1">
                  <a:latin typeface="+mj-lt"/>
                  <a:cs typeface="Calibri" panose="020F0502020204030204" pitchFamily="34" charset="0"/>
                </a:rPr>
                <a:t>Inorg</a:t>
              </a:r>
              <a:r>
                <a:rPr lang="it-IT" altLang="en-US" sz="1100" i="1" dirty="0">
                  <a:latin typeface="+mj-lt"/>
                  <a:cs typeface="Calibri" panose="020F0502020204030204" pitchFamily="34" charset="0"/>
                </a:rPr>
                <a:t>. </a:t>
              </a:r>
              <a:r>
                <a:rPr lang="it-IT" altLang="en-US" sz="1100" i="1" dirty="0" err="1">
                  <a:latin typeface="+mj-lt"/>
                  <a:cs typeface="Calibri" panose="020F0502020204030204" pitchFamily="34" charset="0"/>
                </a:rPr>
                <a:t>Chim</a:t>
              </a:r>
              <a:r>
                <a:rPr lang="it-IT" altLang="en-US" sz="1100" i="1" dirty="0">
                  <a:latin typeface="+mj-lt"/>
                  <a:cs typeface="Calibri" panose="020F0502020204030204" pitchFamily="34" charset="0"/>
                </a:rPr>
                <a:t>. Acta</a:t>
              </a:r>
              <a:r>
                <a:rPr lang="it-IT" altLang="en-US" sz="1100" dirty="0">
                  <a:latin typeface="+mj-lt"/>
                  <a:cs typeface="Calibri" panose="020F0502020204030204" pitchFamily="34" charset="0"/>
                </a:rPr>
                <a:t> </a:t>
              </a:r>
              <a:r>
                <a:rPr lang="it-IT" altLang="en-US" sz="1100" b="1" dirty="0">
                  <a:latin typeface="+mj-lt"/>
                  <a:cs typeface="Calibri" panose="020F0502020204030204" pitchFamily="34" charset="0"/>
                </a:rPr>
                <a:t>1993</a:t>
              </a:r>
              <a:r>
                <a:rPr lang="it-IT" altLang="en-US" sz="1100" dirty="0">
                  <a:latin typeface="+mj-lt"/>
                  <a:cs typeface="Calibri" panose="020F0502020204030204" pitchFamily="34" charset="0"/>
                </a:rPr>
                <a:t>,</a:t>
              </a:r>
              <a:r>
                <a:rPr lang="it-IT" altLang="en-US" sz="1100" i="1" dirty="0">
                  <a:latin typeface="+mj-lt"/>
                  <a:cs typeface="Calibri" panose="020F0502020204030204" pitchFamily="34" charset="0"/>
                </a:rPr>
                <a:t> 203</a:t>
              </a:r>
              <a:r>
                <a:rPr lang="it-IT" altLang="en-US" sz="1100" dirty="0">
                  <a:latin typeface="+mj-lt"/>
                  <a:cs typeface="Calibri" panose="020F0502020204030204" pitchFamily="34" charset="0"/>
                </a:rPr>
                <a:t>,</a:t>
              </a:r>
              <a:r>
                <a:rPr lang="it-IT" altLang="en-US" sz="1100" i="1" dirty="0">
                  <a:latin typeface="+mj-lt"/>
                  <a:cs typeface="Calibri" panose="020F0502020204030204" pitchFamily="34" charset="0"/>
                </a:rPr>
                <a:t> </a:t>
              </a:r>
              <a:r>
                <a:rPr lang="it-IT" altLang="en-US" sz="1100" dirty="0">
                  <a:latin typeface="+mj-lt"/>
                  <a:cs typeface="Calibri" panose="020F0502020204030204" pitchFamily="34" charset="0"/>
                </a:rPr>
                <a:t>205–217.</a:t>
              </a:r>
            </a:p>
            <a:p>
              <a:pPr eaLnBrk="1" hangingPunct="1"/>
              <a:endParaRPr lang="it-IT" altLang="en-US" sz="1100" dirty="0">
                <a:latin typeface="+mj-lt"/>
                <a:cs typeface="Calibri" panose="020F0502020204030204" pitchFamily="34" charset="0"/>
              </a:endParaRPr>
            </a:p>
          </p:txBody>
        </p:sp>
      </p:grpSp>
      <p:grpSp>
        <p:nvGrpSpPr>
          <p:cNvPr id="24" name="Gruppo 23">
            <a:extLst>
              <a:ext uri="{FF2B5EF4-FFF2-40B4-BE49-F238E27FC236}">
                <a16:creationId xmlns:a16="http://schemas.microsoft.com/office/drawing/2014/main" id="{AA98D8F5-3AFF-E839-A284-FA6C527C972F}"/>
              </a:ext>
            </a:extLst>
          </p:cNvPr>
          <p:cNvGrpSpPr/>
          <p:nvPr/>
        </p:nvGrpSpPr>
        <p:grpSpPr>
          <a:xfrm>
            <a:off x="2286000" y="1472788"/>
            <a:ext cx="2375400" cy="1494440"/>
            <a:chOff x="2866117" y="1002520"/>
            <a:chExt cx="2375400" cy="1494440"/>
          </a:xfrm>
        </p:grpSpPr>
        <p:grpSp>
          <p:nvGrpSpPr>
            <p:cNvPr id="25" name="Gruppo 24">
              <a:extLst>
                <a:ext uri="{FF2B5EF4-FFF2-40B4-BE49-F238E27FC236}">
                  <a16:creationId xmlns:a16="http://schemas.microsoft.com/office/drawing/2014/main" id="{5386EC20-7990-B269-A973-2EC7678D4786}"/>
                </a:ext>
              </a:extLst>
            </p:cNvPr>
            <p:cNvGrpSpPr/>
            <p:nvPr/>
          </p:nvGrpSpPr>
          <p:grpSpPr>
            <a:xfrm>
              <a:off x="2866117" y="1586334"/>
              <a:ext cx="1459518" cy="880477"/>
              <a:chOff x="4118902" y="1114653"/>
              <a:chExt cx="1946023" cy="1173968"/>
            </a:xfrm>
          </p:grpSpPr>
          <p:sp>
            <p:nvSpPr>
              <p:cNvPr id="29" name="CasellaDiTesto 28">
                <a:extLst>
                  <a:ext uri="{FF2B5EF4-FFF2-40B4-BE49-F238E27FC236}">
                    <a16:creationId xmlns:a16="http://schemas.microsoft.com/office/drawing/2014/main" id="{7D6A7295-D4A9-24E1-C253-077C68807CA2}"/>
                  </a:ext>
                </a:extLst>
              </p:cNvPr>
              <p:cNvSpPr txBox="1"/>
              <p:nvPr/>
            </p:nvSpPr>
            <p:spPr>
              <a:xfrm>
                <a:off x="4118902" y="1114653"/>
                <a:ext cx="1946023" cy="6976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it-IT" sz="1400" b="1" dirty="0">
                    <a:latin typeface="+mj-lt"/>
                    <a:cs typeface="Times New Roman" panose="02020603050405020304" pitchFamily="18" charset="0"/>
                  </a:rPr>
                  <a:t>HATU/DIPEA</a:t>
                </a:r>
              </a:p>
              <a:p>
                <a:pPr algn="ctr"/>
                <a:r>
                  <a:rPr lang="it-IT" sz="1400" b="1" dirty="0" err="1">
                    <a:latin typeface="+mj-lt"/>
                    <a:cs typeface="Times New Roman" panose="02020603050405020304" pitchFamily="18" charset="0"/>
                  </a:rPr>
                  <a:t>anhydrous</a:t>
                </a:r>
                <a:r>
                  <a:rPr lang="it-IT" sz="1400" b="1" dirty="0">
                    <a:latin typeface="+mj-lt"/>
                    <a:cs typeface="Times New Roman" panose="02020603050405020304" pitchFamily="18" charset="0"/>
                  </a:rPr>
                  <a:t> DMF</a:t>
                </a:r>
              </a:p>
            </p:txBody>
          </p:sp>
          <p:sp>
            <p:nvSpPr>
              <p:cNvPr id="30" name="CasellaDiTesto 29">
                <a:extLst>
                  <a:ext uri="{FF2B5EF4-FFF2-40B4-BE49-F238E27FC236}">
                    <a16:creationId xmlns:a16="http://schemas.microsoft.com/office/drawing/2014/main" id="{186DA25E-41F8-9E5F-5C94-8C452EABE9B5}"/>
                  </a:ext>
                </a:extLst>
              </p:cNvPr>
              <p:cNvSpPr txBox="1"/>
              <p:nvPr/>
            </p:nvSpPr>
            <p:spPr>
              <a:xfrm>
                <a:off x="4285345" y="1878252"/>
                <a:ext cx="1426441" cy="4103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it-IT" sz="1400" b="1" dirty="0">
                    <a:latin typeface="+mj-lt"/>
                    <a:cs typeface="Times New Roman" panose="02020603050405020304" pitchFamily="18" charset="0"/>
                  </a:rPr>
                  <a:t>20 h, </a:t>
                </a:r>
                <a:r>
                  <a:rPr lang="it-IT" sz="1400" b="1" dirty="0" err="1">
                    <a:latin typeface="+mj-lt"/>
                    <a:cs typeface="Times New Roman" panose="02020603050405020304" pitchFamily="18" charset="0"/>
                  </a:rPr>
                  <a:t>r.t.</a:t>
                </a:r>
                <a:endParaRPr lang="it-IT" sz="1400" b="1" dirty="0">
                  <a:latin typeface="+mj-lt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6" name="Connettore 2 25">
              <a:extLst>
                <a:ext uri="{FF2B5EF4-FFF2-40B4-BE49-F238E27FC236}">
                  <a16:creationId xmlns:a16="http://schemas.microsoft.com/office/drawing/2014/main" id="{89546CF2-DE35-1A45-AE87-7EFC43CA320B}"/>
                </a:ext>
              </a:extLst>
            </p:cNvPr>
            <p:cNvCxnSpPr/>
            <p:nvPr/>
          </p:nvCxnSpPr>
          <p:spPr>
            <a:xfrm>
              <a:off x="2905027" y="2142000"/>
              <a:ext cx="1404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ttore 2 26">
              <a:extLst>
                <a:ext uri="{FF2B5EF4-FFF2-40B4-BE49-F238E27FC236}">
                  <a16:creationId xmlns:a16="http://schemas.microsoft.com/office/drawing/2014/main" id="{84932FD2-097C-E940-0416-FE45B85ABA4C}"/>
                </a:ext>
              </a:extLst>
            </p:cNvPr>
            <p:cNvCxnSpPr>
              <a:cxnSpLocks/>
            </p:cNvCxnSpPr>
            <p:nvPr/>
          </p:nvCxnSpPr>
          <p:spPr>
            <a:xfrm>
              <a:off x="4161517" y="2496960"/>
              <a:ext cx="1080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8" name="Immagine 19">
              <a:extLst>
                <a:ext uri="{FF2B5EF4-FFF2-40B4-BE49-F238E27FC236}">
                  <a16:creationId xmlns:a16="http://schemas.microsoft.com/office/drawing/2014/main" id="{6E9BA175-5A6C-289E-7D48-269C896C09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7505" y="1002520"/>
              <a:ext cx="289429" cy="1462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1" name="Gruppo 30">
            <a:extLst>
              <a:ext uri="{FF2B5EF4-FFF2-40B4-BE49-F238E27FC236}">
                <a16:creationId xmlns:a16="http://schemas.microsoft.com/office/drawing/2014/main" id="{7C984634-D3C9-8764-5D42-445AE54C4D4D}"/>
              </a:ext>
            </a:extLst>
          </p:cNvPr>
          <p:cNvGrpSpPr/>
          <p:nvPr/>
        </p:nvGrpSpPr>
        <p:grpSpPr>
          <a:xfrm>
            <a:off x="407659" y="3684344"/>
            <a:ext cx="4332587" cy="2636780"/>
            <a:chOff x="391197" y="3814756"/>
            <a:chExt cx="4332587" cy="2636780"/>
          </a:xfrm>
        </p:grpSpPr>
        <p:sp>
          <p:nvSpPr>
            <p:cNvPr id="32" name="CasellaDiTesto 31">
              <a:extLst>
                <a:ext uri="{FF2B5EF4-FFF2-40B4-BE49-F238E27FC236}">
                  <a16:creationId xmlns:a16="http://schemas.microsoft.com/office/drawing/2014/main" id="{6D5A58D2-CE82-8D48-3FFC-5084FE9187A8}"/>
                </a:ext>
              </a:extLst>
            </p:cNvPr>
            <p:cNvSpPr txBox="1"/>
            <p:nvPr/>
          </p:nvSpPr>
          <p:spPr>
            <a:xfrm>
              <a:off x="393913" y="4243286"/>
              <a:ext cx="468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=</a:t>
              </a:r>
            </a:p>
          </p:txBody>
        </p:sp>
        <p:sp>
          <p:nvSpPr>
            <p:cNvPr id="33" name="CasellaDiTesto 32">
              <a:extLst>
                <a:ext uri="{FF2B5EF4-FFF2-40B4-BE49-F238E27FC236}">
                  <a16:creationId xmlns:a16="http://schemas.microsoft.com/office/drawing/2014/main" id="{22F7AF00-3F75-8274-B33C-E590927E808C}"/>
                </a:ext>
              </a:extLst>
            </p:cNvPr>
            <p:cNvSpPr txBox="1"/>
            <p:nvPr/>
          </p:nvSpPr>
          <p:spPr>
            <a:xfrm>
              <a:off x="393912" y="3814756"/>
              <a:ext cx="468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600" b="1" dirty="0">
                  <a:solidFill>
                    <a:srgbClr val="33CC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=</a:t>
              </a:r>
            </a:p>
          </p:txBody>
        </p:sp>
        <p:sp>
          <p:nvSpPr>
            <p:cNvPr id="34" name="CasellaDiTesto 33">
              <a:extLst>
                <a:ext uri="{FF2B5EF4-FFF2-40B4-BE49-F238E27FC236}">
                  <a16:creationId xmlns:a16="http://schemas.microsoft.com/office/drawing/2014/main" id="{3FEA3D1C-5BA2-842D-DE8D-D1FD75CDAB4A}"/>
                </a:ext>
              </a:extLst>
            </p:cNvPr>
            <p:cNvSpPr txBox="1"/>
            <p:nvPr/>
          </p:nvSpPr>
          <p:spPr>
            <a:xfrm>
              <a:off x="393912" y="4699068"/>
              <a:ext cx="478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600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=</a:t>
              </a:r>
            </a:p>
          </p:txBody>
        </p:sp>
        <p:sp>
          <p:nvSpPr>
            <p:cNvPr id="35" name="CasellaDiTesto 34">
              <a:extLst>
                <a:ext uri="{FF2B5EF4-FFF2-40B4-BE49-F238E27FC236}">
                  <a16:creationId xmlns:a16="http://schemas.microsoft.com/office/drawing/2014/main" id="{F18A2C5B-5C55-C611-BD54-D2A4AE666E08}"/>
                </a:ext>
              </a:extLst>
            </p:cNvPr>
            <p:cNvSpPr txBox="1"/>
            <p:nvPr/>
          </p:nvSpPr>
          <p:spPr>
            <a:xfrm>
              <a:off x="393912" y="5122818"/>
              <a:ext cx="478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6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=</a:t>
              </a:r>
            </a:p>
          </p:txBody>
        </p:sp>
        <p:sp>
          <p:nvSpPr>
            <p:cNvPr id="36" name="CasellaDiTesto 35">
              <a:extLst>
                <a:ext uri="{FF2B5EF4-FFF2-40B4-BE49-F238E27FC236}">
                  <a16:creationId xmlns:a16="http://schemas.microsoft.com/office/drawing/2014/main" id="{12D59A7D-7CC4-FD95-0F1F-F9E685B45CB9}"/>
                </a:ext>
              </a:extLst>
            </p:cNvPr>
            <p:cNvSpPr txBox="1"/>
            <p:nvPr/>
          </p:nvSpPr>
          <p:spPr>
            <a:xfrm>
              <a:off x="391197" y="5894288"/>
              <a:ext cx="478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6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=</a:t>
              </a:r>
            </a:p>
          </p:txBody>
        </p:sp>
        <p:sp>
          <p:nvSpPr>
            <p:cNvPr id="37" name="CasellaDiTesto 36">
              <a:extLst>
                <a:ext uri="{FF2B5EF4-FFF2-40B4-BE49-F238E27FC236}">
                  <a16:creationId xmlns:a16="http://schemas.microsoft.com/office/drawing/2014/main" id="{911A634D-CD42-E51F-6A31-DDA31029D2E9}"/>
                </a:ext>
              </a:extLst>
            </p:cNvPr>
            <p:cNvSpPr txBox="1"/>
            <p:nvPr/>
          </p:nvSpPr>
          <p:spPr>
            <a:xfrm>
              <a:off x="3895784" y="4292041"/>
              <a:ext cx="828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lmi</a:t>
              </a:r>
            </a:p>
          </p:txBody>
        </p:sp>
        <p:sp>
          <p:nvSpPr>
            <p:cNvPr id="38" name="CasellaDiTesto 37">
              <a:extLst>
                <a:ext uri="{FF2B5EF4-FFF2-40B4-BE49-F238E27FC236}">
                  <a16:creationId xmlns:a16="http://schemas.microsoft.com/office/drawing/2014/main" id="{E0FC9244-EBC4-DDA8-0928-D058F61D6B24}"/>
                </a:ext>
              </a:extLst>
            </p:cNvPr>
            <p:cNvSpPr txBox="1"/>
            <p:nvPr/>
          </p:nvSpPr>
          <p:spPr>
            <a:xfrm>
              <a:off x="3914897" y="4696657"/>
              <a:ext cx="720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600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e</a:t>
              </a:r>
            </a:p>
          </p:txBody>
        </p:sp>
        <p:sp>
          <p:nvSpPr>
            <p:cNvPr id="39" name="CasellaDiTesto 38">
              <a:extLst>
                <a:ext uri="{FF2B5EF4-FFF2-40B4-BE49-F238E27FC236}">
                  <a16:creationId xmlns:a16="http://schemas.microsoft.com/office/drawing/2014/main" id="{957FB32D-A971-3C5C-D19B-C5D8552C7127}"/>
                </a:ext>
              </a:extLst>
            </p:cNvPr>
            <p:cNvSpPr txBox="1"/>
            <p:nvPr/>
          </p:nvSpPr>
          <p:spPr>
            <a:xfrm>
              <a:off x="3842420" y="5146039"/>
              <a:ext cx="828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6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le</a:t>
              </a:r>
            </a:p>
          </p:txBody>
        </p:sp>
        <p:sp>
          <p:nvSpPr>
            <p:cNvPr id="40" name="CasellaDiTesto 39">
              <a:extLst>
                <a:ext uri="{FF2B5EF4-FFF2-40B4-BE49-F238E27FC236}">
                  <a16:creationId xmlns:a16="http://schemas.microsoft.com/office/drawing/2014/main" id="{5FFBFB2C-35BE-5D89-1657-27792D87705D}"/>
                </a:ext>
              </a:extLst>
            </p:cNvPr>
            <p:cNvSpPr txBox="1"/>
            <p:nvPr/>
          </p:nvSpPr>
          <p:spPr>
            <a:xfrm>
              <a:off x="3930700" y="5933916"/>
              <a:ext cx="756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6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l</a:t>
              </a:r>
            </a:p>
          </p:txBody>
        </p:sp>
        <p:graphicFrame>
          <p:nvGraphicFramePr>
            <p:cNvPr id="41" name="Oggetto 40">
              <a:extLst>
                <a:ext uri="{FF2B5EF4-FFF2-40B4-BE49-F238E27FC236}">
                  <a16:creationId xmlns:a16="http://schemas.microsoft.com/office/drawing/2014/main" id="{18401073-1F16-020D-7A2B-C8DDA95D46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8846772"/>
                </p:ext>
              </p:extLst>
            </p:nvPr>
          </p:nvGraphicFramePr>
          <p:xfrm>
            <a:off x="996455" y="3986699"/>
            <a:ext cx="2154910" cy="133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2479277" imgH="162795" progId="ChemDraw.Document.6.0">
                    <p:embed/>
                  </p:oleObj>
                </mc:Choice>
                <mc:Fallback>
                  <p:oleObj name="CS ChemDraw Drawing" r:id="rId14" imgW="2479277" imgH="162795" progId="ChemDraw.Document.6.0">
                    <p:embed/>
                    <p:pic>
                      <p:nvPicPr>
                        <p:cNvPr id="41" name="Oggetto 40">
                          <a:extLst>
                            <a:ext uri="{FF2B5EF4-FFF2-40B4-BE49-F238E27FC236}">
                              <a16:creationId xmlns:a16="http://schemas.microsoft.com/office/drawing/2014/main" id="{18401073-1F16-020D-7A2B-C8DDA95D46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96455" y="3986699"/>
                          <a:ext cx="2154910" cy="1338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ggetto 41">
              <a:extLst>
                <a:ext uri="{FF2B5EF4-FFF2-40B4-BE49-F238E27FC236}">
                  <a16:creationId xmlns:a16="http://schemas.microsoft.com/office/drawing/2014/main" id="{4E6958B4-0D3A-C3C1-10B9-42605F2B19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031858"/>
                </p:ext>
              </p:extLst>
            </p:nvPr>
          </p:nvGraphicFramePr>
          <p:xfrm>
            <a:off x="999028" y="4419108"/>
            <a:ext cx="2480492" cy="133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2854032" imgH="162795" progId="ChemDraw.Document.6.0">
                    <p:embed/>
                  </p:oleObj>
                </mc:Choice>
                <mc:Fallback>
                  <p:oleObj name="CS ChemDraw Drawing" r:id="rId16" imgW="2854032" imgH="162795" progId="ChemDraw.Document.6.0">
                    <p:embed/>
                    <p:pic>
                      <p:nvPicPr>
                        <p:cNvPr id="42" name="Oggetto 41">
                          <a:extLst>
                            <a:ext uri="{FF2B5EF4-FFF2-40B4-BE49-F238E27FC236}">
                              <a16:creationId xmlns:a16="http://schemas.microsoft.com/office/drawing/2014/main" id="{4E6958B4-0D3A-C3C1-10B9-42605F2B197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99028" y="4419108"/>
                          <a:ext cx="2480492" cy="1338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ggetto 42">
              <a:extLst>
                <a:ext uri="{FF2B5EF4-FFF2-40B4-BE49-F238E27FC236}">
                  <a16:creationId xmlns:a16="http://schemas.microsoft.com/office/drawing/2014/main" id="{5A072E22-F98D-2476-E6D0-790099D3D6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7843724"/>
                </p:ext>
              </p:extLst>
            </p:nvPr>
          </p:nvGraphicFramePr>
          <p:xfrm>
            <a:off x="997387" y="4895867"/>
            <a:ext cx="2804694" cy="133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8" imgW="3227523" imgH="162795" progId="ChemDraw.Document.6.0">
                    <p:embed/>
                  </p:oleObj>
                </mc:Choice>
                <mc:Fallback>
                  <p:oleObj name="CS ChemDraw Drawing" r:id="rId18" imgW="3227523" imgH="162795" progId="ChemDraw.Document.6.0">
                    <p:embed/>
                    <p:pic>
                      <p:nvPicPr>
                        <p:cNvPr id="43" name="Oggetto 42">
                          <a:extLst>
                            <a:ext uri="{FF2B5EF4-FFF2-40B4-BE49-F238E27FC236}">
                              <a16:creationId xmlns:a16="http://schemas.microsoft.com/office/drawing/2014/main" id="{5A072E22-F98D-2476-E6D0-790099D3D6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97387" y="4895867"/>
                          <a:ext cx="2804694" cy="1338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ggetto 43">
              <a:extLst>
                <a:ext uri="{FF2B5EF4-FFF2-40B4-BE49-F238E27FC236}">
                  <a16:creationId xmlns:a16="http://schemas.microsoft.com/office/drawing/2014/main" id="{3A10B5BF-EA73-CCFA-DFD3-FC6D67D936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6514676"/>
                </p:ext>
              </p:extLst>
            </p:nvPr>
          </p:nvGraphicFramePr>
          <p:xfrm>
            <a:off x="984970" y="5337261"/>
            <a:ext cx="2829527" cy="133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0" imgW="3256577" imgH="162795" progId="ChemDraw.Document.6.0">
                    <p:embed/>
                  </p:oleObj>
                </mc:Choice>
                <mc:Fallback>
                  <p:oleObj name="CS ChemDraw Drawing" r:id="rId20" imgW="3256577" imgH="162795" progId="ChemDraw.Document.6.0">
                    <p:embed/>
                    <p:pic>
                      <p:nvPicPr>
                        <p:cNvPr id="44" name="Oggetto 43">
                          <a:extLst>
                            <a:ext uri="{FF2B5EF4-FFF2-40B4-BE49-F238E27FC236}">
                              <a16:creationId xmlns:a16="http://schemas.microsoft.com/office/drawing/2014/main" id="{3A10B5BF-EA73-CCFA-DFD3-FC6D67D936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84970" y="5337261"/>
                          <a:ext cx="2829527" cy="1338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ggetto 44">
              <a:extLst>
                <a:ext uri="{FF2B5EF4-FFF2-40B4-BE49-F238E27FC236}">
                  <a16:creationId xmlns:a16="http://schemas.microsoft.com/office/drawing/2014/main" id="{42F064AC-FD69-B61C-2385-DBD467BED5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8643557"/>
                </p:ext>
              </p:extLst>
            </p:nvPr>
          </p:nvGraphicFramePr>
          <p:xfrm>
            <a:off x="993902" y="5554413"/>
            <a:ext cx="1834926" cy="897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2" imgW="3110044" imgH="1520547" progId="ChemDraw.Document.6.0">
                    <p:embed/>
                  </p:oleObj>
                </mc:Choice>
                <mc:Fallback>
                  <p:oleObj name="CS ChemDraw Drawing" r:id="rId22" imgW="3110044" imgH="1520547" progId="ChemDraw.Document.6.0">
                    <p:embed/>
                    <p:pic>
                      <p:nvPicPr>
                        <p:cNvPr id="45" name="Oggetto 44">
                          <a:extLst>
                            <a:ext uri="{FF2B5EF4-FFF2-40B4-BE49-F238E27FC236}">
                              <a16:creationId xmlns:a16="http://schemas.microsoft.com/office/drawing/2014/main" id="{42F064AC-FD69-B61C-2385-DBD467BED5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993902" y="5554413"/>
                          <a:ext cx="1834926" cy="8971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6" name="Immagine 45">
              <a:extLst>
                <a:ext uri="{FF2B5EF4-FFF2-40B4-BE49-F238E27FC236}">
                  <a16:creationId xmlns:a16="http://schemas.microsoft.com/office/drawing/2014/main" id="{73FABD93-BBE5-3663-BAA8-433F9DBB5AA0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 rot="5400000">
              <a:off x="902044" y="3843293"/>
              <a:ext cx="278259" cy="283422"/>
            </a:xfrm>
            <a:prstGeom prst="rect">
              <a:avLst/>
            </a:prstGeom>
          </p:spPr>
        </p:pic>
        <p:pic>
          <p:nvPicPr>
            <p:cNvPr id="47" name="Immagine 46">
              <a:extLst>
                <a:ext uri="{FF2B5EF4-FFF2-40B4-BE49-F238E27FC236}">
                  <a16:creationId xmlns:a16="http://schemas.microsoft.com/office/drawing/2014/main" id="{DA5058AA-3538-8A3A-DAFD-74433958C1B5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 rot="5400000">
              <a:off x="903652" y="4271745"/>
              <a:ext cx="278259" cy="283422"/>
            </a:xfrm>
            <a:prstGeom prst="rect">
              <a:avLst/>
            </a:prstGeom>
          </p:spPr>
        </p:pic>
        <p:pic>
          <p:nvPicPr>
            <p:cNvPr id="48" name="Immagine 47">
              <a:extLst>
                <a:ext uri="{FF2B5EF4-FFF2-40B4-BE49-F238E27FC236}">
                  <a16:creationId xmlns:a16="http://schemas.microsoft.com/office/drawing/2014/main" id="{848B5F42-D49B-519B-BA2F-27B0209B002E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 rot="5400000">
              <a:off x="906203" y="4746252"/>
              <a:ext cx="278259" cy="283422"/>
            </a:xfrm>
            <a:prstGeom prst="rect">
              <a:avLst/>
            </a:prstGeom>
          </p:spPr>
        </p:pic>
        <p:pic>
          <p:nvPicPr>
            <p:cNvPr id="49" name="Immagine 48">
              <a:extLst>
                <a:ext uri="{FF2B5EF4-FFF2-40B4-BE49-F238E27FC236}">
                  <a16:creationId xmlns:a16="http://schemas.microsoft.com/office/drawing/2014/main" id="{6CEF5232-8620-0714-E108-43531F410F45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 rot="5400000">
              <a:off x="892800" y="5196692"/>
              <a:ext cx="278259" cy="283422"/>
            </a:xfrm>
            <a:prstGeom prst="rect">
              <a:avLst/>
            </a:prstGeom>
          </p:spPr>
        </p:pic>
        <p:pic>
          <p:nvPicPr>
            <p:cNvPr id="50" name="Immagine 49">
              <a:extLst>
                <a:ext uri="{FF2B5EF4-FFF2-40B4-BE49-F238E27FC236}">
                  <a16:creationId xmlns:a16="http://schemas.microsoft.com/office/drawing/2014/main" id="{60CBDA99-A3B6-2A0D-0E9E-A564771736EE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 rot="5400000">
              <a:off x="864659" y="6046875"/>
              <a:ext cx="278259" cy="283422"/>
            </a:xfrm>
            <a:prstGeom prst="rect">
              <a:avLst/>
            </a:prstGeom>
          </p:spPr>
        </p:pic>
        <p:sp>
          <p:nvSpPr>
            <p:cNvPr id="51" name="CasellaDiTesto 50">
              <a:extLst>
                <a:ext uri="{FF2B5EF4-FFF2-40B4-BE49-F238E27FC236}">
                  <a16:creationId xmlns:a16="http://schemas.microsoft.com/office/drawing/2014/main" id="{82EEA7AE-272F-7EF3-45F5-A945C3F4FE73}"/>
                </a:ext>
              </a:extLst>
            </p:cNvPr>
            <p:cNvSpPr txBox="1"/>
            <p:nvPr/>
          </p:nvSpPr>
          <p:spPr>
            <a:xfrm>
              <a:off x="3941979" y="3835776"/>
              <a:ext cx="756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600" b="1" dirty="0" err="1">
                  <a:solidFill>
                    <a:srgbClr val="33CC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yri</a:t>
              </a:r>
              <a:endParaRPr lang="it-IT" sz="1600" b="1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2" name="Tabella 25">
            <a:extLst>
              <a:ext uri="{FF2B5EF4-FFF2-40B4-BE49-F238E27FC236}">
                <a16:creationId xmlns:a16="http://schemas.microsoft.com/office/drawing/2014/main" id="{67CEBD7B-F6BF-AF40-306B-C8869B9E5C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9820586"/>
              </p:ext>
            </p:extLst>
          </p:nvPr>
        </p:nvGraphicFramePr>
        <p:xfrm>
          <a:off x="360451" y="3650048"/>
          <a:ext cx="4342711" cy="2700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10865">
                  <a:extLst>
                    <a:ext uri="{9D8B030D-6E8A-4147-A177-3AD203B41FA5}">
                      <a16:colId xmlns:a16="http://schemas.microsoft.com/office/drawing/2014/main" val="3992912757"/>
                    </a:ext>
                  </a:extLst>
                </a:gridCol>
                <a:gridCol w="3121789">
                  <a:extLst>
                    <a:ext uri="{9D8B030D-6E8A-4147-A177-3AD203B41FA5}">
                      <a16:colId xmlns:a16="http://schemas.microsoft.com/office/drawing/2014/main" val="385908471"/>
                    </a:ext>
                  </a:extLst>
                </a:gridCol>
                <a:gridCol w="710057">
                  <a:extLst>
                    <a:ext uri="{9D8B030D-6E8A-4147-A177-3AD203B41FA5}">
                      <a16:colId xmlns:a16="http://schemas.microsoft.com/office/drawing/2014/main" val="3567676807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1790368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29420951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8855835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2006685"/>
                  </a:ext>
                </a:extLst>
              </a:tr>
              <a:tr h="972000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8502598"/>
                  </a:ext>
                </a:extLst>
              </a:tr>
            </a:tbl>
          </a:graphicData>
        </a:graphic>
      </p:graphicFrame>
      <p:grpSp>
        <p:nvGrpSpPr>
          <p:cNvPr id="54" name="Gruppo 53">
            <a:extLst>
              <a:ext uri="{FF2B5EF4-FFF2-40B4-BE49-F238E27FC236}">
                <a16:creationId xmlns:a16="http://schemas.microsoft.com/office/drawing/2014/main" id="{E76116B6-3FC4-0232-6348-31A6063BB6B9}"/>
              </a:ext>
            </a:extLst>
          </p:cNvPr>
          <p:cNvGrpSpPr/>
          <p:nvPr/>
        </p:nvGrpSpPr>
        <p:grpSpPr>
          <a:xfrm>
            <a:off x="7026901" y="4447285"/>
            <a:ext cx="1994321" cy="1953431"/>
            <a:chOff x="689553" y="1085069"/>
            <a:chExt cx="2160000" cy="2324905"/>
          </a:xfrm>
        </p:grpSpPr>
        <p:sp>
          <p:nvSpPr>
            <p:cNvPr id="55" name="CasellaDiTesto 54">
              <a:extLst>
                <a:ext uri="{FF2B5EF4-FFF2-40B4-BE49-F238E27FC236}">
                  <a16:creationId xmlns:a16="http://schemas.microsoft.com/office/drawing/2014/main" id="{50A24FEB-77F7-2C8E-07E5-5C4135BA4E2B}"/>
                </a:ext>
              </a:extLst>
            </p:cNvPr>
            <p:cNvSpPr txBox="1"/>
            <p:nvPr/>
          </p:nvSpPr>
          <p:spPr>
            <a:xfrm>
              <a:off x="907214" y="1085069"/>
              <a:ext cx="16707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000" b="1" dirty="0" err="1">
                  <a:latin typeface="MV Boli" panose="02000500030200090000" pitchFamily="2" charset="0"/>
                  <a:cs typeface="MV Boli" panose="02000500030200090000" pitchFamily="2" charset="0"/>
                </a:rPr>
                <a:t>Synthesis</a:t>
              </a:r>
              <a:endParaRPr lang="it-IT" sz="2000" b="1" dirty="0">
                <a:latin typeface="MV Boli" panose="02000500030200090000" pitchFamily="2" charset="0"/>
                <a:cs typeface="MV Boli" panose="02000500030200090000" pitchFamily="2" charset="0"/>
              </a:endParaRPr>
            </a:p>
          </p:txBody>
        </p:sp>
        <p:grpSp>
          <p:nvGrpSpPr>
            <p:cNvPr id="56" name="Gruppo 55">
              <a:extLst>
                <a:ext uri="{FF2B5EF4-FFF2-40B4-BE49-F238E27FC236}">
                  <a16:creationId xmlns:a16="http://schemas.microsoft.com/office/drawing/2014/main" id="{2376AA73-26C9-5404-BDF7-4FFBDBED61FA}"/>
                </a:ext>
              </a:extLst>
            </p:cNvPr>
            <p:cNvGrpSpPr/>
            <p:nvPr/>
          </p:nvGrpSpPr>
          <p:grpSpPr>
            <a:xfrm>
              <a:off x="689553" y="1547905"/>
              <a:ext cx="2160000" cy="1862069"/>
              <a:chOff x="925833" y="500871"/>
              <a:chExt cx="2160000" cy="1862069"/>
            </a:xfrm>
          </p:grpSpPr>
          <p:sp>
            <p:nvSpPr>
              <p:cNvPr id="57" name="Esagono 56">
                <a:extLst>
                  <a:ext uri="{FF2B5EF4-FFF2-40B4-BE49-F238E27FC236}">
                    <a16:creationId xmlns:a16="http://schemas.microsoft.com/office/drawing/2014/main" id="{DD74D049-1E77-8D10-B407-5768C732B58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925833" y="500871"/>
                <a:ext cx="2160000" cy="1862069"/>
              </a:xfrm>
              <a:prstGeom prst="hexagon">
                <a:avLst/>
              </a:prstGeom>
              <a:gradFill flip="none" rotWithShape="1">
                <a:gsLst>
                  <a:gs pos="0">
                    <a:srgbClr val="FFFF99"/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 w="25400">
                <a:solidFill>
                  <a:srgbClr val="FFC000"/>
                </a:solidFill>
              </a:ln>
              <a:effectLst>
                <a:glow rad="101600">
                  <a:srgbClr val="FFC000">
                    <a:alpha val="40000"/>
                  </a:srgb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pic>
            <p:nvPicPr>
              <p:cNvPr id="58" name="Immagine 57" descr="Immagine che contiene persona, interni, mano&#10;&#10;Descrizione generata automaticamente">
                <a:extLst>
                  <a:ext uri="{FF2B5EF4-FFF2-40B4-BE49-F238E27FC236}">
                    <a16:creationId xmlns:a16="http://schemas.microsoft.com/office/drawing/2014/main" id="{570684C2-F4C9-C6AF-CE1D-2A3D1ADA08E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5">
                <a:clrChange>
                  <a:clrFrom>
                    <a:srgbClr val="D7D5C8"/>
                  </a:clrFrom>
                  <a:clrTo>
                    <a:srgbClr val="D7D5C8">
                      <a:alpha val="0"/>
                    </a:srgbClr>
                  </a:clrTo>
                </a:clrChange>
              </a:blip>
              <a:srcRect l="20539" t="19369" r="36172" b="31158"/>
              <a:stretch/>
            </p:blipFill>
            <p:spPr>
              <a:xfrm>
                <a:off x="1391049" y="503215"/>
                <a:ext cx="1203505" cy="1833907"/>
              </a:xfrm>
              <a:prstGeom prst="rect">
                <a:avLst/>
              </a:prstGeom>
              <a:ln>
                <a:noFill/>
              </a:ln>
              <a:effectLst>
                <a:softEdge rad="152400"/>
              </a:effectLst>
            </p:spPr>
          </p:pic>
        </p:grpSp>
      </p:grp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44800165-63AB-389D-57C4-39DAEC7867EF}"/>
              </a:ext>
            </a:extLst>
          </p:cNvPr>
          <p:cNvSpPr txBox="1"/>
          <p:nvPr/>
        </p:nvSpPr>
        <p:spPr>
          <a:xfrm>
            <a:off x="5591589" y="3429836"/>
            <a:ext cx="237949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sz="1600" b="1" i="1" dirty="0">
                <a:solidFill>
                  <a:srgbClr val="CD5B16"/>
                </a:solidFill>
                <a:latin typeface="+mj-lt"/>
                <a:cs typeface="Arial" panose="020B0604020202020204" pitchFamily="34" charset="0"/>
              </a:rPr>
              <a:t>Ligand exchange reaction</a:t>
            </a:r>
          </a:p>
        </p:txBody>
      </p:sp>
      <p:pic>
        <p:nvPicPr>
          <p:cNvPr id="61" name="Audio 60">
            <a:hlinkClick r:id="" action="ppaction://media"/>
            <a:extLst>
              <a:ext uri="{FF2B5EF4-FFF2-40B4-BE49-F238E27FC236}">
                <a16:creationId xmlns:a16="http://schemas.microsoft.com/office/drawing/2014/main" id="{4EDE202F-C81E-D41E-C703-CCFF80163C5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720254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1400"/>
    </mc:Choice>
    <mc:Fallback>
      <p:transition spd="slow" advTm="214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1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7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5">
            <a:extLst>
              <a:ext uri="{FF2B5EF4-FFF2-40B4-BE49-F238E27FC236}">
                <a16:creationId xmlns:a16="http://schemas.microsoft.com/office/drawing/2014/main" id="{AE63AD07-CA84-DDAF-9766-C2F2E588F8BE}"/>
              </a:ext>
            </a:extLst>
          </p:cNvPr>
          <p:cNvSpPr txBox="1"/>
          <p:nvPr/>
        </p:nvSpPr>
        <p:spPr>
          <a:xfrm>
            <a:off x="4650205" y="885382"/>
            <a:ext cx="44937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u="sng" dirty="0" err="1">
                <a:solidFill>
                  <a:srgbClr val="634198"/>
                </a:solidFill>
              </a:rPr>
              <a:t>Results</a:t>
            </a:r>
            <a:r>
              <a:rPr lang="fr-FR" sz="2400" b="1" u="sng" dirty="0">
                <a:solidFill>
                  <a:srgbClr val="634198"/>
                </a:solidFill>
              </a:rPr>
              <a:t> and discussion</a:t>
            </a:r>
          </a:p>
        </p:txBody>
      </p:sp>
      <p:graphicFrame>
        <p:nvGraphicFramePr>
          <p:cNvPr id="3" name="Oggetto 2">
            <a:extLst>
              <a:ext uri="{FF2B5EF4-FFF2-40B4-BE49-F238E27FC236}">
                <a16:creationId xmlns:a16="http://schemas.microsoft.com/office/drawing/2014/main" id="{0AB89CFA-8A71-3B3D-D0C3-BA434299B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882611"/>
              </p:ext>
            </p:extLst>
          </p:nvPr>
        </p:nvGraphicFramePr>
        <p:xfrm>
          <a:off x="4648200" y="3279718"/>
          <a:ext cx="4493795" cy="1901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5778803" imgH="2445729" progId="ChemDraw.Document.6.0">
                  <p:embed/>
                </p:oleObj>
              </mc:Choice>
              <mc:Fallback>
                <p:oleObj name="CS ChemDraw Drawing" r:id="rId5" imgW="5778803" imgH="2445729" progId="ChemDraw.Document.6.0">
                  <p:embed/>
                  <p:pic>
                    <p:nvPicPr>
                      <p:cNvPr id="3" name="Oggetto 2">
                        <a:extLst>
                          <a:ext uri="{FF2B5EF4-FFF2-40B4-BE49-F238E27FC236}">
                            <a16:creationId xmlns:a16="http://schemas.microsoft.com/office/drawing/2014/main" id="{0AB89CFA-8A71-3B3D-D0C3-BA434299BA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8200" y="3279718"/>
                        <a:ext cx="4493795" cy="1901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F9989A69-322A-EF40-A7BD-96894A0C3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944844"/>
              </p:ext>
            </p:extLst>
          </p:nvPr>
        </p:nvGraphicFramePr>
        <p:xfrm>
          <a:off x="65380" y="4724401"/>
          <a:ext cx="4430422" cy="11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5724906" imgH="1498982" progId="ChemDraw.Document.6.0">
                  <p:embed/>
                </p:oleObj>
              </mc:Choice>
              <mc:Fallback>
                <p:oleObj name="CS ChemDraw Drawing" r:id="rId7" imgW="5724906" imgH="1498982" progId="ChemDraw.Document.6.0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F9989A69-322A-EF40-A7BD-96894A0C31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380" y="4724401"/>
                        <a:ext cx="4430422" cy="11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692CA926-36C9-21D8-A84B-7A1D9897E1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880365"/>
              </p:ext>
            </p:extLst>
          </p:nvPr>
        </p:nvGraphicFramePr>
        <p:xfrm>
          <a:off x="76200" y="2894556"/>
          <a:ext cx="4768766" cy="1299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5724906" imgH="1560294" progId="ChemDraw.Document.6.0">
                  <p:embed/>
                </p:oleObj>
              </mc:Choice>
              <mc:Fallback>
                <p:oleObj name="CS ChemDraw Drawing" r:id="rId9" imgW="5724906" imgH="1560294" progId="ChemDraw.Document.6.0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692CA926-36C9-21D8-A84B-7A1D9897E1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200" y="2894556"/>
                        <a:ext cx="4768766" cy="1299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72CD091-8F37-BEBC-12A7-E1CB59F2DF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893065"/>
              </p:ext>
            </p:extLst>
          </p:nvPr>
        </p:nvGraphicFramePr>
        <p:xfrm>
          <a:off x="59393" y="1511829"/>
          <a:ext cx="4254808" cy="1299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4907183" imgH="1498982" progId="ChemDraw.Document.6.0">
                  <p:embed/>
                </p:oleObj>
              </mc:Choice>
              <mc:Fallback>
                <p:oleObj name="CS ChemDraw Drawing" r:id="rId11" imgW="4907183" imgH="1498982" progId="ChemDraw.Document.6.0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972CD091-8F37-BEBC-12A7-E1CB59F2DF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393" y="1511829"/>
                        <a:ext cx="4254808" cy="1299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FB0C726-729F-84D7-9423-B8B60329A3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420672"/>
              </p:ext>
            </p:extLst>
          </p:nvPr>
        </p:nvGraphicFramePr>
        <p:xfrm>
          <a:off x="4537885" y="1472723"/>
          <a:ext cx="4551995" cy="1300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5249936" imgH="1499405" progId="ChemDraw.Document.6.0">
                  <p:embed/>
                </p:oleObj>
              </mc:Choice>
              <mc:Fallback>
                <p:oleObj name="CS ChemDraw Drawing" r:id="rId13" imgW="5249936" imgH="1499405" progId="ChemDraw.Document.6.0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FB0C726-729F-84D7-9423-B8B60329A3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37885" y="1472723"/>
                        <a:ext cx="4551995" cy="1300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17CBB4E3-CD48-04D6-F860-1F9EB4E8F009}"/>
              </a:ext>
            </a:extLst>
          </p:cNvPr>
          <p:cNvSpPr txBox="1"/>
          <p:nvPr/>
        </p:nvSpPr>
        <p:spPr>
          <a:xfrm>
            <a:off x="2133600" y="2274779"/>
            <a:ext cx="1671501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2000" b="1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yriPyRu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98D121F-6EEB-9A38-3D1C-CBD902A5609D}"/>
              </a:ext>
            </a:extLst>
          </p:cNvPr>
          <p:cNvSpPr txBox="1"/>
          <p:nvPr/>
        </p:nvSpPr>
        <p:spPr>
          <a:xfrm>
            <a:off x="6886242" y="2149373"/>
            <a:ext cx="1749232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lmiPyRu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07260361-0A57-FCE1-AFE0-A33291BAA356}"/>
              </a:ext>
            </a:extLst>
          </p:cNvPr>
          <p:cNvSpPr txBox="1"/>
          <p:nvPr/>
        </p:nvSpPr>
        <p:spPr>
          <a:xfrm>
            <a:off x="3264568" y="3544407"/>
            <a:ext cx="1340982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2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yRu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49D5288E-3602-C94F-3F49-C930DEA1E5BD}"/>
              </a:ext>
            </a:extLst>
          </p:cNvPr>
          <p:cNvSpPr txBox="1"/>
          <p:nvPr/>
        </p:nvSpPr>
        <p:spPr>
          <a:xfrm>
            <a:off x="2689203" y="5397171"/>
            <a:ext cx="1505710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lePyRu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C1FF8862-127D-4E05-4861-1C7981241512}"/>
              </a:ext>
            </a:extLst>
          </p:cNvPr>
          <p:cNvSpPr txBox="1"/>
          <p:nvPr/>
        </p:nvSpPr>
        <p:spPr>
          <a:xfrm>
            <a:off x="7035991" y="4327551"/>
            <a:ext cx="1721364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lPyRu</a:t>
            </a:r>
          </a:p>
        </p:txBody>
      </p:sp>
      <p:grpSp>
        <p:nvGrpSpPr>
          <p:cNvPr id="15" name="Gruppo 1">
            <a:extLst>
              <a:ext uri="{FF2B5EF4-FFF2-40B4-BE49-F238E27FC236}">
                <a16:creationId xmlns:a16="http://schemas.microsoft.com/office/drawing/2014/main" id="{85FF76CA-8991-4148-F61D-B1AF4975AD56}"/>
              </a:ext>
            </a:extLst>
          </p:cNvPr>
          <p:cNvGrpSpPr>
            <a:grpSpLocks/>
          </p:cNvGrpSpPr>
          <p:nvPr/>
        </p:nvGrpSpPr>
        <p:grpSpPr bwMode="auto">
          <a:xfrm>
            <a:off x="5048449" y="5428526"/>
            <a:ext cx="4152013" cy="1046732"/>
            <a:chOff x="148136" y="486554"/>
            <a:chExt cx="6182881" cy="1046930"/>
          </a:xfrm>
        </p:grpSpPr>
        <p:grpSp>
          <p:nvGrpSpPr>
            <p:cNvPr id="16" name="Gruppo 7">
              <a:extLst>
                <a:ext uri="{FF2B5EF4-FFF2-40B4-BE49-F238E27FC236}">
                  <a16:creationId xmlns:a16="http://schemas.microsoft.com/office/drawing/2014/main" id="{59143788-6197-3E11-30A9-23E4DDE323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446" y="1024721"/>
              <a:ext cx="5616534" cy="508763"/>
              <a:chOff x="4326545" y="6365999"/>
              <a:chExt cx="5616534" cy="508763"/>
            </a:xfrm>
          </p:grpSpPr>
          <p:sp>
            <p:nvSpPr>
              <p:cNvPr id="19" name="CasellaDiTesto 18">
                <a:extLst>
                  <a:ext uri="{FF2B5EF4-FFF2-40B4-BE49-F238E27FC236}">
                    <a16:creationId xmlns:a16="http://schemas.microsoft.com/office/drawing/2014/main" id="{410834BE-0517-178B-E8F7-867A35F2B886}"/>
                  </a:ext>
                </a:extLst>
              </p:cNvPr>
              <p:cNvSpPr txBox="1"/>
              <p:nvPr/>
            </p:nvSpPr>
            <p:spPr>
              <a:xfrm>
                <a:off x="4721021" y="6475681"/>
                <a:ext cx="5222058" cy="39853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just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it-IT" sz="2000" b="1" kern="0" dirty="0">
                    <a:solidFill>
                      <a:srgbClr val="CD5B16"/>
                    </a:solidFill>
                    <a:latin typeface="+mj-lt"/>
                    <a:cs typeface="Times New Roman" pitchFamily="18" charset="0"/>
                  </a:rPr>
                  <a:t>ESI-MS</a:t>
                </a:r>
              </a:p>
            </p:txBody>
          </p:sp>
          <p:pic>
            <p:nvPicPr>
              <p:cNvPr id="20" name="Picture 2" descr="C:\Users\Claudia\Desktop\immagini\checkmark.png">
                <a:extLst>
                  <a:ext uri="{FF2B5EF4-FFF2-40B4-BE49-F238E27FC236}">
                    <a16:creationId xmlns:a16="http://schemas.microsoft.com/office/drawing/2014/main" id="{7D4191FB-7D5D-D91A-A4F8-FD047B999D0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26545" y="6365999"/>
                <a:ext cx="442258" cy="508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7" name="Picture 2" descr="C:\Users\Claudia\Desktop\immagini\checkmark.png">
              <a:extLst>
                <a:ext uri="{FF2B5EF4-FFF2-40B4-BE49-F238E27FC236}">
                  <a16:creationId xmlns:a16="http://schemas.microsoft.com/office/drawing/2014/main" id="{9690CFD5-3038-6008-9536-6B214571AB8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136" y="486554"/>
              <a:ext cx="442258" cy="508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CasellaDiTesto 17">
              <a:extLst>
                <a:ext uri="{FF2B5EF4-FFF2-40B4-BE49-F238E27FC236}">
                  <a16:creationId xmlns:a16="http://schemas.microsoft.com/office/drawing/2014/main" id="{ABA3FAAD-B74C-40D9-B6EF-DBDA0AA1AD3F}"/>
                </a:ext>
              </a:extLst>
            </p:cNvPr>
            <p:cNvSpPr txBox="1"/>
            <p:nvPr/>
          </p:nvSpPr>
          <p:spPr>
            <a:xfrm>
              <a:off x="507463" y="601539"/>
              <a:ext cx="5823554" cy="4001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2000" b="1" kern="0" dirty="0">
                  <a:solidFill>
                    <a:srgbClr val="CD5B16"/>
                  </a:solidFill>
                  <a:latin typeface="+mj-lt"/>
                  <a:cs typeface="Times New Roman" pitchFamily="18" charset="0"/>
                </a:rPr>
                <a:t>NMR  (</a:t>
              </a:r>
              <a:r>
                <a:rPr lang="en-US" sz="2000" b="1" baseline="30000" dirty="0">
                  <a:solidFill>
                    <a:srgbClr val="CD5B16"/>
                  </a:solidFill>
                  <a:latin typeface="+mj-lt"/>
                  <a:ea typeface="Times New Roman"/>
                </a:rPr>
                <a:t>1</a:t>
              </a:r>
              <a:r>
                <a:rPr lang="en-US" sz="2000" b="1" dirty="0">
                  <a:solidFill>
                    <a:srgbClr val="CD5B16"/>
                  </a:solidFill>
                  <a:latin typeface="+mj-lt"/>
                  <a:ea typeface="Times New Roman"/>
                </a:rPr>
                <a:t>H, </a:t>
              </a:r>
              <a:r>
                <a:rPr lang="en-US" sz="2000" b="1" baseline="30000" dirty="0">
                  <a:solidFill>
                    <a:srgbClr val="CD5B16"/>
                  </a:solidFill>
                  <a:latin typeface="+mj-lt"/>
                  <a:ea typeface="Times New Roman"/>
                </a:rPr>
                <a:t>13</a:t>
              </a:r>
              <a:r>
                <a:rPr lang="en-US" sz="2000" b="1" dirty="0">
                  <a:solidFill>
                    <a:srgbClr val="CD5B16"/>
                  </a:solidFill>
                  <a:latin typeface="+mj-lt"/>
                  <a:ea typeface="Times New Roman"/>
                </a:rPr>
                <a:t>C, COSY, HSQC)</a:t>
              </a:r>
              <a:endParaRPr lang="it-IT" sz="2000" b="1" kern="0" dirty="0">
                <a:solidFill>
                  <a:srgbClr val="CD5B16"/>
                </a:solidFill>
                <a:latin typeface="+mj-lt"/>
                <a:cs typeface="Times New Roman" pitchFamily="18" charset="0"/>
              </a:endParaRPr>
            </a:p>
          </p:txBody>
        </p:sp>
      </p:grpSp>
      <p:pic>
        <p:nvPicPr>
          <p:cNvPr id="30" name="Audio 29">
            <a:hlinkClick r:id="" action="ppaction://media"/>
            <a:extLst>
              <a:ext uri="{FF2B5EF4-FFF2-40B4-BE49-F238E27FC236}">
                <a16:creationId xmlns:a16="http://schemas.microsoft.com/office/drawing/2014/main" id="{33C132B6-927E-B9C4-C96B-C4D1DF37712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696458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824"/>
    </mc:Choice>
    <mc:Fallback xmlns="">
      <p:transition spd="slow" advTm="138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8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5">
            <a:extLst>
              <a:ext uri="{FF2B5EF4-FFF2-40B4-BE49-F238E27FC236}">
                <a16:creationId xmlns:a16="http://schemas.microsoft.com/office/drawing/2014/main" id="{0E5FDB01-9D56-9E7F-1C88-2BE8D4320BA1}"/>
              </a:ext>
            </a:extLst>
          </p:cNvPr>
          <p:cNvSpPr txBox="1"/>
          <p:nvPr/>
        </p:nvSpPr>
        <p:spPr>
          <a:xfrm>
            <a:off x="4650205" y="885382"/>
            <a:ext cx="44937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u="sng" dirty="0" err="1">
                <a:solidFill>
                  <a:srgbClr val="634198"/>
                </a:solidFill>
              </a:rPr>
              <a:t>Results</a:t>
            </a:r>
            <a:r>
              <a:rPr lang="fr-FR" sz="2400" b="1" u="sng" dirty="0">
                <a:solidFill>
                  <a:srgbClr val="634198"/>
                </a:solidFill>
              </a:rPr>
              <a:t> and discussion</a:t>
            </a:r>
          </a:p>
        </p:txBody>
      </p:sp>
      <p:grpSp>
        <p:nvGrpSpPr>
          <p:cNvPr id="3" name="Gruppo 2">
            <a:extLst>
              <a:ext uri="{FF2B5EF4-FFF2-40B4-BE49-F238E27FC236}">
                <a16:creationId xmlns:a16="http://schemas.microsoft.com/office/drawing/2014/main" id="{999DA80A-B240-67BD-7798-41A347EB5192}"/>
              </a:ext>
            </a:extLst>
          </p:cNvPr>
          <p:cNvGrpSpPr/>
          <p:nvPr/>
        </p:nvGrpSpPr>
        <p:grpSpPr>
          <a:xfrm>
            <a:off x="307907" y="1524000"/>
            <a:ext cx="2282893" cy="2228828"/>
            <a:chOff x="373598" y="3676046"/>
            <a:chExt cx="2282893" cy="2228828"/>
          </a:xfrm>
        </p:grpSpPr>
        <p:sp>
          <p:nvSpPr>
            <p:cNvPr id="4" name="CasellaDiTesto 3">
              <a:extLst>
                <a:ext uri="{FF2B5EF4-FFF2-40B4-BE49-F238E27FC236}">
                  <a16:creationId xmlns:a16="http://schemas.microsoft.com/office/drawing/2014/main" id="{14B719F5-9CD3-901E-3F63-BDEF32F5DB2C}"/>
                </a:ext>
              </a:extLst>
            </p:cNvPr>
            <p:cNvSpPr txBox="1"/>
            <p:nvPr/>
          </p:nvSpPr>
          <p:spPr>
            <a:xfrm>
              <a:off x="757491" y="3676046"/>
              <a:ext cx="16707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000" b="1" dirty="0" err="1">
                  <a:latin typeface="MV Boli" panose="02000500030200090000" pitchFamily="2" charset="0"/>
                  <a:cs typeface="MV Boli" panose="02000500030200090000" pitchFamily="2" charset="0"/>
                </a:rPr>
                <a:t>Lipophilicity</a:t>
              </a:r>
              <a:endParaRPr lang="it-IT" sz="2000" b="1" dirty="0">
                <a:latin typeface="MV Boli" panose="02000500030200090000" pitchFamily="2" charset="0"/>
                <a:cs typeface="MV Boli" panose="02000500030200090000" pitchFamily="2" charset="0"/>
              </a:endParaRPr>
            </a:p>
          </p:txBody>
        </p:sp>
        <p:grpSp>
          <p:nvGrpSpPr>
            <p:cNvPr id="5" name="Gruppo 4">
              <a:extLst>
                <a:ext uri="{FF2B5EF4-FFF2-40B4-BE49-F238E27FC236}">
                  <a16:creationId xmlns:a16="http://schemas.microsoft.com/office/drawing/2014/main" id="{38D5D2F7-0549-FAA3-6DDB-8D561C149C7C}"/>
                </a:ext>
              </a:extLst>
            </p:cNvPr>
            <p:cNvGrpSpPr/>
            <p:nvPr/>
          </p:nvGrpSpPr>
          <p:grpSpPr>
            <a:xfrm>
              <a:off x="373598" y="4042805"/>
              <a:ext cx="2282893" cy="1862069"/>
              <a:chOff x="-11165" y="2846580"/>
              <a:chExt cx="2282893" cy="1862069"/>
            </a:xfrm>
          </p:grpSpPr>
          <p:sp>
            <p:nvSpPr>
              <p:cNvPr id="7" name="Esagono 6">
                <a:extLst>
                  <a:ext uri="{FF2B5EF4-FFF2-40B4-BE49-F238E27FC236}">
                    <a16:creationId xmlns:a16="http://schemas.microsoft.com/office/drawing/2014/main" id="{A4F7BFBC-401A-4E72-452F-6A7A5CE01FE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11728" y="2846580"/>
                <a:ext cx="2160000" cy="1862069"/>
              </a:xfrm>
              <a:prstGeom prst="hexagon">
                <a:avLst/>
              </a:prstGeom>
              <a:gradFill flip="none" rotWithShape="1">
                <a:gsLst>
                  <a:gs pos="0">
                    <a:srgbClr val="66CCFF">
                      <a:alpha val="49804"/>
                    </a:srgb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 w="25400">
                <a:solidFill>
                  <a:srgbClr val="0000FF"/>
                </a:solidFill>
              </a:ln>
              <a:effectLst>
                <a:glow rad="101600">
                  <a:srgbClr val="0000FF">
                    <a:alpha val="40000"/>
                  </a:srgb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8" name="CasellaDiTesto 9">
                <a:extLst>
                  <a:ext uri="{FF2B5EF4-FFF2-40B4-BE49-F238E27FC236}">
                    <a16:creationId xmlns:a16="http://schemas.microsoft.com/office/drawing/2014/main" id="{F6A7FDA9-D47D-92EF-0196-25E4CB019C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1029580">
                <a:off x="-11165" y="3569003"/>
                <a:ext cx="115008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eaLnBrk="1" hangingPunct="1"/>
                <a:r>
                  <a:rPr lang="it-IT" altLang="en-US" sz="1600" b="1" dirty="0">
                    <a:solidFill>
                      <a:srgbClr val="0000FF"/>
                    </a:solidFill>
                    <a:latin typeface="MV Boli" panose="02000500030200090000" pitchFamily="2" charset="0"/>
                    <a:cs typeface="MV Boli" panose="02000500030200090000" pitchFamily="2" charset="0"/>
                  </a:rPr>
                  <a:t>n-</a:t>
                </a:r>
                <a:r>
                  <a:rPr lang="it-IT" altLang="en-US" sz="1600" b="1" dirty="0" err="1">
                    <a:solidFill>
                      <a:srgbClr val="0000FF"/>
                    </a:solidFill>
                    <a:latin typeface="MV Boli" panose="02000500030200090000" pitchFamily="2" charset="0"/>
                    <a:cs typeface="MV Boli" panose="02000500030200090000" pitchFamily="2" charset="0"/>
                  </a:rPr>
                  <a:t>octanol</a:t>
                </a:r>
                <a:r>
                  <a:rPr lang="it-IT" altLang="en-US" sz="1600" b="1" dirty="0">
                    <a:solidFill>
                      <a:srgbClr val="0000FF"/>
                    </a:solidFill>
                    <a:latin typeface="MV Boli" panose="02000500030200090000" pitchFamily="2" charset="0"/>
                    <a:cs typeface="MV Boli" panose="02000500030200090000" pitchFamily="2" charset="0"/>
                  </a:rPr>
                  <a:t> </a:t>
                </a:r>
              </a:p>
            </p:txBody>
          </p:sp>
          <p:pic>
            <p:nvPicPr>
              <p:cNvPr id="9" name="Immagine 8" descr="Immagine che contiene parete, interni, verde&#10;&#10;Descrizione generata automaticamente">
                <a:extLst>
                  <a:ext uri="{FF2B5EF4-FFF2-40B4-BE49-F238E27FC236}">
                    <a16:creationId xmlns:a16="http://schemas.microsoft.com/office/drawing/2014/main" id="{FFD64C29-BF84-A430-EB15-1738D931D24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l="33904" t="4738" r="28543" b="24982"/>
              <a:stretch/>
            </p:blipFill>
            <p:spPr>
              <a:xfrm>
                <a:off x="1104830" y="2892690"/>
                <a:ext cx="714240" cy="1782256"/>
              </a:xfrm>
              <a:prstGeom prst="roundRect">
                <a:avLst>
                  <a:gd name="adj" fmla="val 16667"/>
                </a:avLst>
              </a:prstGeom>
              <a:ln>
                <a:noFill/>
              </a:ln>
              <a:effectLst>
                <a:outerShdw blurRad="76200" dist="38100" dir="7800000" algn="tl" rotWithShape="0">
                  <a:srgbClr val="000000">
                    <a:alpha val="40000"/>
                  </a:srgbClr>
                </a:outerShdw>
                <a:softEdge rad="101600"/>
              </a:effectLst>
              <a:scene3d>
                <a:camera prst="orthographicFront"/>
                <a:lightRig rig="contrasting" dir="t">
                  <a:rot lat="0" lon="0" rev="4200000"/>
                </a:lightRig>
              </a:scene3d>
              <a:sp3d prstMaterial="plastic">
                <a:contourClr>
                  <a:srgbClr val="969696"/>
                </a:contourClr>
              </a:sp3d>
            </p:spPr>
          </p:pic>
          <p:sp>
            <p:nvSpPr>
              <p:cNvPr id="10" name="CasellaDiTesto 10">
                <a:extLst>
                  <a:ext uri="{FF2B5EF4-FFF2-40B4-BE49-F238E27FC236}">
                    <a16:creationId xmlns:a16="http://schemas.microsoft.com/office/drawing/2014/main" id="{F7E28020-4683-0757-E007-A1822BAD3C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1029580">
                <a:off x="230616" y="4044128"/>
                <a:ext cx="91738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/>
                <a:r>
                  <a:rPr lang="it-IT" altLang="en-US" sz="1600" b="1" dirty="0">
                    <a:solidFill>
                      <a:srgbClr val="0000FF"/>
                    </a:solidFill>
                    <a:latin typeface="MV Boli" panose="02000500030200090000" pitchFamily="2" charset="0"/>
                    <a:cs typeface="MV Boli" panose="02000500030200090000" pitchFamily="2" charset="0"/>
                  </a:rPr>
                  <a:t>water </a:t>
                </a:r>
              </a:p>
            </p:txBody>
          </p:sp>
          <p:cxnSp>
            <p:nvCxnSpPr>
              <p:cNvPr id="11" name="Connettore diritto 10">
                <a:extLst>
                  <a:ext uri="{FF2B5EF4-FFF2-40B4-BE49-F238E27FC236}">
                    <a16:creationId xmlns:a16="http://schemas.microsoft.com/office/drawing/2014/main" id="{22FA41CE-3B73-2813-C472-4BB46E50497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77485" y="3837544"/>
                <a:ext cx="387113" cy="356480"/>
              </a:xfrm>
              <a:prstGeom prst="line">
                <a:avLst/>
              </a:prstGeom>
              <a:ln w="158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Connettore diritto 12">
                <a:extLst>
                  <a:ext uri="{FF2B5EF4-FFF2-40B4-BE49-F238E27FC236}">
                    <a16:creationId xmlns:a16="http://schemas.microsoft.com/office/drawing/2014/main" id="{D603591F-EBD8-39E1-547A-ABE70B8D45C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5171" y="4298639"/>
                <a:ext cx="363633" cy="154141"/>
              </a:xfrm>
              <a:prstGeom prst="line">
                <a:avLst/>
              </a:prstGeom>
              <a:ln w="158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14" name="Immagine 13">
            <a:extLst>
              <a:ext uri="{FF2B5EF4-FFF2-40B4-BE49-F238E27FC236}">
                <a16:creationId xmlns:a16="http://schemas.microsoft.com/office/drawing/2014/main" id="{E3936B87-B16B-D335-FD78-9066342068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2906" y="1541736"/>
            <a:ext cx="5906881" cy="4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Immagine 16">
            <a:extLst>
              <a:ext uri="{FF2B5EF4-FFF2-40B4-BE49-F238E27FC236}">
                <a16:creationId xmlns:a16="http://schemas.microsoft.com/office/drawing/2014/main" id="{13EA32E5-1BA9-2987-243E-E0E52D172099}"/>
              </a:ext>
            </a:extLst>
          </p:cNvPr>
          <p:cNvPicPr>
            <a:picLocks noChangeAspect="1"/>
          </p:cNvPicPr>
          <p:nvPr/>
        </p:nvPicPr>
        <p:blipFill>
          <a:blip r:embed="rId7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32338" y="4348894"/>
            <a:ext cx="2950720" cy="792549"/>
          </a:xfrm>
          <a:prstGeom prst="rect">
            <a:avLst/>
          </a:prstGeom>
        </p:spPr>
      </p:pic>
      <p:pic>
        <p:nvPicPr>
          <p:cNvPr id="31" name="Audio 30">
            <a:hlinkClick r:id="" action="ppaction://media"/>
            <a:extLst>
              <a:ext uri="{FF2B5EF4-FFF2-40B4-BE49-F238E27FC236}">
                <a16:creationId xmlns:a16="http://schemas.microsoft.com/office/drawing/2014/main" id="{E02E2335-45B5-EDB1-6DD9-96C36B4D14A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4245996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245"/>
    </mc:Choice>
    <mc:Fallback xmlns="">
      <p:transition spd="slow" advTm="122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9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B094DBC0-6D2E-523A-23E5-4252FC4B1AE9}"/>
              </a:ext>
            </a:extLst>
          </p:cNvPr>
          <p:cNvSpPr txBox="1"/>
          <p:nvPr/>
        </p:nvSpPr>
        <p:spPr>
          <a:xfrm>
            <a:off x="184926" y="1352490"/>
            <a:ext cx="503265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sz="2000" b="1" i="1" dirty="0">
                <a:solidFill>
                  <a:srgbClr val="CD5B16"/>
                </a:solidFill>
                <a:latin typeface="+mj-lt"/>
                <a:cs typeface="Arial" panose="020B0604020202020204" pitchFamily="34" charset="0"/>
              </a:rPr>
              <a:t>UV-vis-monitored stability studies</a:t>
            </a: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5D278504-5A3E-15C4-3184-74AB38459C45}"/>
              </a:ext>
            </a:extLst>
          </p:cNvPr>
          <p:cNvSpPr txBox="1"/>
          <p:nvPr/>
        </p:nvSpPr>
        <p:spPr>
          <a:xfrm>
            <a:off x="4650205" y="885382"/>
            <a:ext cx="44937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u="sng" dirty="0" err="1">
                <a:solidFill>
                  <a:srgbClr val="634198"/>
                </a:solidFill>
              </a:rPr>
              <a:t>Results</a:t>
            </a:r>
            <a:r>
              <a:rPr lang="fr-FR" sz="2400" b="1" u="sng" dirty="0">
                <a:solidFill>
                  <a:srgbClr val="634198"/>
                </a:solidFill>
              </a:rPr>
              <a:t> and discussion</a:t>
            </a:r>
          </a:p>
        </p:txBody>
      </p:sp>
      <p:grpSp>
        <p:nvGrpSpPr>
          <p:cNvPr id="23" name="Gruppo 22">
            <a:extLst>
              <a:ext uri="{FF2B5EF4-FFF2-40B4-BE49-F238E27FC236}">
                <a16:creationId xmlns:a16="http://schemas.microsoft.com/office/drawing/2014/main" id="{9DC08DB1-3704-BD23-EB00-628AEA7F95FA}"/>
              </a:ext>
            </a:extLst>
          </p:cNvPr>
          <p:cNvGrpSpPr/>
          <p:nvPr/>
        </p:nvGrpSpPr>
        <p:grpSpPr>
          <a:xfrm>
            <a:off x="147472" y="1464026"/>
            <a:ext cx="8975973" cy="4902656"/>
            <a:chOff x="147472" y="1464026"/>
            <a:chExt cx="8975973" cy="4902656"/>
          </a:xfrm>
        </p:grpSpPr>
        <p:grpSp>
          <p:nvGrpSpPr>
            <p:cNvPr id="71" name="Gruppo 70">
              <a:extLst>
                <a:ext uri="{FF2B5EF4-FFF2-40B4-BE49-F238E27FC236}">
                  <a16:creationId xmlns:a16="http://schemas.microsoft.com/office/drawing/2014/main" id="{B1234E86-9B5A-7DAD-F808-E284ACD07D00}"/>
                </a:ext>
              </a:extLst>
            </p:cNvPr>
            <p:cNvGrpSpPr/>
            <p:nvPr/>
          </p:nvGrpSpPr>
          <p:grpSpPr>
            <a:xfrm>
              <a:off x="4556207" y="1464026"/>
              <a:ext cx="4567238" cy="1304925"/>
              <a:chOff x="7188200" y="689108"/>
              <a:chExt cx="4567238" cy="1304925"/>
            </a:xfrm>
          </p:grpSpPr>
          <p:graphicFrame>
            <p:nvGraphicFramePr>
              <p:cNvPr id="72" name="Oggetto 71">
                <a:extLst>
                  <a:ext uri="{FF2B5EF4-FFF2-40B4-BE49-F238E27FC236}">
                    <a16:creationId xmlns:a16="http://schemas.microsoft.com/office/drawing/2014/main" id="{9A6355B8-FFDD-FA9E-3425-ED51078B9A5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9969763"/>
                  </p:ext>
                </p:extLst>
              </p:nvPr>
            </p:nvGraphicFramePr>
            <p:xfrm>
              <a:off x="7188200" y="689108"/>
              <a:ext cx="4567238" cy="1304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6" imgW="5249936" imgH="1499405" progId="ChemDraw.Document.6.0">
                      <p:embed/>
                    </p:oleObj>
                  </mc:Choice>
                  <mc:Fallback>
                    <p:oleObj name="CS ChemDraw Drawing" r:id="rId6" imgW="5249936" imgH="1499405" progId="ChemDraw.Document.6.0">
                      <p:embed/>
                      <p:pic>
                        <p:nvPicPr>
                          <p:cNvPr id="72" name="Oggetto 71">
                            <a:extLst>
                              <a:ext uri="{FF2B5EF4-FFF2-40B4-BE49-F238E27FC236}">
                                <a16:creationId xmlns:a16="http://schemas.microsoft.com/office/drawing/2014/main" id="{9A6355B8-FFDD-FA9E-3425-ED51078B9A5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88200" y="689108"/>
                            <a:ext cx="4567238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" name="CasellaDiTesto 72">
                <a:extLst>
                  <a:ext uri="{FF2B5EF4-FFF2-40B4-BE49-F238E27FC236}">
                    <a16:creationId xmlns:a16="http://schemas.microsoft.com/office/drawing/2014/main" id="{42E7AE57-3508-C4B5-2FA1-EDF799E20F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73419" y="1411995"/>
                <a:ext cx="215106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/>
                <a:r>
                  <a:rPr lang="it-IT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lmiPyRu</a:t>
                </a:r>
              </a:p>
            </p:txBody>
          </p:sp>
        </p:grpSp>
        <p:sp>
          <p:nvSpPr>
            <p:cNvPr id="74" name="Rectangle 54">
              <a:extLst>
                <a:ext uri="{FF2B5EF4-FFF2-40B4-BE49-F238E27FC236}">
                  <a16:creationId xmlns:a16="http://schemas.microsoft.com/office/drawing/2014/main" id="{07AA4AC8-23FC-6125-DC5E-4BD5EB7611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108697" y="3979680"/>
              <a:ext cx="384721" cy="307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it-IT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Abs</a:t>
              </a:r>
              <a:endParaRPr kumimoji="0" lang="it-IT" altLang="it-IT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Rectangle 55">
              <a:extLst>
                <a:ext uri="{FF2B5EF4-FFF2-40B4-BE49-F238E27FC236}">
                  <a16:creationId xmlns:a16="http://schemas.microsoft.com/office/drawing/2014/main" id="{643E18AF-2895-7909-A948-D42C990C4B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8747" y="6058905"/>
              <a:ext cx="169590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it-IT" b="1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Wavelength</a:t>
              </a:r>
              <a:r>
                <a:rPr kumimoji="0" lang="it-IT" altLang="it-IT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(nm)</a:t>
              </a:r>
              <a:endParaRPr kumimoji="0" lang="it-IT" altLang="it-IT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6" name="Gruppo 75">
              <a:extLst>
                <a:ext uri="{FF2B5EF4-FFF2-40B4-BE49-F238E27FC236}">
                  <a16:creationId xmlns:a16="http://schemas.microsoft.com/office/drawing/2014/main" id="{53CB5596-76B1-DBDD-C105-422C0659B86E}"/>
                </a:ext>
              </a:extLst>
            </p:cNvPr>
            <p:cNvGrpSpPr/>
            <p:nvPr/>
          </p:nvGrpSpPr>
          <p:grpSpPr>
            <a:xfrm>
              <a:off x="547203" y="2263193"/>
              <a:ext cx="4962923" cy="3753366"/>
              <a:chOff x="6621463" y="2243138"/>
              <a:chExt cx="4972694" cy="3753366"/>
            </a:xfrm>
          </p:grpSpPr>
          <p:sp>
            <p:nvSpPr>
              <p:cNvPr id="77" name="Rectangle 5">
                <a:extLst>
                  <a:ext uri="{FF2B5EF4-FFF2-40B4-BE49-F238E27FC236}">
                    <a16:creationId xmlns:a16="http://schemas.microsoft.com/office/drawing/2014/main" id="{DD802DC0-E3C6-2C62-2111-0523184D16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64450" y="5811838"/>
                <a:ext cx="230832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altLang="it-IT" sz="1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0</a:t>
                </a:r>
                <a:endParaRPr kumimoji="0" lang="it-IT" altLang="it-IT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Rectangle 6">
                <a:extLst>
                  <a:ext uri="{FF2B5EF4-FFF2-40B4-BE49-F238E27FC236}">
                    <a16:creationId xmlns:a16="http://schemas.microsoft.com/office/drawing/2014/main" id="{61CD0DE0-E9EF-67AD-A768-DE503EC03D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97938" y="5811838"/>
                <a:ext cx="230832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altLang="it-IT" sz="12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00</a:t>
                </a:r>
                <a:endParaRPr kumimoji="0" lang="it-IT" altLang="it-IT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Rectangle 7">
                <a:extLst>
                  <a:ext uri="{FF2B5EF4-FFF2-40B4-BE49-F238E27FC236}">
                    <a16:creationId xmlns:a16="http://schemas.microsoft.com/office/drawing/2014/main" id="{7E372454-E7BA-05DA-CD8E-3EBB660E5A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31425" y="5811838"/>
                <a:ext cx="230832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altLang="it-IT" sz="12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00</a:t>
                </a:r>
                <a:endParaRPr kumimoji="0" lang="it-IT" altLang="it-IT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Rectangle 8">
                <a:extLst>
                  <a:ext uri="{FF2B5EF4-FFF2-40B4-BE49-F238E27FC236}">
                    <a16:creationId xmlns:a16="http://schemas.microsoft.com/office/drawing/2014/main" id="{805DFE77-CA72-A662-56A8-D85F0ADFD6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63325" y="5811838"/>
                <a:ext cx="230832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altLang="it-IT" sz="12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0</a:t>
                </a:r>
                <a:endParaRPr kumimoji="0" lang="it-IT" altLang="it-IT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Rectangle 9">
                <a:extLst>
                  <a:ext uri="{FF2B5EF4-FFF2-40B4-BE49-F238E27FC236}">
                    <a16:creationId xmlns:a16="http://schemas.microsoft.com/office/drawing/2014/main" id="{F5EE99CB-B6C4-67C1-00E1-D15B27065E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47051" y="5635625"/>
                <a:ext cx="76944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altLang="it-IT" sz="1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it-IT" altLang="it-IT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Rectangle 10">
                <a:extLst>
                  <a:ext uri="{FF2B5EF4-FFF2-40B4-BE49-F238E27FC236}">
                    <a16:creationId xmlns:a16="http://schemas.microsoft.com/office/drawing/2014/main" id="{8A4AC3DC-A72A-C0AC-7B66-87E83A3C65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21463" y="4957763"/>
                <a:ext cx="192360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altLang="it-IT" sz="1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2</a:t>
                </a:r>
                <a:endParaRPr kumimoji="0" lang="it-IT" altLang="it-IT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Rectangle 11">
                <a:extLst>
                  <a:ext uri="{FF2B5EF4-FFF2-40B4-BE49-F238E27FC236}">
                    <a16:creationId xmlns:a16="http://schemas.microsoft.com/office/drawing/2014/main" id="{3A460A76-5B73-8E8C-2687-6B38FB3E03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21463" y="4279900"/>
                <a:ext cx="192360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altLang="it-IT" sz="1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4</a:t>
                </a:r>
                <a:endParaRPr kumimoji="0" lang="it-IT" altLang="it-IT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Rectangle 12">
                <a:extLst>
                  <a:ext uri="{FF2B5EF4-FFF2-40B4-BE49-F238E27FC236}">
                    <a16:creationId xmlns:a16="http://schemas.microsoft.com/office/drawing/2014/main" id="{13D04CC7-72AC-74F6-8D47-13B0CADB23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21463" y="3598863"/>
                <a:ext cx="192360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altLang="it-IT" sz="1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6</a:t>
                </a:r>
                <a:endParaRPr kumimoji="0" lang="it-IT" altLang="it-IT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Rectangle 13">
                <a:extLst>
                  <a:ext uri="{FF2B5EF4-FFF2-40B4-BE49-F238E27FC236}">
                    <a16:creationId xmlns:a16="http://schemas.microsoft.com/office/drawing/2014/main" id="{EE3DDF9C-8D89-EDE6-B094-43752956DE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21463" y="2921000"/>
                <a:ext cx="192360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altLang="it-IT" sz="1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8</a:t>
                </a:r>
                <a:endParaRPr kumimoji="0" lang="it-IT" altLang="it-IT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Rectangle 14">
                <a:extLst>
                  <a:ext uri="{FF2B5EF4-FFF2-40B4-BE49-F238E27FC236}">
                    <a16:creationId xmlns:a16="http://schemas.microsoft.com/office/drawing/2014/main" id="{EEE470E0-66D9-2BBD-DDB3-7C80DDD79A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21463" y="2243138"/>
                <a:ext cx="192360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altLang="it-IT" sz="1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0</a:t>
                </a:r>
                <a:endParaRPr kumimoji="0" lang="it-IT" altLang="it-IT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Line 15">
                <a:extLst>
                  <a:ext uri="{FF2B5EF4-FFF2-40B4-BE49-F238E27FC236}">
                    <a16:creationId xmlns:a16="http://schemas.microsoft.com/office/drawing/2014/main" id="{41CCB06C-7B7A-D3BA-8498-7FA121AED8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156450" y="5716588"/>
                <a:ext cx="0" cy="333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Line 16">
                <a:extLst>
                  <a:ext uri="{FF2B5EF4-FFF2-40B4-BE49-F238E27FC236}">
                    <a16:creationId xmlns:a16="http://schemas.microsoft.com/office/drawing/2014/main" id="{63869C91-5783-B51A-C0A1-33D6C62896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773988" y="5716588"/>
                <a:ext cx="0" cy="650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Line 17">
                <a:extLst>
                  <a:ext uri="{FF2B5EF4-FFF2-40B4-BE49-F238E27FC236}">
                    <a16:creationId xmlns:a16="http://schemas.microsoft.com/office/drawing/2014/main" id="{06AD8106-B439-DC4A-5119-67FD43280B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389938" y="5716588"/>
                <a:ext cx="0" cy="333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Line 18">
                <a:extLst>
                  <a:ext uri="{FF2B5EF4-FFF2-40B4-BE49-F238E27FC236}">
                    <a16:creationId xmlns:a16="http://schemas.microsoft.com/office/drawing/2014/main" id="{48525DFF-9D96-BED0-1E84-D32BA59E2D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005888" y="5716588"/>
                <a:ext cx="0" cy="650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Line 19">
                <a:extLst>
                  <a:ext uri="{FF2B5EF4-FFF2-40B4-BE49-F238E27FC236}">
                    <a16:creationId xmlns:a16="http://schemas.microsoft.com/office/drawing/2014/main" id="{8B21C3A0-6041-E75B-9B9C-A9FAD64727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621838" y="5716588"/>
                <a:ext cx="0" cy="333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Line 20">
                <a:extLst>
                  <a:ext uri="{FF2B5EF4-FFF2-40B4-BE49-F238E27FC236}">
                    <a16:creationId xmlns:a16="http://schemas.microsoft.com/office/drawing/2014/main" id="{C25C7A65-5DBF-1BB0-D25E-AAB36CD56B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39375" y="5716588"/>
                <a:ext cx="0" cy="650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Line 21">
                <a:extLst>
                  <a:ext uri="{FF2B5EF4-FFF2-40B4-BE49-F238E27FC236}">
                    <a16:creationId xmlns:a16="http://schemas.microsoft.com/office/drawing/2014/main" id="{E665F0D8-C282-3E58-68A3-42304470E2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855325" y="5716588"/>
                <a:ext cx="0" cy="333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Line 22">
                <a:extLst>
                  <a:ext uri="{FF2B5EF4-FFF2-40B4-BE49-F238E27FC236}">
                    <a16:creationId xmlns:a16="http://schemas.microsoft.com/office/drawing/2014/main" id="{D46A858C-DB22-1B37-090B-9513A84119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472863" y="5716588"/>
                <a:ext cx="0" cy="650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Line 23">
                <a:extLst>
                  <a:ext uri="{FF2B5EF4-FFF2-40B4-BE49-F238E27FC236}">
                    <a16:creationId xmlns:a16="http://schemas.microsoft.com/office/drawing/2014/main" id="{E00434C8-E9BD-925C-54C2-76E1A9E203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10388" y="5716588"/>
                <a:ext cx="456247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" name="Line 24">
                <a:extLst>
                  <a:ext uri="{FF2B5EF4-FFF2-40B4-BE49-F238E27FC236}">
                    <a16:creationId xmlns:a16="http://schemas.microsoft.com/office/drawing/2014/main" id="{1DC40EF1-4EDC-E777-BB55-65D0C9E814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45300" y="5716588"/>
                <a:ext cx="6508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Line 25">
                <a:extLst>
                  <a:ext uri="{FF2B5EF4-FFF2-40B4-BE49-F238E27FC236}">
                    <a16:creationId xmlns:a16="http://schemas.microsoft.com/office/drawing/2014/main" id="{9537347C-FCC2-4C46-EF54-7F4AB93E47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78638" y="5378450"/>
                <a:ext cx="317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Line 26">
                <a:extLst>
                  <a:ext uri="{FF2B5EF4-FFF2-40B4-BE49-F238E27FC236}">
                    <a16:creationId xmlns:a16="http://schemas.microsoft.com/office/drawing/2014/main" id="{95F225B2-EDF2-0EFC-F1BF-170DFF6754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45300" y="5038725"/>
                <a:ext cx="6508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Line 27">
                <a:extLst>
                  <a:ext uri="{FF2B5EF4-FFF2-40B4-BE49-F238E27FC236}">
                    <a16:creationId xmlns:a16="http://schemas.microsoft.com/office/drawing/2014/main" id="{9242AA9B-ABC3-5319-65B1-5CBBD7D257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78638" y="4700588"/>
                <a:ext cx="317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Line 28">
                <a:extLst>
                  <a:ext uri="{FF2B5EF4-FFF2-40B4-BE49-F238E27FC236}">
                    <a16:creationId xmlns:a16="http://schemas.microsoft.com/office/drawing/2014/main" id="{71B8343B-2C69-C482-D3FC-485806C328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45300" y="4360863"/>
                <a:ext cx="6508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" name="Line 29">
                <a:extLst>
                  <a:ext uri="{FF2B5EF4-FFF2-40B4-BE49-F238E27FC236}">
                    <a16:creationId xmlns:a16="http://schemas.microsoft.com/office/drawing/2014/main" id="{76282484-A0CD-4F26-E7C8-D503776C49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78638" y="4021138"/>
                <a:ext cx="317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" name="Line 30">
                <a:extLst>
                  <a:ext uri="{FF2B5EF4-FFF2-40B4-BE49-F238E27FC236}">
                    <a16:creationId xmlns:a16="http://schemas.microsoft.com/office/drawing/2014/main" id="{21091E1A-4730-1266-70C3-98FEDF62C5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45300" y="3679825"/>
                <a:ext cx="6508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" name="Line 31">
                <a:extLst>
                  <a:ext uri="{FF2B5EF4-FFF2-40B4-BE49-F238E27FC236}">
                    <a16:creationId xmlns:a16="http://schemas.microsoft.com/office/drawing/2014/main" id="{E975A4D6-B433-3827-78AB-6C8DCE441D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78638" y="3341688"/>
                <a:ext cx="317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4" name="Line 32">
                <a:extLst>
                  <a:ext uri="{FF2B5EF4-FFF2-40B4-BE49-F238E27FC236}">
                    <a16:creationId xmlns:a16="http://schemas.microsoft.com/office/drawing/2014/main" id="{A6FAB5A2-8E3E-A9E7-4E1E-690D378A70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45300" y="3001963"/>
                <a:ext cx="6508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Line 33">
                <a:extLst>
                  <a:ext uri="{FF2B5EF4-FFF2-40B4-BE49-F238E27FC236}">
                    <a16:creationId xmlns:a16="http://schemas.microsoft.com/office/drawing/2014/main" id="{6E9800C4-AB9F-41D8-5634-40479857AC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78638" y="2662238"/>
                <a:ext cx="317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6" name="Line 34">
                <a:extLst>
                  <a:ext uri="{FF2B5EF4-FFF2-40B4-BE49-F238E27FC236}">
                    <a16:creationId xmlns:a16="http://schemas.microsoft.com/office/drawing/2014/main" id="{D3835A7E-28E2-6D18-887B-6EF197C012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45300" y="2324100"/>
                <a:ext cx="6508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Rectangle 5">
                <a:extLst>
                  <a:ext uri="{FF2B5EF4-FFF2-40B4-BE49-F238E27FC236}">
                    <a16:creationId xmlns:a16="http://schemas.microsoft.com/office/drawing/2014/main" id="{12D77970-5441-0CC1-C7CD-1D8A337412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97662" y="5811236"/>
                <a:ext cx="230832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it-IT" altLang="it-IT" sz="1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2</a:t>
                </a:r>
                <a:r>
                  <a:rPr kumimoji="0" lang="it-IT" altLang="it-IT" sz="1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it-IT" altLang="it-IT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8" name="Line 16">
                <a:extLst>
                  <a:ext uri="{FF2B5EF4-FFF2-40B4-BE49-F238E27FC236}">
                    <a16:creationId xmlns:a16="http://schemas.microsoft.com/office/drawing/2014/main" id="{025743F6-36D5-8E07-45B6-73F13D1523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912000" y="5713605"/>
                <a:ext cx="0" cy="650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" name="Freeform 37">
                <a:extLst>
                  <a:ext uri="{FF2B5EF4-FFF2-40B4-BE49-F238E27FC236}">
                    <a16:creationId xmlns:a16="http://schemas.microsoft.com/office/drawing/2014/main" id="{260579AA-8DFC-1988-4F37-7D75134C39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20507" y="2449643"/>
                <a:ext cx="4544494" cy="3265487"/>
              </a:xfrm>
              <a:custGeom>
                <a:avLst/>
                <a:gdLst>
                  <a:gd name="T0" fmla="*/ 2842 w 2881"/>
                  <a:gd name="T1" fmla="*/ 2056 h 2057"/>
                  <a:gd name="T2" fmla="*/ 2796 w 2881"/>
                  <a:gd name="T3" fmla="*/ 2053 h 2057"/>
                  <a:gd name="T4" fmla="*/ 2749 w 2881"/>
                  <a:gd name="T5" fmla="*/ 2050 h 2057"/>
                  <a:gd name="T6" fmla="*/ 2702 w 2881"/>
                  <a:gd name="T7" fmla="*/ 2048 h 2057"/>
                  <a:gd name="T8" fmla="*/ 2655 w 2881"/>
                  <a:gd name="T9" fmla="*/ 2045 h 2057"/>
                  <a:gd name="T10" fmla="*/ 2610 w 2881"/>
                  <a:gd name="T11" fmla="*/ 2043 h 2057"/>
                  <a:gd name="T12" fmla="*/ 2563 w 2881"/>
                  <a:gd name="T13" fmla="*/ 2041 h 2057"/>
                  <a:gd name="T14" fmla="*/ 2516 w 2881"/>
                  <a:gd name="T15" fmla="*/ 2037 h 2057"/>
                  <a:gd name="T16" fmla="*/ 2469 w 2881"/>
                  <a:gd name="T17" fmla="*/ 2035 h 2057"/>
                  <a:gd name="T18" fmla="*/ 2422 w 2881"/>
                  <a:gd name="T19" fmla="*/ 2031 h 2057"/>
                  <a:gd name="T20" fmla="*/ 2375 w 2881"/>
                  <a:gd name="T21" fmla="*/ 2027 h 2057"/>
                  <a:gd name="T22" fmla="*/ 2330 w 2881"/>
                  <a:gd name="T23" fmla="*/ 2024 h 2057"/>
                  <a:gd name="T24" fmla="*/ 2283 w 2881"/>
                  <a:gd name="T25" fmla="*/ 2020 h 2057"/>
                  <a:gd name="T26" fmla="*/ 2236 w 2881"/>
                  <a:gd name="T27" fmla="*/ 2017 h 2057"/>
                  <a:gd name="T28" fmla="*/ 2189 w 2881"/>
                  <a:gd name="T29" fmla="*/ 2012 h 2057"/>
                  <a:gd name="T30" fmla="*/ 2143 w 2881"/>
                  <a:gd name="T31" fmla="*/ 2007 h 2057"/>
                  <a:gd name="T32" fmla="*/ 2097 w 2881"/>
                  <a:gd name="T33" fmla="*/ 2002 h 2057"/>
                  <a:gd name="T34" fmla="*/ 2050 w 2881"/>
                  <a:gd name="T35" fmla="*/ 1996 h 2057"/>
                  <a:gd name="T36" fmla="*/ 2003 w 2881"/>
                  <a:gd name="T37" fmla="*/ 1991 h 2057"/>
                  <a:gd name="T38" fmla="*/ 1957 w 2881"/>
                  <a:gd name="T39" fmla="*/ 1985 h 2057"/>
                  <a:gd name="T40" fmla="*/ 1910 w 2881"/>
                  <a:gd name="T41" fmla="*/ 1981 h 2057"/>
                  <a:gd name="T42" fmla="*/ 1863 w 2881"/>
                  <a:gd name="T43" fmla="*/ 1978 h 2057"/>
                  <a:gd name="T44" fmla="*/ 1817 w 2881"/>
                  <a:gd name="T45" fmla="*/ 1975 h 2057"/>
                  <a:gd name="T46" fmla="*/ 1770 w 2881"/>
                  <a:gd name="T47" fmla="*/ 1972 h 2057"/>
                  <a:gd name="T48" fmla="*/ 1724 w 2881"/>
                  <a:gd name="T49" fmla="*/ 1969 h 2057"/>
                  <a:gd name="T50" fmla="*/ 1677 w 2881"/>
                  <a:gd name="T51" fmla="*/ 1963 h 2057"/>
                  <a:gd name="T52" fmla="*/ 1630 w 2881"/>
                  <a:gd name="T53" fmla="*/ 1952 h 2057"/>
                  <a:gd name="T54" fmla="*/ 1583 w 2881"/>
                  <a:gd name="T55" fmla="*/ 1937 h 2057"/>
                  <a:gd name="T56" fmla="*/ 1538 w 2881"/>
                  <a:gd name="T57" fmla="*/ 1919 h 2057"/>
                  <a:gd name="T58" fmla="*/ 1491 w 2881"/>
                  <a:gd name="T59" fmla="*/ 1899 h 2057"/>
                  <a:gd name="T60" fmla="*/ 1444 w 2881"/>
                  <a:gd name="T61" fmla="*/ 1883 h 2057"/>
                  <a:gd name="T62" fmla="*/ 1397 w 2881"/>
                  <a:gd name="T63" fmla="*/ 1876 h 2057"/>
                  <a:gd name="T64" fmla="*/ 1350 w 2881"/>
                  <a:gd name="T65" fmla="*/ 1880 h 2057"/>
                  <a:gd name="T66" fmla="*/ 1305 w 2881"/>
                  <a:gd name="T67" fmla="*/ 1889 h 2057"/>
                  <a:gd name="T68" fmla="*/ 1258 w 2881"/>
                  <a:gd name="T69" fmla="*/ 1900 h 2057"/>
                  <a:gd name="T70" fmla="*/ 1211 w 2881"/>
                  <a:gd name="T71" fmla="*/ 1913 h 2057"/>
                  <a:gd name="T72" fmla="*/ 1164 w 2881"/>
                  <a:gd name="T73" fmla="*/ 1928 h 2057"/>
                  <a:gd name="T74" fmla="*/ 1117 w 2881"/>
                  <a:gd name="T75" fmla="*/ 1939 h 2057"/>
                  <a:gd name="T76" fmla="*/ 1071 w 2881"/>
                  <a:gd name="T77" fmla="*/ 1943 h 2057"/>
                  <a:gd name="T78" fmla="*/ 1025 w 2881"/>
                  <a:gd name="T79" fmla="*/ 1941 h 2057"/>
                  <a:gd name="T80" fmla="*/ 978 w 2881"/>
                  <a:gd name="T81" fmla="*/ 1935 h 2057"/>
                  <a:gd name="T82" fmla="*/ 931 w 2881"/>
                  <a:gd name="T83" fmla="*/ 1928 h 2057"/>
                  <a:gd name="T84" fmla="*/ 885 w 2881"/>
                  <a:gd name="T85" fmla="*/ 1919 h 2057"/>
                  <a:gd name="T86" fmla="*/ 838 w 2881"/>
                  <a:gd name="T87" fmla="*/ 1910 h 2057"/>
                  <a:gd name="T88" fmla="*/ 791 w 2881"/>
                  <a:gd name="T89" fmla="*/ 1899 h 2057"/>
                  <a:gd name="T90" fmla="*/ 745 w 2881"/>
                  <a:gd name="T91" fmla="*/ 1887 h 2057"/>
                  <a:gd name="T92" fmla="*/ 698 w 2881"/>
                  <a:gd name="T93" fmla="*/ 1874 h 2057"/>
                  <a:gd name="T94" fmla="*/ 652 w 2881"/>
                  <a:gd name="T95" fmla="*/ 1856 h 2057"/>
                  <a:gd name="T96" fmla="*/ 605 w 2881"/>
                  <a:gd name="T97" fmla="*/ 1832 h 2057"/>
                  <a:gd name="T98" fmla="*/ 558 w 2881"/>
                  <a:gd name="T99" fmla="*/ 1807 h 2057"/>
                  <a:gd name="T100" fmla="*/ 512 w 2881"/>
                  <a:gd name="T101" fmla="*/ 1787 h 2057"/>
                  <a:gd name="T102" fmla="*/ 466 w 2881"/>
                  <a:gd name="T103" fmla="*/ 1775 h 2057"/>
                  <a:gd name="T104" fmla="*/ 419 w 2881"/>
                  <a:gd name="T105" fmla="*/ 1767 h 2057"/>
                  <a:gd name="T106" fmla="*/ 372 w 2881"/>
                  <a:gd name="T107" fmla="*/ 1748 h 2057"/>
                  <a:gd name="T108" fmla="*/ 325 w 2881"/>
                  <a:gd name="T109" fmla="*/ 1711 h 2057"/>
                  <a:gd name="T110" fmla="*/ 278 w 2881"/>
                  <a:gd name="T111" fmla="*/ 1654 h 2057"/>
                  <a:gd name="T112" fmla="*/ 233 w 2881"/>
                  <a:gd name="T113" fmla="*/ 1586 h 2057"/>
                  <a:gd name="T114" fmla="*/ 186 w 2881"/>
                  <a:gd name="T115" fmla="*/ 1485 h 2057"/>
                  <a:gd name="T116" fmla="*/ 139 w 2881"/>
                  <a:gd name="T117" fmla="*/ 1322 h 2057"/>
                  <a:gd name="T118" fmla="*/ 92 w 2881"/>
                  <a:gd name="T119" fmla="*/ 1056 h 2057"/>
                  <a:gd name="T120" fmla="*/ 45 w 2881"/>
                  <a:gd name="T121" fmla="*/ 635 h 2057"/>
                  <a:gd name="T122" fmla="*/ 0 w 2881"/>
                  <a:gd name="T123" fmla="*/ 0 h 20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881" h="2057">
                    <a:moveTo>
                      <a:pt x="2881" y="2057"/>
                    </a:moveTo>
                    <a:lnTo>
                      <a:pt x="2874" y="2057"/>
                    </a:lnTo>
                    <a:lnTo>
                      <a:pt x="2865" y="2056"/>
                    </a:lnTo>
                    <a:lnTo>
                      <a:pt x="2858" y="2056"/>
                    </a:lnTo>
                    <a:lnTo>
                      <a:pt x="2850" y="2056"/>
                    </a:lnTo>
                    <a:lnTo>
                      <a:pt x="2842" y="2056"/>
                    </a:lnTo>
                    <a:lnTo>
                      <a:pt x="2834" y="2055"/>
                    </a:lnTo>
                    <a:lnTo>
                      <a:pt x="2827" y="2055"/>
                    </a:lnTo>
                    <a:lnTo>
                      <a:pt x="2818" y="2054"/>
                    </a:lnTo>
                    <a:lnTo>
                      <a:pt x="2811" y="2054"/>
                    </a:lnTo>
                    <a:lnTo>
                      <a:pt x="2803" y="2054"/>
                    </a:lnTo>
                    <a:lnTo>
                      <a:pt x="2796" y="2053"/>
                    </a:lnTo>
                    <a:lnTo>
                      <a:pt x="2787" y="2053"/>
                    </a:lnTo>
                    <a:lnTo>
                      <a:pt x="2780" y="2053"/>
                    </a:lnTo>
                    <a:lnTo>
                      <a:pt x="2772" y="2051"/>
                    </a:lnTo>
                    <a:lnTo>
                      <a:pt x="2764" y="2051"/>
                    </a:lnTo>
                    <a:lnTo>
                      <a:pt x="2756" y="2050"/>
                    </a:lnTo>
                    <a:lnTo>
                      <a:pt x="2749" y="2050"/>
                    </a:lnTo>
                    <a:lnTo>
                      <a:pt x="2742" y="2050"/>
                    </a:lnTo>
                    <a:lnTo>
                      <a:pt x="2733" y="2050"/>
                    </a:lnTo>
                    <a:lnTo>
                      <a:pt x="2726" y="2049"/>
                    </a:lnTo>
                    <a:lnTo>
                      <a:pt x="2718" y="2049"/>
                    </a:lnTo>
                    <a:lnTo>
                      <a:pt x="2710" y="2048"/>
                    </a:lnTo>
                    <a:lnTo>
                      <a:pt x="2702" y="2048"/>
                    </a:lnTo>
                    <a:lnTo>
                      <a:pt x="2695" y="2048"/>
                    </a:lnTo>
                    <a:lnTo>
                      <a:pt x="2686" y="2047"/>
                    </a:lnTo>
                    <a:lnTo>
                      <a:pt x="2679" y="2047"/>
                    </a:lnTo>
                    <a:lnTo>
                      <a:pt x="2671" y="2047"/>
                    </a:lnTo>
                    <a:lnTo>
                      <a:pt x="2664" y="2045"/>
                    </a:lnTo>
                    <a:lnTo>
                      <a:pt x="2655" y="2045"/>
                    </a:lnTo>
                    <a:lnTo>
                      <a:pt x="2648" y="2044"/>
                    </a:lnTo>
                    <a:lnTo>
                      <a:pt x="2640" y="2044"/>
                    </a:lnTo>
                    <a:lnTo>
                      <a:pt x="2632" y="2044"/>
                    </a:lnTo>
                    <a:lnTo>
                      <a:pt x="2624" y="2043"/>
                    </a:lnTo>
                    <a:lnTo>
                      <a:pt x="2617" y="2043"/>
                    </a:lnTo>
                    <a:lnTo>
                      <a:pt x="2610" y="2043"/>
                    </a:lnTo>
                    <a:lnTo>
                      <a:pt x="2601" y="2043"/>
                    </a:lnTo>
                    <a:lnTo>
                      <a:pt x="2594" y="2042"/>
                    </a:lnTo>
                    <a:lnTo>
                      <a:pt x="2586" y="2042"/>
                    </a:lnTo>
                    <a:lnTo>
                      <a:pt x="2578" y="2041"/>
                    </a:lnTo>
                    <a:lnTo>
                      <a:pt x="2570" y="2041"/>
                    </a:lnTo>
                    <a:lnTo>
                      <a:pt x="2563" y="2041"/>
                    </a:lnTo>
                    <a:lnTo>
                      <a:pt x="2554" y="2039"/>
                    </a:lnTo>
                    <a:lnTo>
                      <a:pt x="2547" y="2039"/>
                    </a:lnTo>
                    <a:lnTo>
                      <a:pt x="2539" y="2038"/>
                    </a:lnTo>
                    <a:lnTo>
                      <a:pt x="2532" y="2038"/>
                    </a:lnTo>
                    <a:lnTo>
                      <a:pt x="2523" y="2037"/>
                    </a:lnTo>
                    <a:lnTo>
                      <a:pt x="2516" y="2037"/>
                    </a:lnTo>
                    <a:lnTo>
                      <a:pt x="2507" y="2037"/>
                    </a:lnTo>
                    <a:lnTo>
                      <a:pt x="2500" y="2037"/>
                    </a:lnTo>
                    <a:lnTo>
                      <a:pt x="2492" y="2036"/>
                    </a:lnTo>
                    <a:lnTo>
                      <a:pt x="2485" y="2035"/>
                    </a:lnTo>
                    <a:lnTo>
                      <a:pt x="2477" y="2035"/>
                    </a:lnTo>
                    <a:lnTo>
                      <a:pt x="2469" y="2035"/>
                    </a:lnTo>
                    <a:lnTo>
                      <a:pt x="2462" y="2033"/>
                    </a:lnTo>
                    <a:lnTo>
                      <a:pt x="2453" y="2033"/>
                    </a:lnTo>
                    <a:lnTo>
                      <a:pt x="2446" y="2032"/>
                    </a:lnTo>
                    <a:lnTo>
                      <a:pt x="2438" y="2032"/>
                    </a:lnTo>
                    <a:lnTo>
                      <a:pt x="2431" y="2031"/>
                    </a:lnTo>
                    <a:lnTo>
                      <a:pt x="2422" y="2031"/>
                    </a:lnTo>
                    <a:lnTo>
                      <a:pt x="2415" y="2030"/>
                    </a:lnTo>
                    <a:lnTo>
                      <a:pt x="2407" y="2030"/>
                    </a:lnTo>
                    <a:lnTo>
                      <a:pt x="2399" y="2029"/>
                    </a:lnTo>
                    <a:lnTo>
                      <a:pt x="2391" y="2029"/>
                    </a:lnTo>
                    <a:lnTo>
                      <a:pt x="2384" y="2029"/>
                    </a:lnTo>
                    <a:lnTo>
                      <a:pt x="2375" y="2027"/>
                    </a:lnTo>
                    <a:lnTo>
                      <a:pt x="2368" y="2027"/>
                    </a:lnTo>
                    <a:lnTo>
                      <a:pt x="2360" y="2026"/>
                    </a:lnTo>
                    <a:lnTo>
                      <a:pt x="2353" y="2026"/>
                    </a:lnTo>
                    <a:lnTo>
                      <a:pt x="2345" y="2025"/>
                    </a:lnTo>
                    <a:lnTo>
                      <a:pt x="2337" y="2025"/>
                    </a:lnTo>
                    <a:lnTo>
                      <a:pt x="2330" y="2024"/>
                    </a:lnTo>
                    <a:lnTo>
                      <a:pt x="2321" y="2024"/>
                    </a:lnTo>
                    <a:lnTo>
                      <a:pt x="2314" y="2023"/>
                    </a:lnTo>
                    <a:lnTo>
                      <a:pt x="2306" y="2023"/>
                    </a:lnTo>
                    <a:lnTo>
                      <a:pt x="2299" y="2021"/>
                    </a:lnTo>
                    <a:lnTo>
                      <a:pt x="2290" y="2021"/>
                    </a:lnTo>
                    <a:lnTo>
                      <a:pt x="2283" y="2020"/>
                    </a:lnTo>
                    <a:lnTo>
                      <a:pt x="2275" y="2020"/>
                    </a:lnTo>
                    <a:lnTo>
                      <a:pt x="2267" y="2019"/>
                    </a:lnTo>
                    <a:lnTo>
                      <a:pt x="2259" y="2018"/>
                    </a:lnTo>
                    <a:lnTo>
                      <a:pt x="2252" y="2018"/>
                    </a:lnTo>
                    <a:lnTo>
                      <a:pt x="2243" y="2017"/>
                    </a:lnTo>
                    <a:lnTo>
                      <a:pt x="2236" y="2017"/>
                    </a:lnTo>
                    <a:lnTo>
                      <a:pt x="2228" y="2015"/>
                    </a:lnTo>
                    <a:lnTo>
                      <a:pt x="2221" y="2015"/>
                    </a:lnTo>
                    <a:lnTo>
                      <a:pt x="2213" y="2014"/>
                    </a:lnTo>
                    <a:lnTo>
                      <a:pt x="2205" y="2013"/>
                    </a:lnTo>
                    <a:lnTo>
                      <a:pt x="2198" y="2013"/>
                    </a:lnTo>
                    <a:lnTo>
                      <a:pt x="2189" y="2012"/>
                    </a:lnTo>
                    <a:lnTo>
                      <a:pt x="2182" y="2012"/>
                    </a:lnTo>
                    <a:lnTo>
                      <a:pt x="2174" y="2011"/>
                    </a:lnTo>
                    <a:lnTo>
                      <a:pt x="2167" y="2011"/>
                    </a:lnTo>
                    <a:lnTo>
                      <a:pt x="2158" y="2009"/>
                    </a:lnTo>
                    <a:lnTo>
                      <a:pt x="2151" y="2008"/>
                    </a:lnTo>
                    <a:lnTo>
                      <a:pt x="2143" y="2007"/>
                    </a:lnTo>
                    <a:lnTo>
                      <a:pt x="2135" y="2006"/>
                    </a:lnTo>
                    <a:lnTo>
                      <a:pt x="2127" y="2006"/>
                    </a:lnTo>
                    <a:lnTo>
                      <a:pt x="2120" y="2005"/>
                    </a:lnTo>
                    <a:lnTo>
                      <a:pt x="2111" y="2003"/>
                    </a:lnTo>
                    <a:lnTo>
                      <a:pt x="2104" y="2003"/>
                    </a:lnTo>
                    <a:lnTo>
                      <a:pt x="2097" y="2002"/>
                    </a:lnTo>
                    <a:lnTo>
                      <a:pt x="2089" y="2001"/>
                    </a:lnTo>
                    <a:lnTo>
                      <a:pt x="2081" y="2001"/>
                    </a:lnTo>
                    <a:lnTo>
                      <a:pt x="2073" y="2000"/>
                    </a:lnTo>
                    <a:lnTo>
                      <a:pt x="2066" y="1999"/>
                    </a:lnTo>
                    <a:lnTo>
                      <a:pt x="2057" y="1997"/>
                    </a:lnTo>
                    <a:lnTo>
                      <a:pt x="2050" y="1996"/>
                    </a:lnTo>
                    <a:lnTo>
                      <a:pt x="2042" y="1996"/>
                    </a:lnTo>
                    <a:lnTo>
                      <a:pt x="2035" y="1995"/>
                    </a:lnTo>
                    <a:lnTo>
                      <a:pt x="2026" y="1994"/>
                    </a:lnTo>
                    <a:lnTo>
                      <a:pt x="2019" y="1993"/>
                    </a:lnTo>
                    <a:lnTo>
                      <a:pt x="2011" y="1991"/>
                    </a:lnTo>
                    <a:lnTo>
                      <a:pt x="2003" y="1991"/>
                    </a:lnTo>
                    <a:lnTo>
                      <a:pt x="1995" y="1990"/>
                    </a:lnTo>
                    <a:lnTo>
                      <a:pt x="1988" y="1989"/>
                    </a:lnTo>
                    <a:lnTo>
                      <a:pt x="1979" y="1988"/>
                    </a:lnTo>
                    <a:lnTo>
                      <a:pt x="1972" y="1988"/>
                    </a:lnTo>
                    <a:lnTo>
                      <a:pt x="1965" y="1987"/>
                    </a:lnTo>
                    <a:lnTo>
                      <a:pt x="1957" y="1985"/>
                    </a:lnTo>
                    <a:lnTo>
                      <a:pt x="1949" y="1985"/>
                    </a:lnTo>
                    <a:lnTo>
                      <a:pt x="1941" y="1984"/>
                    </a:lnTo>
                    <a:lnTo>
                      <a:pt x="1934" y="1983"/>
                    </a:lnTo>
                    <a:lnTo>
                      <a:pt x="1925" y="1983"/>
                    </a:lnTo>
                    <a:lnTo>
                      <a:pt x="1918" y="1982"/>
                    </a:lnTo>
                    <a:lnTo>
                      <a:pt x="1910" y="1981"/>
                    </a:lnTo>
                    <a:lnTo>
                      <a:pt x="1902" y="1981"/>
                    </a:lnTo>
                    <a:lnTo>
                      <a:pt x="1894" y="1979"/>
                    </a:lnTo>
                    <a:lnTo>
                      <a:pt x="1887" y="1979"/>
                    </a:lnTo>
                    <a:lnTo>
                      <a:pt x="1878" y="1979"/>
                    </a:lnTo>
                    <a:lnTo>
                      <a:pt x="1871" y="1978"/>
                    </a:lnTo>
                    <a:lnTo>
                      <a:pt x="1863" y="1978"/>
                    </a:lnTo>
                    <a:lnTo>
                      <a:pt x="1856" y="1977"/>
                    </a:lnTo>
                    <a:lnTo>
                      <a:pt x="1847" y="1977"/>
                    </a:lnTo>
                    <a:lnTo>
                      <a:pt x="1840" y="1976"/>
                    </a:lnTo>
                    <a:lnTo>
                      <a:pt x="1833" y="1976"/>
                    </a:lnTo>
                    <a:lnTo>
                      <a:pt x="1824" y="1976"/>
                    </a:lnTo>
                    <a:lnTo>
                      <a:pt x="1817" y="1975"/>
                    </a:lnTo>
                    <a:lnTo>
                      <a:pt x="1809" y="1975"/>
                    </a:lnTo>
                    <a:lnTo>
                      <a:pt x="1802" y="1975"/>
                    </a:lnTo>
                    <a:lnTo>
                      <a:pt x="1793" y="1973"/>
                    </a:lnTo>
                    <a:lnTo>
                      <a:pt x="1786" y="1973"/>
                    </a:lnTo>
                    <a:lnTo>
                      <a:pt x="1778" y="1973"/>
                    </a:lnTo>
                    <a:lnTo>
                      <a:pt x="1770" y="1972"/>
                    </a:lnTo>
                    <a:lnTo>
                      <a:pt x="1762" y="1972"/>
                    </a:lnTo>
                    <a:lnTo>
                      <a:pt x="1755" y="1971"/>
                    </a:lnTo>
                    <a:lnTo>
                      <a:pt x="1746" y="1971"/>
                    </a:lnTo>
                    <a:lnTo>
                      <a:pt x="1739" y="1970"/>
                    </a:lnTo>
                    <a:lnTo>
                      <a:pt x="1731" y="1970"/>
                    </a:lnTo>
                    <a:lnTo>
                      <a:pt x="1724" y="1969"/>
                    </a:lnTo>
                    <a:lnTo>
                      <a:pt x="1715" y="1967"/>
                    </a:lnTo>
                    <a:lnTo>
                      <a:pt x="1708" y="1967"/>
                    </a:lnTo>
                    <a:lnTo>
                      <a:pt x="1701" y="1966"/>
                    </a:lnTo>
                    <a:lnTo>
                      <a:pt x="1692" y="1965"/>
                    </a:lnTo>
                    <a:lnTo>
                      <a:pt x="1685" y="1964"/>
                    </a:lnTo>
                    <a:lnTo>
                      <a:pt x="1677" y="1963"/>
                    </a:lnTo>
                    <a:lnTo>
                      <a:pt x="1670" y="1961"/>
                    </a:lnTo>
                    <a:lnTo>
                      <a:pt x="1661" y="1959"/>
                    </a:lnTo>
                    <a:lnTo>
                      <a:pt x="1654" y="1958"/>
                    </a:lnTo>
                    <a:lnTo>
                      <a:pt x="1646" y="1957"/>
                    </a:lnTo>
                    <a:lnTo>
                      <a:pt x="1638" y="1954"/>
                    </a:lnTo>
                    <a:lnTo>
                      <a:pt x="1630" y="1952"/>
                    </a:lnTo>
                    <a:lnTo>
                      <a:pt x="1623" y="1951"/>
                    </a:lnTo>
                    <a:lnTo>
                      <a:pt x="1614" y="1948"/>
                    </a:lnTo>
                    <a:lnTo>
                      <a:pt x="1607" y="1946"/>
                    </a:lnTo>
                    <a:lnTo>
                      <a:pt x="1599" y="1943"/>
                    </a:lnTo>
                    <a:lnTo>
                      <a:pt x="1592" y="1941"/>
                    </a:lnTo>
                    <a:lnTo>
                      <a:pt x="1583" y="1937"/>
                    </a:lnTo>
                    <a:lnTo>
                      <a:pt x="1576" y="1935"/>
                    </a:lnTo>
                    <a:lnTo>
                      <a:pt x="1569" y="1931"/>
                    </a:lnTo>
                    <a:lnTo>
                      <a:pt x="1560" y="1929"/>
                    </a:lnTo>
                    <a:lnTo>
                      <a:pt x="1553" y="1925"/>
                    </a:lnTo>
                    <a:lnTo>
                      <a:pt x="1545" y="1923"/>
                    </a:lnTo>
                    <a:lnTo>
                      <a:pt x="1538" y="1919"/>
                    </a:lnTo>
                    <a:lnTo>
                      <a:pt x="1529" y="1916"/>
                    </a:lnTo>
                    <a:lnTo>
                      <a:pt x="1522" y="1912"/>
                    </a:lnTo>
                    <a:lnTo>
                      <a:pt x="1514" y="1909"/>
                    </a:lnTo>
                    <a:lnTo>
                      <a:pt x="1506" y="1905"/>
                    </a:lnTo>
                    <a:lnTo>
                      <a:pt x="1498" y="1903"/>
                    </a:lnTo>
                    <a:lnTo>
                      <a:pt x="1491" y="1899"/>
                    </a:lnTo>
                    <a:lnTo>
                      <a:pt x="1482" y="1895"/>
                    </a:lnTo>
                    <a:lnTo>
                      <a:pt x="1475" y="1893"/>
                    </a:lnTo>
                    <a:lnTo>
                      <a:pt x="1467" y="1889"/>
                    </a:lnTo>
                    <a:lnTo>
                      <a:pt x="1460" y="1887"/>
                    </a:lnTo>
                    <a:lnTo>
                      <a:pt x="1451" y="1885"/>
                    </a:lnTo>
                    <a:lnTo>
                      <a:pt x="1444" y="1883"/>
                    </a:lnTo>
                    <a:lnTo>
                      <a:pt x="1437" y="1881"/>
                    </a:lnTo>
                    <a:lnTo>
                      <a:pt x="1428" y="1880"/>
                    </a:lnTo>
                    <a:lnTo>
                      <a:pt x="1421" y="1879"/>
                    </a:lnTo>
                    <a:lnTo>
                      <a:pt x="1413" y="1877"/>
                    </a:lnTo>
                    <a:lnTo>
                      <a:pt x="1406" y="1877"/>
                    </a:lnTo>
                    <a:lnTo>
                      <a:pt x="1397" y="1876"/>
                    </a:lnTo>
                    <a:lnTo>
                      <a:pt x="1390" y="1876"/>
                    </a:lnTo>
                    <a:lnTo>
                      <a:pt x="1382" y="1877"/>
                    </a:lnTo>
                    <a:lnTo>
                      <a:pt x="1374" y="1877"/>
                    </a:lnTo>
                    <a:lnTo>
                      <a:pt x="1366" y="1877"/>
                    </a:lnTo>
                    <a:lnTo>
                      <a:pt x="1359" y="1880"/>
                    </a:lnTo>
                    <a:lnTo>
                      <a:pt x="1350" y="1880"/>
                    </a:lnTo>
                    <a:lnTo>
                      <a:pt x="1343" y="1881"/>
                    </a:lnTo>
                    <a:lnTo>
                      <a:pt x="1335" y="1883"/>
                    </a:lnTo>
                    <a:lnTo>
                      <a:pt x="1327" y="1885"/>
                    </a:lnTo>
                    <a:lnTo>
                      <a:pt x="1319" y="1886"/>
                    </a:lnTo>
                    <a:lnTo>
                      <a:pt x="1312" y="1886"/>
                    </a:lnTo>
                    <a:lnTo>
                      <a:pt x="1305" y="1889"/>
                    </a:lnTo>
                    <a:lnTo>
                      <a:pt x="1296" y="1891"/>
                    </a:lnTo>
                    <a:lnTo>
                      <a:pt x="1289" y="1893"/>
                    </a:lnTo>
                    <a:lnTo>
                      <a:pt x="1281" y="1894"/>
                    </a:lnTo>
                    <a:lnTo>
                      <a:pt x="1273" y="1897"/>
                    </a:lnTo>
                    <a:lnTo>
                      <a:pt x="1265" y="1898"/>
                    </a:lnTo>
                    <a:lnTo>
                      <a:pt x="1258" y="1900"/>
                    </a:lnTo>
                    <a:lnTo>
                      <a:pt x="1249" y="1903"/>
                    </a:lnTo>
                    <a:lnTo>
                      <a:pt x="1242" y="1904"/>
                    </a:lnTo>
                    <a:lnTo>
                      <a:pt x="1234" y="1906"/>
                    </a:lnTo>
                    <a:lnTo>
                      <a:pt x="1227" y="1909"/>
                    </a:lnTo>
                    <a:lnTo>
                      <a:pt x="1218" y="1911"/>
                    </a:lnTo>
                    <a:lnTo>
                      <a:pt x="1211" y="1913"/>
                    </a:lnTo>
                    <a:lnTo>
                      <a:pt x="1203" y="1916"/>
                    </a:lnTo>
                    <a:lnTo>
                      <a:pt x="1195" y="1918"/>
                    </a:lnTo>
                    <a:lnTo>
                      <a:pt x="1187" y="1921"/>
                    </a:lnTo>
                    <a:lnTo>
                      <a:pt x="1180" y="1923"/>
                    </a:lnTo>
                    <a:lnTo>
                      <a:pt x="1173" y="1925"/>
                    </a:lnTo>
                    <a:lnTo>
                      <a:pt x="1164" y="1928"/>
                    </a:lnTo>
                    <a:lnTo>
                      <a:pt x="1157" y="1930"/>
                    </a:lnTo>
                    <a:lnTo>
                      <a:pt x="1149" y="1931"/>
                    </a:lnTo>
                    <a:lnTo>
                      <a:pt x="1141" y="1934"/>
                    </a:lnTo>
                    <a:lnTo>
                      <a:pt x="1133" y="1935"/>
                    </a:lnTo>
                    <a:lnTo>
                      <a:pt x="1126" y="1936"/>
                    </a:lnTo>
                    <a:lnTo>
                      <a:pt x="1117" y="1939"/>
                    </a:lnTo>
                    <a:lnTo>
                      <a:pt x="1110" y="1940"/>
                    </a:lnTo>
                    <a:lnTo>
                      <a:pt x="1102" y="1941"/>
                    </a:lnTo>
                    <a:lnTo>
                      <a:pt x="1095" y="1942"/>
                    </a:lnTo>
                    <a:lnTo>
                      <a:pt x="1086" y="1942"/>
                    </a:lnTo>
                    <a:lnTo>
                      <a:pt x="1079" y="1942"/>
                    </a:lnTo>
                    <a:lnTo>
                      <a:pt x="1071" y="1943"/>
                    </a:lnTo>
                    <a:lnTo>
                      <a:pt x="1063" y="1942"/>
                    </a:lnTo>
                    <a:lnTo>
                      <a:pt x="1055" y="1943"/>
                    </a:lnTo>
                    <a:lnTo>
                      <a:pt x="1048" y="1942"/>
                    </a:lnTo>
                    <a:lnTo>
                      <a:pt x="1041" y="1942"/>
                    </a:lnTo>
                    <a:lnTo>
                      <a:pt x="1032" y="1941"/>
                    </a:lnTo>
                    <a:lnTo>
                      <a:pt x="1025" y="1941"/>
                    </a:lnTo>
                    <a:lnTo>
                      <a:pt x="1017" y="1940"/>
                    </a:lnTo>
                    <a:lnTo>
                      <a:pt x="1009" y="1940"/>
                    </a:lnTo>
                    <a:lnTo>
                      <a:pt x="1001" y="1937"/>
                    </a:lnTo>
                    <a:lnTo>
                      <a:pt x="994" y="1937"/>
                    </a:lnTo>
                    <a:lnTo>
                      <a:pt x="985" y="1936"/>
                    </a:lnTo>
                    <a:lnTo>
                      <a:pt x="978" y="1935"/>
                    </a:lnTo>
                    <a:lnTo>
                      <a:pt x="970" y="1935"/>
                    </a:lnTo>
                    <a:lnTo>
                      <a:pt x="963" y="1933"/>
                    </a:lnTo>
                    <a:lnTo>
                      <a:pt x="954" y="1931"/>
                    </a:lnTo>
                    <a:lnTo>
                      <a:pt x="947" y="1930"/>
                    </a:lnTo>
                    <a:lnTo>
                      <a:pt x="939" y="1929"/>
                    </a:lnTo>
                    <a:lnTo>
                      <a:pt x="931" y="1928"/>
                    </a:lnTo>
                    <a:lnTo>
                      <a:pt x="923" y="1927"/>
                    </a:lnTo>
                    <a:lnTo>
                      <a:pt x="916" y="1925"/>
                    </a:lnTo>
                    <a:lnTo>
                      <a:pt x="909" y="1923"/>
                    </a:lnTo>
                    <a:lnTo>
                      <a:pt x="900" y="1922"/>
                    </a:lnTo>
                    <a:lnTo>
                      <a:pt x="893" y="1921"/>
                    </a:lnTo>
                    <a:lnTo>
                      <a:pt x="885" y="1919"/>
                    </a:lnTo>
                    <a:lnTo>
                      <a:pt x="877" y="1918"/>
                    </a:lnTo>
                    <a:lnTo>
                      <a:pt x="869" y="1916"/>
                    </a:lnTo>
                    <a:lnTo>
                      <a:pt x="862" y="1915"/>
                    </a:lnTo>
                    <a:lnTo>
                      <a:pt x="853" y="1912"/>
                    </a:lnTo>
                    <a:lnTo>
                      <a:pt x="846" y="1912"/>
                    </a:lnTo>
                    <a:lnTo>
                      <a:pt x="838" y="1910"/>
                    </a:lnTo>
                    <a:lnTo>
                      <a:pt x="831" y="1909"/>
                    </a:lnTo>
                    <a:lnTo>
                      <a:pt x="822" y="1905"/>
                    </a:lnTo>
                    <a:lnTo>
                      <a:pt x="815" y="1904"/>
                    </a:lnTo>
                    <a:lnTo>
                      <a:pt x="807" y="1903"/>
                    </a:lnTo>
                    <a:lnTo>
                      <a:pt x="799" y="1901"/>
                    </a:lnTo>
                    <a:lnTo>
                      <a:pt x="791" y="1899"/>
                    </a:lnTo>
                    <a:lnTo>
                      <a:pt x="784" y="1898"/>
                    </a:lnTo>
                    <a:lnTo>
                      <a:pt x="777" y="1895"/>
                    </a:lnTo>
                    <a:lnTo>
                      <a:pt x="768" y="1893"/>
                    </a:lnTo>
                    <a:lnTo>
                      <a:pt x="761" y="1892"/>
                    </a:lnTo>
                    <a:lnTo>
                      <a:pt x="753" y="1891"/>
                    </a:lnTo>
                    <a:lnTo>
                      <a:pt x="745" y="1887"/>
                    </a:lnTo>
                    <a:lnTo>
                      <a:pt x="737" y="1886"/>
                    </a:lnTo>
                    <a:lnTo>
                      <a:pt x="730" y="1883"/>
                    </a:lnTo>
                    <a:lnTo>
                      <a:pt x="721" y="1881"/>
                    </a:lnTo>
                    <a:lnTo>
                      <a:pt x="714" y="1879"/>
                    </a:lnTo>
                    <a:lnTo>
                      <a:pt x="706" y="1877"/>
                    </a:lnTo>
                    <a:lnTo>
                      <a:pt x="698" y="1874"/>
                    </a:lnTo>
                    <a:lnTo>
                      <a:pt x="690" y="1870"/>
                    </a:lnTo>
                    <a:lnTo>
                      <a:pt x="683" y="1868"/>
                    </a:lnTo>
                    <a:lnTo>
                      <a:pt x="674" y="1864"/>
                    </a:lnTo>
                    <a:lnTo>
                      <a:pt x="667" y="1862"/>
                    </a:lnTo>
                    <a:lnTo>
                      <a:pt x="660" y="1859"/>
                    </a:lnTo>
                    <a:lnTo>
                      <a:pt x="652" y="1856"/>
                    </a:lnTo>
                    <a:lnTo>
                      <a:pt x="644" y="1851"/>
                    </a:lnTo>
                    <a:lnTo>
                      <a:pt x="636" y="1847"/>
                    </a:lnTo>
                    <a:lnTo>
                      <a:pt x="629" y="1845"/>
                    </a:lnTo>
                    <a:lnTo>
                      <a:pt x="620" y="1840"/>
                    </a:lnTo>
                    <a:lnTo>
                      <a:pt x="613" y="1837"/>
                    </a:lnTo>
                    <a:lnTo>
                      <a:pt x="605" y="1832"/>
                    </a:lnTo>
                    <a:lnTo>
                      <a:pt x="598" y="1827"/>
                    </a:lnTo>
                    <a:lnTo>
                      <a:pt x="589" y="1823"/>
                    </a:lnTo>
                    <a:lnTo>
                      <a:pt x="582" y="1819"/>
                    </a:lnTo>
                    <a:lnTo>
                      <a:pt x="574" y="1815"/>
                    </a:lnTo>
                    <a:lnTo>
                      <a:pt x="566" y="1810"/>
                    </a:lnTo>
                    <a:lnTo>
                      <a:pt x="558" y="1807"/>
                    </a:lnTo>
                    <a:lnTo>
                      <a:pt x="551" y="1803"/>
                    </a:lnTo>
                    <a:lnTo>
                      <a:pt x="542" y="1799"/>
                    </a:lnTo>
                    <a:lnTo>
                      <a:pt x="535" y="1796"/>
                    </a:lnTo>
                    <a:lnTo>
                      <a:pt x="528" y="1792"/>
                    </a:lnTo>
                    <a:lnTo>
                      <a:pt x="520" y="1790"/>
                    </a:lnTo>
                    <a:lnTo>
                      <a:pt x="512" y="1787"/>
                    </a:lnTo>
                    <a:lnTo>
                      <a:pt x="504" y="1784"/>
                    </a:lnTo>
                    <a:lnTo>
                      <a:pt x="497" y="1783"/>
                    </a:lnTo>
                    <a:lnTo>
                      <a:pt x="488" y="1781"/>
                    </a:lnTo>
                    <a:lnTo>
                      <a:pt x="481" y="1779"/>
                    </a:lnTo>
                    <a:lnTo>
                      <a:pt x="473" y="1778"/>
                    </a:lnTo>
                    <a:lnTo>
                      <a:pt x="466" y="1775"/>
                    </a:lnTo>
                    <a:lnTo>
                      <a:pt x="457" y="1774"/>
                    </a:lnTo>
                    <a:lnTo>
                      <a:pt x="450" y="1773"/>
                    </a:lnTo>
                    <a:lnTo>
                      <a:pt x="442" y="1773"/>
                    </a:lnTo>
                    <a:lnTo>
                      <a:pt x="434" y="1772"/>
                    </a:lnTo>
                    <a:lnTo>
                      <a:pt x="426" y="1769"/>
                    </a:lnTo>
                    <a:lnTo>
                      <a:pt x="419" y="1767"/>
                    </a:lnTo>
                    <a:lnTo>
                      <a:pt x="410" y="1766"/>
                    </a:lnTo>
                    <a:lnTo>
                      <a:pt x="403" y="1763"/>
                    </a:lnTo>
                    <a:lnTo>
                      <a:pt x="396" y="1760"/>
                    </a:lnTo>
                    <a:lnTo>
                      <a:pt x="388" y="1756"/>
                    </a:lnTo>
                    <a:lnTo>
                      <a:pt x="380" y="1753"/>
                    </a:lnTo>
                    <a:lnTo>
                      <a:pt x="372" y="1748"/>
                    </a:lnTo>
                    <a:lnTo>
                      <a:pt x="365" y="1743"/>
                    </a:lnTo>
                    <a:lnTo>
                      <a:pt x="356" y="1737"/>
                    </a:lnTo>
                    <a:lnTo>
                      <a:pt x="349" y="1731"/>
                    </a:lnTo>
                    <a:lnTo>
                      <a:pt x="341" y="1724"/>
                    </a:lnTo>
                    <a:lnTo>
                      <a:pt x="334" y="1718"/>
                    </a:lnTo>
                    <a:lnTo>
                      <a:pt x="325" y="1711"/>
                    </a:lnTo>
                    <a:lnTo>
                      <a:pt x="318" y="1702"/>
                    </a:lnTo>
                    <a:lnTo>
                      <a:pt x="310" y="1694"/>
                    </a:lnTo>
                    <a:lnTo>
                      <a:pt x="302" y="1684"/>
                    </a:lnTo>
                    <a:lnTo>
                      <a:pt x="294" y="1675"/>
                    </a:lnTo>
                    <a:lnTo>
                      <a:pt x="287" y="1665"/>
                    </a:lnTo>
                    <a:lnTo>
                      <a:pt x="278" y="1654"/>
                    </a:lnTo>
                    <a:lnTo>
                      <a:pt x="271" y="1645"/>
                    </a:lnTo>
                    <a:lnTo>
                      <a:pt x="264" y="1634"/>
                    </a:lnTo>
                    <a:lnTo>
                      <a:pt x="256" y="1623"/>
                    </a:lnTo>
                    <a:lnTo>
                      <a:pt x="248" y="1611"/>
                    </a:lnTo>
                    <a:lnTo>
                      <a:pt x="240" y="1599"/>
                    </a:lnTo>
                    <a:lnTo>
                      <a:pt x="233" y="1586"/>
                    </a:lnTo>
                    <a:lnTo>
                      <a:pt x="224" y="1573"/>
                    </a:lnTo>
                    <a:lnTo>
                      <a:pt x="217" y="1557"/>
                    </a:lnTo>
                    <a:lnTo>
                      <a:pt x="209" y="1541"/>
                    </a:lnTo>
                    <a:lnTo>
                      <a:pt x="202" y="1525"/>
                    </a:lnTo>
                    <a:lnTo>
                      <a:pt x="193" y="1505"/>
                    </a:lnTo>
                    <a:lnTo>
                      <a:pt x="186" y="1485"/>
                    </a:lnTo>
                    <a:lnTo>
                      <a:pt x="178" y="1463"/>
                    </a:lnTo>
                    <a:lnTo>
                      <a:pt x="170" y="1439"/>
                    </a:lnTo>
                    <a:lnTo>
                      <a:pt x="162" y="1413"/>
                    </a:lnTo>
                    <a:lnTo>
                      <a:pt x="155" y="1385"/>
                    </a:lnTo>
                    <a:lnTo>
                      <a:pt x="146" y="1354"/>
                    </a:lnTo>
                    <a:lnTo>
                      <a:pt x="139" y="1322"/>
                    </a:lnTo>
                    <a:lnTo>
                      <a:pt x="132" y="1286"/>
                    </a:lnTo>
                    <a:lnTo>
                      <a:pt x="123" y="1246"/>
                    </a:lnTo>
                    <a:lnTo>
                      <a:pt x="116" y="1205"/>
                    </a:lnTo>
                    <a:lnTo>
                      <a:pt x="108" y="1158"/>
                    </a:lnTo>
                    <a:lnTo>
                      <a:pt x="101" y="1110"/>
                    </a:lnTo>
                    <a:lnTo>
                      <a:pt x="92" y="1056"/>
                    </a:lnTo>
                    <a:lnTo>
                      <a:pt x="85" y="999"/>
                    </a:lnTo>
                    <a:lnTo>
                      <a:pt x="77" y="936"/>
                    </a:lnTo>
                    <a:lnTo>
                      <a:pt x="69" y="869"/>
                    </a:lnTo>
                    <a:lnTo>
                      <a:pt x="61" y="797"/>
                    </a:lnTo>
                    <a:lnTo>
                      <a:pt x="54" y="719"/>
                    </a:lnTo>
                    <a:lnTo>
                      <a:pt x="45" y="635"/>
                    </a:lnTo>
                    <a:lnTo>
                      <a:pt x="38" y="546"/>
                    </a:lnTo>
                    <a:lnTo>
                      <a:pt x="30" y="450"/>
                    </a:lnTo>
                    <a:lnTo>
                      <a:pt x="23" y="347"/>
                    </a:lnTo>
                    <a:lnTo>
                      <a:pt x="14" y="239"/>
                    </a:lnTo>
                    <a:lnTo>
                      <a:pt x="7" y="121"/>
                    </a:lnTo>
                    <a:lnTo>
                      <a:pt x="0" y="0"/>
                    </a:lnTo>
                  </a:path>
                </a:pathLst>
              </a:custGeom>
              <a:noFill/>
              <a:ln w="17463">
                <a:solidFill>
                  <a:srgbClr val="C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0" name="Line 35">
                <a:extLst>
                  <a:ext uri="{FF2B5EF4-FFF2-40B4-BE49-F238E27FC236}">
                    <a16:creationId xmlns:a16="http://schemas.microsoft.com/office/drawing/2014/main" id="{778E3CEE-AD6B-9D54-929A-2C552D7B8B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910388" y="2324100"/>
                <a:ext cx="0" cy="33924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1" name="Gruppo 110">
              <a:extLst>
                <a:ext uri="{FF2B5EF4-FFF2-40B4-BE49-F238E27FC236}">
                  <a16:creationId xmlns:a16="http://schemas.microsoft.com/office/drawing/2014/main" id="{4267277C-0902-9D43-432A-5C3CF6A88F33}"/>
                </a:ext>
              </a:extLst>
            </p:cNvPr>
            <p:cNvGrpSpPr/>
            <p:nvPr/>
          </p:nvGrpSpPr>
          <p:grpSpPr>
            <a:xfrm>
              <a:off x="1700339" y="2416390"/>
              <a:ext cx="2786693" cy="2046364"/>
              <a:chOff x="7784370" y="2396335"/>
              <a:chExt cx="2786693" cy="2046364"/>
            </a:xfrm>
          </p:grpSpPr>
          <p:sp>
            <p:nvSpPr>
              <p:cNvPr id="112" name="Rectangle 113">
                <a:extLst>
                  <a:ext uri="{FF2B5EF4-FFF2-40B4-BE49-F238E27FC236}">
                    <a16:creationId xmlns:a16="http://schemas.microsoft.com/office/drawing/2014/main" id="{F17EF2C9-5171-DE39-D443-2BE6AF14D9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08925" y="4319588"/>
                <a:ext cx="15388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altLang="it-IT" sz="8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0</a:t>
                </a:r>
                <a:endParaRPr kumimoji="0" lang="it-IT" altLang="it-IT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" name="Rectangle 114">
                <a:extLst>
                  <a:ext uri="{FF2B5EF4-FFF2-40B4-BE49-F238E27FC236}">
                    <a16:creationId xmlns:a16="http://schemas.microsoft.com/office/drawing/2014/main" id="{FED4E95C-EAD3-03A2-5F46-1C11142D73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45538" y="4319588"/>
                <a:ext cx="15388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altLang="it-IT" sz="8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50</a:t>
                </a:r>
                <a:endParaRPr kumimoji="0" lang="it-IT" altLang="it-IT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Rectangle 115">
                <a:extLst>
                  <a:ext uri="{FF2B5EF4-FFF2-40B4-BE49-F238E27FC236}">
                    <a16:creationId xmlns:a16="http://schemas.microsoft.com/office/drawing/2014/main" id="{676C5F04-1FF0-A693-4853-E3A40BFCA6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80563" y="4319588"/>
                <a:ext cx="15388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altLang="it-IT" sz="8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00</a:t>
                </a:r>
                <a:endParaRPr kumimoji="0" lang="it-IT" altLang="it-IT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Rectangle 116">
                <a:extLst>
                  <a:ext uri="{FF2B5EF4-FFF2-40B4-BE49-F238E27FC236}">
                    <a16:creationId xmlns:a16="http://schemas.microsoft.com/office/drawing/2014/main" id="{6CCCA9EF-1302-B4C5-1EF5-41D3A59F85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17175" y="4319588"/>
                <a:ext cx="15388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altLang="it-IT" sz="8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50</a:t>
                </a:r>
                <a:endParaRPr kumimoji="0" lang="it-IT" altLang="it-IT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" name="Rectangle 117">
                <a:extLst>
                  <a:ext uri="{FF2B5EF4-FFF2-40B4-BE49-F238E27FC236}">
                    <a16:creationId xmlns:a16="http://schemas.microsoft.com/office/drawing/2014/main" id="{4B69F63C-6372-3587-5AA7-58B299DA26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4998" y="4210553"/>
                <a:ext cx="51296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altLang="it-IT" sz="8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it-IT" altLang="it-IT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Rectangle 118">
                <a:extLst>
                  <a:ext uri="{FF2B5EF4-FFF2-40B4-BE49-F238E27FC236}">
                    <a16:creationId xmlns:a16="http://schemas.microsoft.com/office/drawing/2014/main" id="{18CDE9D5-4F94-E25C-4676-6E5419DEAD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84370" y="3462840"/>
                <a:ext cx="12824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altLang="it-IT" sz="8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1</a:t>
                </a:r>
                <a:endParaRPr kumimoji="0" lang="it-IT" altLang="it-IT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Rectangle 119">
                <a:extLst>
                  <a:ext uri="{FF2B5EF4-FFF2-40B4-BE49-F238E27FC236}">
                    <a16:creationId xmlns:a16="http://schemas.microsoft.com/office/drawing/2014/main" id="{AE914AFE-0E91-E83C-87B6-3447FD5A91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84370" y="2716715"/>
                <a:ext cx="128240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altLang="it-IT" sz="8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2</a:t>
                </a:r>
                <a:endParaRPr kumimoji="0" lang="it-IT" altLang="it-IT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9" name="Line 120">
                <a:extLst>
                  <a:ext uri="{FF2B5EF4-FFF2-40B4-BE49-F238E27FC236}">
                    <a16:creationId xmlns:a16="http://schemas.microsoft.com/office/drawing/2014/main" id="{E1B20092-6803-59E9-5955-2314F0F2D5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969250" y="4267200"/>
                <a:ext cx="0" cy="349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0" name="Line 121">
                <a:extLst>
                  <a:ext uri="{FF2B5EF4-FFF2-40B4-BE49-F238E27FC236}">
                    <a16:creationId xmlns:a16="http://schemas.microsoft.com/office/drawing/2014/main" id="{30FA1CD1-2203-9F26-32CD-330D793F5A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386763" y="4267200"/>
                <a:ext cx="0" cy="1746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Line 122">
                <a:extLst>
                  <a:ext uri="{FF2B5EF4-FFF2-40B4-BE49-F238E27FC236}">
                    <a16:creationId xmlns:a16="http://schemas.microsoft.com/office/drawing/2014/main" id="{181CC3C0-FCCD-28F8-0140-0B874A67BD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804275" y="4267200"/>
                <a:ext cx="0" cy="349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2" name="Line 123">
                <a:extLst>
                  <a:ext uri="{FF2B5EF4-FFF2-40B4-BE49-F238E27FC236}">
                    <a16:creationId xmlns:a16="http://schemas.microsoft.com/office/drawing/2014/main" id="{07DD81AA-28AB-62D8-A4B5-90B7CB5650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223375" y="4267200"/>
                <a:ext cx="0" cy="1746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" name="Line 124">
                <a:extLst>
                  <a:ext uri="{FF2B5EF4-FFF2-40B4-BE49-F238E27FC236}">
                    <a16:creationId xmlns:a16="http://schemas.microsoft.com/office/drawing/2014/main" id="{7C6F1CA6-1C18-32CE-40CB-F49EADE508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639300" y="4267200"/>
                <a:ext cx="0" cy="349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" name="Line 125">
                <a:extLst>
                  <a:ext uri="{FF2B5EF4-FFF2-40B4-BE49-F238E27FC236}">
                    <a16:creationId xmlns:a16="http://schemas.microsoft.com/office/drawing/2014/main" id="{0B4D7805-996A-ED57-83D8-85FF803CE1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58400" y="4267200"/>
                <a:ext cx="0" cy="1746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" name="Line 126">
                <a:extLst>
                  <a:ext uri="{FF2B5EF4-FFF2-40B4-BE49-F238E27FC236}">
                    <a16:creationId xmlns:a16="http://schemas.microsoft.com/office/drawing/2014/main" id="{0339ED4B-27F0-B2BD-68D8-44E13DC713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475913" y="4267200"/>
                <a:ext cx="0" cy="3492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6" name="Line 127">
                <a:extLst>
                  <a:ext uri="{FF2B5EF4-FFF2-40B4-BE49-F238E27FC236}">
                    <a16:creationId xmlns:a16="http://schemas.microsoft.com/office/drawing/2014/main" id="{CAD28F49-C85F-83E2-A94D-B5A99B853D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69250" y="4267200"/>
                <a:ext cx="2506662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7" name="Line 128">
                <a:extLst>
                  <a:ext uri="{FF2B5EF4-FFF2-40B4-BE49-F238E27FC236}">
                    <a16:creationId xmlns:a16="http://schemas.microsoft.com/office/drawing/2014/main" id="{05244045-973D-3F91-2179-CDA1FAB4A0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32738" y="4267200"/>
                <a:ext cx="36512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Line 129">
                <a:extLst>
                  <a:ext uri="{FF2B5EF4-FFF2-40B4-BE49-F238E27FC236}">
                    <a16:creationId xmlns:a16="http://schemas.microsoft.com/office/drawing/2014/main" id="{8E8B5BB1-A394-C907-D467-0B6C8B56F0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50200" y="3894138"/>
                <a:ext cx="1905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Line 130">
                <a:extLst>
                  <a:ext uri="{FF2B5EF4-FFF2-40B4-BE49-F238E27FC236}">
                    <a16:creationId xmlns:a16="http://schemas.microsoft.com/office/drawing/2014/main" id="{911AA921-F8A6-E417-0A81-C04871F8C2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32738" y="3521075"/>
                <a:ext cx="36512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0" name="Line 131">
                <a:extLst>
                  <a:ext uri="{FF2B5EF4-FFF2-40B4-BE49-F238E27FC236}">
                    <a16:creationId xmlns:a16="http://schemas.microsoft.com/office/drawing/2014/main" id="{B6C3CC10-FCBA-56D7-FE05-92CCB8B198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50200" y="3146425"/>
                <a:ext cx="1905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1" name="Line 132">
                <a:extLst>
                  <a:ext uri="{FF2B5EF4-FFF2-40B4-BE49-F238E27FC236}">
                    <a16:creationId xmlns:a16="http://schemas.microsoft.com/office/drawing/2014/main" id="{A67EF461-F49E-4A2B-2D32-B439DB1B91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32738" y="2773363"/>
                <a:ext cx="36512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" name="Line 133">
                <a:extLst>
                  <a:ext uri="{FF2B5EF4-FFF2-40B4-BE49-F238E27FC236}">
                    <a16:creationId xmlns:a16="http://schemas.microsoft.com/office/drawing/2014/main" id="{25681862-E1E9-5BF5-50BB-6CC3ECF109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50200" y="2400300"/>
                <a:ext cx="19050" cy="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" name="Line 134">
                <a:extLst>
                  <a:ext uri="{FF2B5EF4-FFF2-40B4-BE49-F238E27FC236}">
                    <a16:creationId xmlns:a16="http://schemas.microsoft.com/office/drawing/2014/main" id="{D5035B24-493D-0207-CA02-0B1468454D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969250" y="2396335"/>
                <a:ext cx="0" cy="187086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" name="Freeform 136">
                <a:extLst>
                  <a:ext uri="{FF2B5EF4-FFF2-40B4-BE49-F238E27FC236}">
                    <a16:creationId xmlns:a16="http://schemas.microsoft.com/office/drawing/2014/main" id="{AB5662B0-9933-8650-C554-5594BFFD3E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69249" y="3365500"/>
                <a:ext cx="2524126" cy="590550"/>
              </a:xfrm>
              <a:custGeom>
                <a:avLst/>
                <a:gdLst>
                  <a:gd name="T0" fmla="*/ 1580 w 1601"/>
                  <a:gd name="T1" fmla="*/ 369 h 372"/>
                  <a:gd name="T2" fmla="*/ 1548 w 1601"/>
                  <a:gd name="T3" fmla="*/ 362 h 372"/>
                  <a:gd name="T4" fmla="*/ 1516 w 1601"/>
                  <a:gd name="T5" fmla="*/ 352 h 372"/>
                  <a:gd name="T6" fmla="*/ 1485 w 1601"/>
                  <a:gd name="T7" fmla="*/ 341 h 372"/>
                  <a:gd name="T8" fmla="*/ 1454 w 1601"/>
                  <a:gd name="T9" fmla="*/ 327 h 372"/>
                  <a:gd name="T10" fmla="*/ 1422 w 1601"/>
                  <a:gd name="T11" fmla="*/ 311 h 372"/>
                  <a:gd name="T12" fmla="*/ 1390 w 1601"/>
                  <a:gd name="T13" fmla="*/ 291 h 372"/>
                  <a:gd name="T14" fmla="*/ 1358 w 1601"/>
                  <a:gd name="T15" fmla="*/ 272 h 372"/>
                  <a:gd name="T16" fmla="*/ 1327 w 1601"/>
                  <a:gd name="T17" fmla="*/ 249 h 372"/>
                  <a:gd name="T18" fmla="*/ 1295 w 1601"/>
                  <a:gd name="T19" fmla="*/ 227 h 372"/>
                  <a:gd name="T20" fmla="*/ 1263 w 1601"/>
                  <a:gd name="T21" fmla="*/ 205 h 372"/>
                  <a:gd name="T22" fmla="*/ 1232 w 1601"/>
                  <a:gd name="T23" fmla="*/ 189 h 372"/>
                  <a:gd name="T24" fmla="*/ 1201 w 1601"/>
                  <a:gd name="T25" fmla="*/ 176 h 372"/>
                  <a:gd name="T26" fmla="*/ 1169 w 1601"/>
                  <a:gd name="T27" fmla="*/ 173 h 372"/>
                  <a:gd name="T28" fmla="*/ 1137 w 1601"/>
                  <a:gd name="T29" fmla="*/ 171 h 372"/>
                  <a:gd name="T30" fmla="*/ 1106 w 1601"/>
                  <a:gd name="T31" fmla="*/ 176 h 372"/>
                  <a:gd name="T32" fmla="*/ 1074 w 1601"/>
                  <a:gd name="T33" fmla="*/ 184 h 372"/>
                  <a:gd name="T34" fmla="*/ 1042 w 1601"/>
                  <a:gd name="T35" fmla="*/ 190 h 372"/>
                  <a:gd name="T36" fmla="*/ 1011 w 1601"/>
                  <a:gd name="T37" fmla="*/ 206 h 372"/>
                  <a:gd name="T38" fmla="*/ 980 w 1601"/>
                  <a:gd name="T39" fmla="*/ 217 h 372"/>
                  <a:gd name="T40" fmla="*/ 948 w 1601"/>
                  <a:gd name="T41" fmla="*/ 231 h 372"/>
                  <a:gd name="T42" fmla="*/ 916 w 1601"/>
                  <a:gd name="T43" fmla="*/ 245 h 372"/>
                  <a:gd name="T44" fmla="*/ 885 w 1601"/>
                  <a:gd name="T45" fmla="*/ 261 h 372"/>
                  <a:gd name="T46" fmla="*/ 853 w 1601"/>
                  <a:gd name="T47" fmla="*/ 277 h 372"/>
                  <a:gd name="T48" fmla="*/ 821 w 1601"/>
                  <a:gd name="T49" fmla="*/ 291 h 372"/>
                  <a:gd name="T50" fmla="*/ 790 w 1601"/>
                  <a:gd name="T51" fmla="*/ 303 h 372"/>
                  <a:gd name="T52" fmla="*/ 758 w 1601"/>
                  <a:gd name="T53" fmla="*/ 311 h 372"/>
                  <a:gd name="T54" fmla="*/ 727 w 1601"/>
                  <a:gd name="T55" fmla="*/ 314 h 372"/>
                  <a:gd name="T56" fmla="*/ 695 w 1601"/>
                  <a:gd name="T57" fmla="*/ 316 h 372"/>
                  <a:gd name="T58" fmla="*/ 663 w 1601"/>
                  <a:gd name="T59" fmla="*/ 313 h 372"/>
                  <a:gd name="T60" fmla="*/ 632 w 1601"/>
                  <a:gd name="T61" fmla="*/ 309 h 372"/>
                  <a:gd name="T62" fmla="*/ 600 w 1601"/>
                  <a:gd name="T63" fmla="*/ 301 h 372"/>
                  <a:gd name="T64" fmla="*/ 569 w 1601"/>
                  <a:gd name="T65" fmla="*/ 294 h 372"/>
                  <a:gd name="T66" fmla="*/ 537 w 1601"/>
                  <a:gd name="T67" fmla="*/ 285 h 372"/>
                  <a:gd name="T68" fmla="*/ 506 w 1601"/>
                  <a:gd name="T69" fmla="*/ 277 h 372"/>
                  <a:gd name="T70" fmla="*/ 474 w 1601"/>
                  <a:gd name="T71" fmla="*/ 266 h 372"/>
                  <a:gd name="T72" fmla="*/ 442 w 1601"/>
                  <a:gd name="T73" fmla="*/ 257 h 372"/>
                  <a:gd name="T74" fmla="*/ 411 w 1601"/>
                  <a:gd name="T75" fmla="*/ 248 h 372"/>
                  <a:gd name="T76" fmla="*/ 379 w 1601"/>
                  <a:gd name="T77" fmla="*/ 234 h 372"/>
                  <a:gd name="T78" fmla="*/ 348 w 1601"/>
                  <a:gd name="T79" fmla="*/ 223 h 372"/>
                  <a:gd name="T80" fmla="*/ 316 w 1601"/>
                  <a:gd name="T81" fmla="*/ 212 h 372"/>
                  <a:gd name="T82" fmla="*/ 284 w 1601"/>
                  <a:gd name="T83" fmla="*/ 200 h 372"/>
                  <a:gd name="T84" fmla="*/ 253 w 1601"/>
                  <a:gd name="T85" fmla="*/ 184 h 372"/>
                  <a:gd name="T86" fmla="*/ 221 w 1601"/>
                  <a:gd name="T87" fmla="*/ 171 h 372"/>
                  <a:gd name="T88" fmla="*/ 189 w 1601"/>
                  <a:gd name="T89" fmla="*/ 152 h 372"/>
                  <a:gd name="T90" fmla="*/ 158 w 1601"/>
                  <a:gd name="T91" fmla="*/ 131 h 372"/>
                  <a:gd name="T92" fmla="*/ 126 w 1601"/>
                  <a:gd name="T93" fmla="*/ 106 h 372"/>
                  <a:gd name="T94" fmla="*/ 95 w 1601"/>
                  <a:gd name="T95" fmla="*/ 81 h 372"/>
                  <a:gd name="T96" fmla="*/ 63 w 1601"/>
                  <a:gd name="T97" fmla="*/ 52 h 372"/>
                  <a:gd name="T98" fmla="*/ 32 w 1601"/>
                  <a:gd name="T99" fmla="*/ 24 h 372"/>
                  <a:gd name="T100" fmla="*/ 0 w 1601"/>
                  <a:gd name="T101" fmla="*/ 0 h 3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1601" h="372">
                    <a:moveTo>
                      <a:pt x="1601" y="372"/>
                    </a:moveTo>
                    <a:lnTo>
                      <a:pt x="1590" y="371"/>
                    </a:lnTo>
                    <a:lnTo>
                      <a:pt x="1580" y="369"/>
                    </a:lnTo>
                    <a:lnTo>
                      <a:pt x="1569" y="367"/>
                    </a:lnTo>
                    <a:lnTo>
                      <a:pt x="1559" y="364"/>
                    </a:lnTo>
                    <a:lnTo>
                      <a:pt x="1548" y="362"/>
                    </a:lnTo>
                    <a:lnTo>
                      <a:pt x="1537" y="359"/>
                    </a:lnTo>
                    <a:lnTo>
                      <a:pt x="1527" y="355"/>
                    </a:lnTo>
                    <a:lnTo>
                      <a:pt x="1516" y="352"/>
                    </a:lnTo>
                    <a:lnTo>
                      <a:pt x="1506" y="349"/>
                    </a:lnTo>
                    <a:lnTo>
                      <a:pt x="1495" y="345"/>
                    </a:lnTo>
                    <a:lnTo>
                      <a:pt x="1485" y="341"/>
                    </a:lnTo>
                    <a:lnTo>
                      <a:pt x="1475" y="337"/>
                    </a:lnTo>
                    <a:lnTo>
                      <a:pt x="1464" y="332"/>
                    </a:lnTo>
                    <a:lnTo>
                      <a:pt x="1454" y="327"/>
                    </a:lnTo>
                    <a:lnTo>
                      <a:pt x="1443" y="322"/>
                    </a:lnTo>
                    <a:lnTo>
                      <a:pt x="1432" y="316"/>
                    </a:lnTo>
                    <a:lnTo>
                      <a:pt x="1422" y="311"/>
                    </a:lnTo>
                    <a:lnTo>
                      <a:pt x="1411" y="305"/>
                    </a:lnTo>
                    <a:lnTo>
                      <a:pt x="1401" y="299"/>
                    </a:lnTo>
                    <a:lnTo>
                      <a:pt x="1390" y="291"/>
                    </a:lnTo>
                    <a:lnTo>
                      <a:pt x="1380" y="285"/>
                    </a:lnTo>
                    <a:lnTo>
                      <a:pt x="1369" y="278"/>
                    </a:lnTo>
                    <a:lnTo>
                      <a:pt x="1358" y="272"/>
                    </a:lnTo>
                    <a:lnTo>
                      <a:pt x="1348" y="264"/>
                    </a:lnTo>
                    <a:lnTo>
                      <a:pt x="1337" y="257"/>
                    </a:lnTo>
                    <a:lnTo>
                      <a:pt x="1327" y="249"/>
                    </a:lnTo>
                    <a:lnTo>
                      <a:pt x="1316" y="241"/>
                    </a:lnTo>
                    <a:lnTo>
                      <a:pt x="1306" y="233"/>
                    </a:lnTo>
                    <a:lnTo>
                      <a:pt x="1295" y="227"/>
                    </a:lnTo>
                    <a:lnTo>
                      <a:pt x="1285" y="219"/>
                    </a:lnTo>
                    <a:lnTo>
                      <a:pt x="1274" y="212"/>
                    </a:lnTo>
                    <a:lnTo>
                      <a:pt x="1263" y="205"/>
                    </a:lnTo>
                    <a:lnTo>
                      <a:pt x="1253" y="200"/>
                    </a:lnTo>
                    <a:lnTo>
                      <a:pt x="1243" y="194"/>
                    </a:lnTo>
                    <a:lnTo>
                      <a:pt x="1232" y="189"/>
                    </a:lnTo>
                    <a:lnTo>
                      <a:pt x="1222" y="184"/>
                    </a:lnTo>
                    <a:lnTo>
                      <a:pt x="1211" y="180"/>
                    </a:lnTo>
                    <a:lnTo>
                      <a:pt x="1201" y="176"/>
                    </a:lnTo>
                    <a:lnTo>
                      <a:pt x="1190" y="174"/>
                    </a:lnTo>
                    <a:lnTo>
                      <a:pt x="1180" y="173"/>
                    </a:lnTo>
                    <a:lnTo>
                      <a:pt x="1169" y="173"/>
                    </a:lnTo>
                    <a:lnTo>
                      <a:pt x="1158" y="171"/>
                    </a:lnTo>
                    <a:lnTo>
                      <a:pt x="1148" y="171"/>
                    </a:lnTo>
                    <a:lnTo>
                      <a:pt x="1137" y="171"/>
                    </a:lnTo>
                    <a:lnTo>
                      <a:pt x="1127" y="173"/>
                    </a:lnTo>
                    <a:lnTo>
                      <a:pt x="1116" y="173"/>
                    </a:lnTo>
                    <a:lnTo>
                      <a:pt x="1106" y="176"/>
                    </a:lnTo>
                    <a:lnTo>
                      <a:pt x="1095" y="178"/>
                    </a:lnTo>
                    <a:lnTo>
                      <a:pt x="1085" y="180"/>
                    </a:lnTo>
                    <a:lnTo>
                      <a:pt x="1074" y="184"/>
                    </a:lnTo>
                    <a:lnTo>
                      <a:pt x="1063" y="187"/>
                    </a:lnTo>
                    <a:lnTo>
                      <a:pt x="1053" y="190"/>
                    </a:lnTo>
                    <a:lnTo>
                      <a:pt x="1042" y="190"/>
                    </a:lnTo>
                    <a:lnTo>
                      <a:pt x="1032" y="198"/>
                    </a:lnTo>
                    <a:lnTo>
                      <a:pt x="1022" y="202"/>
                    </a:lnTo>
                    <a:lnTo>
                      <a:pt x="1011" y="206"/>
                    </a:lnTo>
                    <a:lnTo>
                      <a:pt x="1001" y="209"/>
                    </a:lnTo>
                    <a:lnTo>
                      <a:pt x="990" y="213"/>
                    </a:lnTo>
                    <a:lnTo>
                      <a:pt x="980" y="217"/>
                    </a:lnTo>
                    <a:lnTo>
                      <a:pt x="969" y="222"/>
                    </a:lnTo>
                    <a:lnTo>
                      <a:pt x="958" y="227"/>
                    </a:lnTo>
                    <a:lnTo>
                      <a:pt x="948" y="231"/>
                    </a:lnTo>
                    <a:lnTo>
                      <a:pt x="937" y="236"/>
                    </a:lnTo>
                    <a:lnTo>
                      <a:pt x="927" y="241"/>
                    </a:lnTo>
                    <a:lnTo>
                      <a:pt x="916" y="245"/>
                    </a:lnTo>
                    <a:lnTo>
                      <a:pt x="906" y="251"/>
                    </a:lnTo>
                    <a:lnTo>
                      <a:pt x="895" y="256"/>
                    </a:lnTo>
                    <a:lnTo>
                      <a:pt x="885" y="261"/>
                    </a:lnTo>
                    <a:lnTo>
                      <a:pt x="874" y="266"/>
                    </a:lnTo>
                    <a:lnTo>
                      <a:pt x="863" y="272"/>
                    </a:lnTo>
                    <a:lnTo>
                      <a:pt x="853" y="277"/>
                    </a:lnTo>
                    <a:lnTo>
                      <a:pt x="842" y="281"/>
                    </a:lnTo>
                    <a:lnTo>
                      <a:pt x="832" y="287"/>
                    </a:lnTo>
                    <a:lnTo>
                      <a:pt x="821" y="291"/>
                    </a:lnTo>
                    <a:lnTo>
                      <a:pt x="811" y="295"/>
                    </a:lnTo>
                    <a:lnTo>
                      <a:pt x="801" y="300"/>
                    </a:lnTo>
                    <a:lnTo>
                      <a:pt x="790" y="303"/>
                    </a:lnTo>
                    <a:lnTo>
                      <a:pt x="780" y="307"/>
                    </a:lnTo>
                    <a:lnTo>
                      <a:pt x="769" y="309"/>
                    </a:lnTo>
                    <a:lnTo>
                      <a:pt x="758" y="311"/>
                    </a:lnTo>
                    <a:lnTo>
                      <a:pt x="748" y="314"/>
                    </a:lnTo>
                    <a:lnTo>
                      <a:pt x="737" y="314"/>
                    </a:lnTo>
                    <a:lnTo>
                      <a:pt x="727" y="314"/>
                    </a:lnTo>
                    <a:lnTo>
                      <a:pt x="716" y="317"/>
                    </a:lnTo>
                    <a:lnTo>
                      <a:pt x="706" y="315"/>
                    </a:lnTo>
                    <a:lnTo>
                      <a:pt x="695" y="316"/>
                    </a:lnTo>
                    <a:lnTo>
                      <a:pt x="685" y="314"/>
                    </a:lnTo>
                    <a:lnTo>
                      <a:pt x="674" y="314"/>
                    </a:lnTo>
                    <a:lnTo>
                      <a:pt x="663" y="313"/>
                    </a:lnTo>
                    <a:lnTo>
                      <a:pt x="653" y="312"/>
                    </a:lnTo>
                    <a:lnTo>
                      <a:pt x="642" y="309"/>
                    </a:lnTo>
                    <a:lnTo>
                      <a:pt x="632" y="309"/>
                    </a:lnTo>
                    <a:lnTo>
                      <a:pt x="621" y="305"/>
                    </a:lnTo>
                    <a:lnTo>
                      <a:pt x="611" y="305"/>
                    </a:lnTo>
                    <a:lnTo>
                      <a:pt x="600" y="301"/>
                    </a:lnTo>
                    <a:lnTo>
                      <a:pt x="589" y="298"/>
                    </a:lnTo>
                    <a:lnTo>
                      <a:pt x="579" y="298"/>
                    </a:lnTo>
                    <a:lnTo>
                      <a:pt x="569" y="294"/>
                    </a:lnTo>
                    <a:lnTo>
                      <a:pt x="558" y="290"/>
                    </a:lnTo>
                    <a:lnTo>
                      <a:pt x="548" y="289"/>
                    </a:lnTo>
                    <a:lnTo>
                      <a:pt x="537" y="285"/>
                    </a:lnTo>
                    <a:lnTo>
                      <a:pt x="527" y="281"/>
                    </a:lnTo>
                    <a:lnTo>
                      <a:pt x="516" y="281"/>
                    </a:lnTo>
                    <a:lnTo>
                      <a:pt x="506" y="277"/>
                    </a:lnTo>
                    <a:lnTo>
                      <a:pt x="495" y="273"/>
                    </a:lnTo>
                    <a:lnTo>
                      <a:pt x="485" y="270"/>
                    </a:lnTo>
                    <a:lnTo>
                      <a:pt x="474" y="266"/>
                    </a:lnTo>
                    <a:lnTo>
                      <a:pt x="463" y="263"/>
                    </a:lnTo>
                    <a:lnTo>
                      <a:pt x="453" y="260"/>
                    </a:lnTo>
                    <a:lnTo>
                      <a:pt x="442" y="257"/>
                    </a:lnTo>
                    <a:lnTo>
                      <a:pt x="432" y="253"/>
                    </a:lnTo>
                    <a:lnTo>
                      <a:pt x="421" y="250"/>
                    </a:lnTo>
                    <a:lnTo>
                      <a:pt x="411" y="248"/>
                    </a:lnTo>
                    <a:lnTo>
                      <a:pt x="400" y="243"/>
                    </a:lnTo>
                    <a:lnTo>
                      <a:pt x="389" y="240"/>
                    </a:lnTo>
                    <a:lnTo>
                      <a:pt x="379" y="234"/>
                    </a:lnTo>
                    <a:lnTo>
                      <a:pt x="368" y="231"/>
                    </a:lnTo>
                    <a:lnTo>
                      <a:pt x="358" y="228"/>
                    </a:lnTo>
                    <a:lnTo>
                      <a:pt x="348" y="223"/>
                    </a:lnTo>
                    <a:lnTo>
                      <a:pt x="337" y="220"/>
                    </a:lnTo>
                    <a:lnTo>
                      <a:pt x="327" y="217"/>
                    </a:lnTo>
                    <a:lnTo>
                      <a:pt x="316" y="212"/>
                    </a:lnTo>
                    <a:lnTo>
                      <a:pt x="306" y="208"/>
                    </a:lnTo>
                    <a:lnTo>
                      <a:pt x="295" y="203"/>
                    </a:lnTo>
                    <a:lnTo>
                      <a:pt x="284" y="200"/>
                    </a:lnTo>
                    <a:lnTo>
                      <a:pt x="274" y="194"/>
                    </a:lnTo>
                    <a:lnTo>
                      <a:pt x="263" y="190"/>
                    </a:lnTo>
                    <a:lnTo>
                      <a:pt x="253" y="184"/>
                    </a:lnTo>
                    <a:lnTo>
                      <a:pt x="242" y="179"/>
                    </a:lnTo>
                    <a:lnTo>
                      <a:pt x="232" y="174"/>
                    </a:lnTo>
                    <a:lnTo>
                      <a:pt x="221" y="171"/>
                    </a:lnTo>
                    <a:lnTo>
                      <a:pt x="211" y="163"/>
                    </a:lnTo>
                    <a:lnTo>
                      <a:pt x="200" y="157"/>
                    </a:lnTo>
                    <a:lnTo>
                      <a:pt x="189" y="152"/>
                    </a:lnTo>
                    <a:lnTo>
                      <a:pt x="179" y="144"/>
                    </a:lnTo>
                    <a:lnTo>
                      <a:pt x="168" y="137"/>
                    </a:lnTo>
                    <a:lnTo>
                      <a:pt x="158" y="131"/>
                    </a:lnTo>
                    <a:lnTo>
                      <a:pt x="147" y="123"/>
                    </a:lnTo>
                    <a:lnTo>
                      <a:pt x="137" y="114"/>
                    </a:lnTo>
                    <a:lnTo>
                      <a:pt x="126" y="106"/>
                    </a:lnTo>
                    <a:lnTo>
                      <a:pt x="116" y="100"/>
                    </a:lnTo>
                    <a:lnTo>
                      <a:pt x="106" y="89"/>
                    </a:lnTo>
                    <a:lnTo>
                      <a:pt x="95" y="81"/>
                    </a:lnTo>
                    <a:lnTo>
                      <a:pt x="84" y="72"/>
                    </a:lnTo>
                    <a:lnTo>
                      <a:pt x="74" y="62"/>
                    </a:lnTo>
                    <a:lnTo>
                      <a:pt x="63" y="52"/>
                    </a:lnTo>
                    <a:lnTo>
                      <a:pt x="53" y="43"/>
                    </a:lnTo>
                    <a:lnTo>
                      <a:pt x="42" y="35"/>
                    </a:lnTo>
                    <a:lnTo>
                      <a:pt x="32" y="24"/>
                    </a:lnTo>
                    <a:lnTo>
                      <a:pt x="21" y="16"/>
                    </a:lnTo>
                    <a:lnTo>
                      <a:pt x="11" y="8"/>
                    </a:lnTo>
                    <a:lnTo>
                      <a:pt x="0" y="0"/>
                    </a:lnTo>
                  </a:path>
                </a:pathLst>
              </a:custGeom>
              <a:noFill/>
              <a:ln w="19050">
                <a:solidFill>
                  <a:srgbClr val="C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" name="CasellaDiTesto 134">
                <a:extLst>
                  <a:ext uri="{FF2B5EF4-FFF2-40B4-BE49-F238E27FC236}">
                    <a16:creationId xmlns:a16="http://schemas.microsoft.com/office/drawing/2014/main" id="{DFE42957-B5A9-04A3-E4D2-0007FA1B60CE}"/>
                  </a:ext>
                </a:extLst>
              </p:cNvPr>
              <p:cNvSpPr txBox="1"/>
              <p:nvPr/>
            </p:nvSpPr>
            <p:spPr>
              <a:xfrm>
                <a:off x="9456433" y="3172102"/>
                <a:ext cx="96074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08 nm</a:t>
                </a:r>
              </a:p>
            </p:txBody>
          </p:sp>
        </p:grpSp>
        <p:grpSp>
          <p:nvGrpSpPr>
            <p:cNvPr id="136" name="Gruppo 135">
              <a:extLst>
                <a:ext uri="{FF2B5EF4-FFF2-40B4-BE49-F238E27FC236}">
                  <a16:creationId xmlns:a16="http://schemas.microsoft.com/office/drawing/2014/main" id="{59510AD4-AD02-7A9B-3104-9FF1E0DA901C}"/>
                </a:ext>
              </a:extLst>
            </p:cNvPr>
            <p:cNvGrpSpPr/>
            <p:nvPr/>
          </p:nvGrpSpPr>
          <p:grpSpPr>
            <a:xfrm>
              <a:off x="835559" y="2467980"/>
              <a:ext cx="4553272" cy="3292475"/>
              <a:chOff x="6981582" y="2447925"/>
              <a:chExt cx="4553272" cy="3292475"/>
            </a:xfrm>
          </p:grpSpPr>
          <p:grpSp>
            <p:nvGrpSpPr>
              <p:cNvPr id="137" name="Gruppo 136">
                <a:extLst>
                  <a:ext uri="{FF2B5EF4-FFF2-40B4-BE49-F238E27FC236}">
                    <a16:creationId xmlns:a16="http://schemas.microsoft.com/office/drawing/2014/main" id="{B5245185-41ED-C213-6AC7-47CA287545AF}"/>
                  </a:ext>
                </a:extLst>
              </p:cNvPr>
              <p:cNvGrpSpPr/>
              <p:nvPr/>
            </p:nvGrpSpPr>
            <p:grpSpPr>
              <a:xfrm>
                <a:off x="8031241" y="3371850"/>
                <a:ext cx="2524126" cy="804864"/>
                <a:chOff x="7969249" y="3371850"/>
                <a:chExt cx="2524126" cy="804864"/>
              </a:xfrm>
            </p:grpSpPr>
            <p:sp>
              <p:nvSpPr>
                <p:cNvPr id="157" name="Freeform 137">
                  <a:extLst>
                    <a:ext uri="{FF2B5EF4-FFF2-40B4-BE49-F238E27FC236}">
                      <a16:creationId xmlns:a16="http://schemas.microsoft.com/office/drawing/2014/main" id="{D2680B15-2B37-14D1-3C46-0192186B93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76196" y="3379788"/>
                  <a:ext cx="2517179" cy="592138"/>
                </a:xfrm>
                <a:custGeom>
                  <a:avLst/>
                  <a:gdLst>
                    <a:gd name="T0" fmla="*/ 1580 w 1601"/>
                    <a:gd name="T1" fmla="*/ 369 h 373"/>
                    <a:gd name="T2" fmla="*/ 1548 w 1601"/>
                    <a:gd name="T3" fmla="*/ 362 h 373"/>
                    <a:gd name="T4" fmla="*/ 1516 w 1601"/>
                    <a:gd name="T5" fmla="*/ 353 h 373"/>
                    <a:gd name="T6" fmla="*/ 1485 w 1601"/>
                    <a:gd name="T7" fmla="*/ 342 h 373"/>
                    <a:gd name="T8" fmla="*/ 1454 w 1601"/>
                    <a:gd name="T9" fmla="*/ 328 h 373"/>
                    <a:gd name="T10" fmla="*/ 1422 w 1601"/>
                    <a:gd name="T11" fmla="*/ 313 h 373"/>
                    <a:gd name="T12" fmla="*/ 1390 w 1601"/>
                    <a:gd name="T13" fmla="*/ 295 h 373"/>
                    <a:gd name="T14" fmla="*/ 1358 w 1601"/>
                    <a:gd name="T15" fmla="*/ 274 h 373"/>
                    <a:gd name="T16" fmla="*/ 1327 w 1601"/>
                    <a:gd name="T17" fmla="*/ 253 h 373"/>
                    <a:gd name="T18" fmla="*/ 1295 w 1601"/>
                    <a:gd name="T19" fmla="*/ 232 h 373"/>
                    <a:gd name="T20" fmla="*/ 1263 w 1601"/>
                    <a:gd name="T21" fmla="*/ 211 h 373"/>
                    <a:gd name="T22" fmla="*/ 1232 w 1601"/>
                    <a:gd name="T23" fmla="*/ 195 h 373"/>
                    <a:gd name="T24" fmla="*/ 1201 w 1601"/>
                    <a:gd name="T25" fmla="*/ 183 h 373"/>
                    <a:gd name="T26" fmla="*/ 1169 w 1601"/>
                    <a:gd name="T27" fmla="*/ 177 h 373"/>
                    <a:gd name="T28" fmla="*/ 1137 w 1601"/>
                    <a:gd name="T29" fmla="*/ 177 h 373"/>
                    <a:gd name="T30" fmla="*/ 1106 w 1601"/>
                    <a:gd name="T31" fmla="*/ 181 h 373"/>
                    <a:gd name="T32" fmla="*/ 1074 w 1601"/>
                    <a:gd name="T33" fmla="*/ 189 h 373"/>
                    <a:gd name="T34" fmla="*/ 1042 w 1601"/>
                    <a:gd name="T35" fmla="*/ 195 h 373"/>
                    <a:gd name="T36" fmla="*/ 1011 w 1601"/>
                    <a:gd name="T37" fmla="*/ 210 h 373"/>
                    <a:gd name="T38" fmla="*/ 980 w 1601"/>
                    <a:gd name="T39" fmla="*/ 222 h 373"/>
                    <a:gd name="T40" fmla="*/ 948 w 1601"/>
                    <a:gd name="T41" fmla="*/ 235 h 373"/>
                    <a:gd name="T42" fmla="*/ 916 w 1601"/>
                    <a:gd name="T43" fmla="*/ 250 h 373"/>
                    <a:gd name="T44" fmla="*/ 885 w 1601"/>
                    <a:gd name="T45" fmla="*/ 265 h 373"/>
                    <a:gd name="T46" fmla="*/ 853 w 1601"/>
                    <a:gd name="T47" fmla="*/ 280 h 373"/>
                    <a:gd name="T48" fmla="*/ 821 w 1601"/>
                    <a:gd name="T49" fmla="*/ 294 h 373"/>
                    <a:gd name="T50" fmla="*/ 790 w 1601"/>
                    <a:gd name="T51" fmla="*/ 304 h 373"/>
                    <a:gd name="T52" fmla="*/ 758 w 1601"/>
                    <a:gd name="T53" fmla="*/ 311 h 373"/>
                    <a:gd name="T54" fmla="*/ 727 w 1601"/>
                    <a:gd name="T55" fmla="*/ 315 h 373"/>
                    <a:gd name="T56" fmla="*/ 695 w 1601"/>
                    <a:gd name="T57" fmla="*/ 317 h 373"/>
                    <a:gd name="T58" fmla="*/ 663 w 1601"/>
                    <a:gd name="T59" fmla="*/ 313 h 373"/>
                    <a:gd name="T60" fmla="*/ 632 w 1601"/>
                    <a:gd name="T61" fmla="*/ 307 h 373"/>
                    <a:gd name="T62" fmla="*/ 600 w 1601"/>
                    <a:gd name="T63" fmla="*/ 302 h 373"/>
                    <a:gd name="T64" fmla="*/ 569 w 1601"/>
                    <a:gd name="T65" fmla="*/ 294 h 373"/>
                    <a:gd name="T66" fmla="*/ 537 w 1601"/>
                    <a:gd name="T67" fmla="*/ 285 h 373"/>
                    <a:gd name="T68" fmla="*/ 506 w 1601"/>
                    <a:gd name="T69" fmla="*/ 276 h 373"/>
                    <a:gd name="T70" fmla="*/ 474 w 1601"/>
                    <a:gd name="T71" fmla="*/ 267 h 373"/>
                    <a:gd name="T72" fmla="*/ 442 w 1601"/>
                    <a:gd name="T73" fmla="*/ 257 h 373"/>
                    <a:gd name="T74" fmla="*/ 411 w 1601"/>
                    <a:gd name="T75" fmla="*/ 245 h 373"/>
                    <a:gd name="T76" fmla="*/ 379 w 1601"/>
                    <a:gd name="T77" fmla="*/ 232 h 373"/>
                    <a:gd name="T78" fmla="*/ 348 w 1601"/>
                    <a:gd name="T79" fmla="*/ 221 h 373"/>
                    <a:gd name="T80" fmla="*/ 316 w 1601"/>
                    <a:gd name="T81" fmla="*/ 211 h 373"/>
                    <a:gd name="T82" fmla="*/ 284 w 1601"/>
                    <a:gd name="T83" fmla="*/ 199 h 373"/>
                    <a:gd name="T84" fmla="*/ 253 w 1601"/>
                    <a:gd name="T85" fmla="*/ 186 h 373"/>
                    <a:gd name="T86" fmla="*/ 221 w 1601"/>
                    <a:gd name="T87" fmla="*/ 169 h 373"/>
                    <a:gd name="T88" fmla="*/ 189 w 1601"/>
                    <a:gd name="T89" fmla="*/ 153 h 373"/>
                    <a:gd name="T90" fmla="*/ 158 w 1601"/>
                    <a:gd name="T91" fmla="*/ 132 h 373"/>
                    <a:gd name="T92" fmla="*/ 126 w 1601"/>
                    <a:gd name="T93" fmla="*/ 107 h 373"/>
                    <a:gd name="T94" fmla="*/ 95 w 1601"/>
                    <a:gd name="T95" fmla="*/ 82 h 373"/>
                    <a:gd name="T96" fmla="*/ 63 w 1601"/>
                    <a:gd name="T97" fmla="*/ 53 h 373"/>
                    <a:gd name="T98" fmla="*/ 32 w 1601"/>
                    <a:gd name="T99" fmla="*/ 24 h 373"/>
                    <a:gd name="T100" fmla="*/ 0 w 1601"/>
                    <a:gd name="T101" fmla="*/ 0 h 3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601" h="373">
                      <a:moveTo>
                        <a:pt x="1601" y="373"/>
                      </a:moveTo>
                      <a:lnTo>
                        <a:pt x="1590" y="371"/>
                      </a:lnTo>
                      <a:lnTo>
                        <a:pt x="1580" y="369"/>
                      </a:lnTo>
                      <a:lnTo>
                        <a:pt x="1569" y="368"/>
                      </a:lnTo>
                      <a:lnTo>
                        <a:pt x="1559" y="365"/>
                      </a:lnTo>
                      <a:lnTo>
                        <a:pt x="1548" y="362"/>
                      </a:lnTo>
                      <a:lnTo>
                        <a:pt x="1537" y="359"/>
                      </a:lnTo>
                      <a:lnTo>
                        <a:pt x="1527" y="356"/>
                      </a:lnTo>
                      <a:lnTo>
                        <a:pt x="1516" y="353"/>
                      </a:lnTo>
                      <a:lnTo>
                        <a:pt x="1506" y="350"/>
                      </a:lnTo>
                      <a:lnTo>
                        <a:pt x="1495" y="346"/>
                      </a:lnTo>
                      <a:lnTo>
                        <a:pt x="1485" y="342"/>
                      </a:lnTo>
                      <a:lnTo>
                        <a:pt x="1475" y="338"/>
                      </a:lnTo>
                      <a:lnTo>
                        <a:pt x="1464" y="333"/>
                      </a:lnTo>
                      <a:lnTo>
                        <a:pt x="1454" y="328"/>
                      </a:lnTo>
                      <a:lnTo>
                        <a:pt x="1443" y="323"/>
                      </a:lnTo>
                      <a:lnTo>
                        <a:pt x="1432" y="318"/>
                      </a:lnTo>
                      <a:lnTo>
                        <a:pt x="1422" y="313"/>
                      </a:lnTo>
                      <a:lnTo>
                        <a:pt x="1411" y="307"/>
                      </a:lnTo>
                      <a:lnTo>
                        <a:pt x="1401" y="301"/>
                      </a:lnTo>
                      <a:lnTo>
                        <a:pt x="1390" y="295"/>
                      </a:lnTo>
                      <a:lnTo>
                        <a:pt x="1380" y="288"/>
                      </a:lnTo>
                      <a:lnTo>
                        <a:pt x="1369" y="282"/>
                      </a:lnTo>
                      <a:lnTo>
                        <a:pt x="1358" y="274"/>
                      </a:lnTo>
                      <a:lnTo>
                        <a:pt x="1348" y="268"/>
                      </a:lnTo>
                      <a:lnTo>
                        <a:pt x="1337" y="261"/>
                      </a:lnTo>
                      <a:lnTo>
                        <a:pt x="1327" y="253"/>
                      </a:lnTo>
                      <a:lnTo>
                        <a:pt x="1316" y="245"/>
                      </a:lnTo>
                      <a:lnTo>
                        <a:pt x="1306" y="238"/>
                      </a:lnTo>
                      <a:lnTo>
                        <a:pt x="1295" y="232"/>
                      </a:lnTo>
                      <a:lnTo>
                        <a:pt x="1285" y="224"/>
                      </a:lnTo>
                      <a:lnTo>
                        <a:pt x="1274" y="218"/>
                      </a:lnTo>
                      <a:lnTo>
                        <a:pt x="1263" y="211"/>
                      </a:lnTo>
                      <a:lnTo>
                        <a:pt x="1253" y="205"/>
                      </a:lnTo>
                      <a:lnTo>
                        <a:pt x="1243" y="200"/>
                      </a:lnTo>
                      <a:lnTo>
                        <a:pt x="1232" y="195"/>
                      </a:lnTo>
                      <a:lnTo>
                        <a:pt x="1222" y="191"/>
                      </a:lnTo>
                      <a:lnTo>
                        <a:pt x="1211" y="187"/>
                      </a:lnTo>
                      <a:lnTo>
                        <a:pt x="1201" y="183"/>
                      </a:lnTo>
                      <a:lnTo>
                        <a:pt x="1190" y="180"/>
                      </a:lnTo>
                      <a:lnTo>
                        <a:pt x="1180" y="179"/>
                      </a:lnTo>
                      <a:lnTo>
                        <a:pt x="1169" y="177"/>
                      </a:lnTo>
                      <a:lnTo>
                        <a:pt x="1158" y="177"/>
                      </a:lnTo>
                      <a:lnTo>
                        <a:pt x="1148" y="176"/>
                      </a:lnTo>
                      <a:lnTo>
                        <a:pt x="1137" y="177"/>
                      </a:lnTo>
                      <a:lnTo>
                        <a:pt x="1127" y="178"/>
                      </a:lnTo>
                      <a:lnTo>
                        <a:pt x="1116" y="179"/>
                      </a:lnTo>
                      <a:lnTo>
                        <a:pt x="1106" y="181"/>
                      </a:lnTo>
                      <a:lnTo>
                        <a:pt x="1095" y="183"/>
                      </a:lnTo>
                      <a:lnTo>
                        <a:pt x="1085" y="186"/>
                      </a:lnTo>
                      <a:lnTo>
                        <a:pt x="1074" y="189"/>
                      </a:lnTo>
                      <a:lnTo>
                        <a:pt x="1063" y="192"/>
                      </a:lnTo>
                      <a:lnTo>
                        <a:pt x="1053" y="195"/>
                      </a:lnTo>
                      <a:lnTo>
                        <a:pt x="1042" y="195"/>
                      </a:lnTo>
                      <a:lnTo>
                        <a:pt x="1032" y="202"/>
                      </a:lnTo>
                      <a:lnTo>
                        <a:pt x="1022" y="206"/>
                      </a:lnTo>
                      <a:lnTo>
                        <a:pt x="1011" y="210"/>
                      </a:lnTo>
                      <a:lnTo>
                        <a:pt x="1001" y="214"/>
                      </a:lnTo>
                      <a:lnTo>
                        <a:pt x="990" y="218"/>
                      </a:lnTo>
                      <a:lnTo>
                        <a:pt x="980" y="222"/>
                      </a:lnTo>
                      <a:lnTo>
                        <a:pt x="969" y="227"/>
                      </a:lnTo>
                      <a:lnTo>
                        <a:pt x="958" y="232"/>
                      </a:lnTo>
                      <a:lnTo>
                        <a:pt x="948" y="235"/>
                      </a:lnTo>
                      <a:lnTo>
                        <a:pt x="937" y="240"/>
                      </a:lnTo>
                      <a:lnTo>
                        <a:pt x="927" y="244"/>
                      </a:lnTo>
                      <a:lnTo>
                        <a:pt x="916" y="250"/>
                      </a:lnTo>
                      <a:lnTo>
                        <a:pt x="906" y="255"/>
                      </a:lnTo>
                      <a:lnTo>
                        <a:pt x="895" y="259"/>
                      </a:lnTo>
                      <a:lnTo>
                        <a:pt x="885" y="265"/>
                      </a:lnTo>
                      <a:lnTo>
                        <a:pt x="874" y="270"/>
                      </a:lnTo>
                      <a:lnTo>
                        <a:pt x="863" y="274"/>
                      </a:lnTo>
                      <a:lnTo>
                        <a:pt x="853" y="280"/>
                      </a:lnTo>
                      <a:lnTo>
                        <a:pt x="842" y="284"/>
                      </a:lnTo>
                      <a:lnTo>
                        <a:pt x="832" y="288"/>
                      </a:lnTo>
                      <a:lnTo>
                        <a:pt x="821" y="294"/>
                      </a:lnTo>
                      <a:lnTo>
                        <a:pt x="811" y="296"/>
                      </a:lnTo>
                      <a:lnTo>
                        <a:pt x="801" y="300"/>
                      </a:lnTo>
                      <a:lnTo>
                        <a:pt x="790" y="304"/>
                      </a:lnTo>
                      <a:lnTo>
                        <a:pt x="780" y="307"/>
                      </a:lnTo>
                      <a:lnTo>
                        <a:pt x="769" y="309"/>
                      </a:lnTo>
                      <a:lnTo>
                        <a:pt x="758" y="311"/>
                      </a:lnTo>
                      <a:lnTo>
                        <a:pt x="748" y="313"/>
                      </a:lnTo>
                      <a:lnTo>
                        <a:pt x="737" y="314"/>
                      </a:lnTo>
                      <a:lnTo>
                        <a:pt x="727" y="315"/>
                      </a:lnTo>
                      <a:lnTo>
                        <a:pt x="716" y="316"/>
                      </a:lnTo>
                      <a:lnTo>
                        <a:pt x="706" y="315"/>
                      </a:lnTo>
                      <a:lnTo>
                        <a:pt x="695" y="317"/>
                      </a:lnTo>
                      <a:lnTo>
                        <a:pt x="685" y="315"/>
                      </a:lnTo>
                      <a:lnTo>
                        <a:pt x="674" y="314"/>
                      </a:lnTo>
                      <a:lnTo>
                        <a:pt x="663" y="313"/>
                      </a:lnTo>
                      <a:lnTo>
                        <a:pt x="653" y="311"/>
                      </a:lnTo>
                      <a:lnTo>
                        <a:pt x="642" y="311"/>
                      </a:lnTo>
                      <a:lnTo>
                        <a:pt x="632" y="307"/>
                      </a:lnTo>
                      <a:lnTo>
                        <a:pt x="621" y="306"/>
                      </a:lnTo>
                      <a:lnTo>
                        <a:pt x="611" y="305"/>
                      </a:lnTo>
                      <a:lnTo>
                        <a:pt x="600" y="302"/>
                      </a:lnTo>
                      <a:lnTo>
                        <a:pt x="589" y="298"/>
                      </a:lnTo>
                      <a:lnTo>
                        <a:pt x="579" y="298"/>
                      </a:lnTo>
                      <a:lnTo>
                        <a:pt x="569" y="294"/>
                      </a:lnTo>
                      <a:lnTo>
                        <a:pt x="558" y="292"/>
                      </a:lnTo>
                      <a:lnTo>
                        <a:pt x="548" y="288"/>
                      </a:lnTo>
                      <a:lnTo>
                        <a:pt x="537" y="285"/>
                      </a:lnTo>
                      <a:lnTo>
                        <a:pt x="527" y="284"/>
                      </a:lnTo>
                      <a:lnTo>
                        <a:pt x="516" y="278"/>
                      </a:lnTo>
                      <a:lnTo>
                        <a:pt x="506" y="276"/>
                      </a:lnTo>
                      <a:lnTo>
                        <a:pt x="495" y="272"/>
                      </a:lnTo>
                      <a:lnTo>
                        <a:pt x="485" y="270"/>
                      </a:lnTo>
                      <a:lnTo>
                        <a:pt x="474" y="267"/>
                      </a:lnTo>
                      <a:lnTo>
                        <a:pt x="463" y="263"/>
                      </a:lnTo>
                      <a:lnTo>
                        <a:pt x="453" y="262"/>
                      </a:lnTo>
                      <a:lnTo>
                        <a:pt x="442" y="257"/>
                      </a:lnTo>
                      <a:lnTo>
                        <a:pt x="432" y="252"/>
                      </a:lnTo>
                      <a:lnTo>
                        <a:pt x="421" y="248"/>
                      </a:lnTo>
                      <a:lnTo>
                        <a:pt x="411" y="245"/>
                      </a:lnTo>
                      <a:lnTo>
                        <a:pt x="400" y="241"/>
                      </a:lnTo>
                      <a:lnTo>
                        <a:pt x="389" y="239"/>
                      </a:lnTo>
                      <a:lnTo>
                        <a:pt x="379" y="232"/>
                      </a:lnTo>
                      <a:lnTo>
                        <a:pt x="368" y="230"/>
                      </a:lnTo>
                      <a:lnTo>
                        <a:pt x="358" y="226"/>
                      </a:lnTo>
                      <a:lnTo>
                        <a:pt x="348" y="221"/>
                      </a:lnTo>
                      <a:lnTo>
                        <a:pt x="337" y="219"/>
                      </a:lnTo>
                      <a:lnTo>
                        <a:pt x="327" y="216"/>
                      </a:lnTo>
                      <a:lnTo>
                        <a:pt x="316" y="211"/>
                      </a:lnTo>
                      <a:lnTo>
                        <a:pt x="306" y="208"/>
                      </a:lnTo>
                      <a:lnTo>
                        <a:pt x="295" y="202"/>
                      </a:lnTo>
                      <a:lnTo>
                        <a:pt x="284" y="199"/>
                      </a:lnTo>
                      <a:lnTo>
                        <a:pt x="274" y="195"/>
                      </a:lnTo>
                      <a:lnTo>
                        <a:pt x="263" y="189"/>
                      </a:lnTo>
                      <a:lnTo>
                        <a:pt x="253" y="186"/>
                      </a:lnTo>
                      <a:lnTo>
                        <a:pt x="242" y="179"/>
                      </a:lnTo>
                      <a:lnTo>
                        <a:pt x="232" y="173"/>
                      </a:lnTo>
                      <a:lnTo>
                        <a:pt x="221" y="169"/>
                      </a:lnTo>
                      <a:lnTo>
                        <a:pt x="211" y="163"/>
                      </a:lnTo>
                      <a:lnTo>
                        <a:pt x="200" y="158"/>
                      </a:lnTo>
                      <a:lnTo>
                        <a:pt x="189" y="153"/>
                      </a:lnTo>
                      <a:lnTo>
                        <a:pt x="179" y="144"/>
                      </a:lnTo>
                      <a:lnTo>
                        <a:pt x="168" y="138"/>
                      </a:lnTo>
                      <a:lnTo>
                        <a:pt x="158" y="132"/>
                      </a:lnTo>
                      <a:lnTo>
                        <a:pt x="147" y="124"/>
                      </a:lnTo>
                      <a:lnTo>
                        <a:pt x="137" y="115"/>
                      </a:lnTo>
                      <a:lnTo>
                        <a:pt x="126" y="107"/>
                      </a:lnTo>
                      <a:lnTo>
                        <a:pt x="116" y="100"/>
                      </a:lnTo>
                      <a:lnTo>
                        <a:pt x="106" y="91"/>
                      </a:lnTo>
                      <a:lnTo>
                        <a:pt x="95" y="82"/>
                      </a:lnTo>
                      <a:lnTo>
                        <a:pt x="84" y="72"/>
                      </a:lnTo>
                      <a:lnTo>
                        <a:pt x="74" y="64"/>
                      </a:lnTo>
                      <a:lnTo>
                        <a:pt x="63" y="53"/>
                      </a:lnTo>
                      <a:lnTo>
                        <a:pt x="53" y="44"/>
                      </a:lnTo>
                      <a:lnTo>
                        <a:pt x="42" y="34"/>
                      </a:lnTo>
                      <a:lnTo>
                        <a:pt x="32" y="24"/>
                      </a:lnTo>
                      <a:lnTo>
                        <a:pt x="21" y="16"/>
                      </a:lnTo>
                      <a:lnTo>
                        <a:pt x="11" y="7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FF808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8" name="Freeform 139">
                  <a:extLst>
                    <a:ext uri="{FF2B5EF4-FFF2-40B4-BE49-F238E27FC236}">
                      <a16:creationId xmlns:a16="http://schemas.microsoft.com/office/drawing/2014/main" id="{17C876F6-1BB2-7351-07FC-371D335E7F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69249" y="3376613"/>
                  <a:ext cx="2524126" cy="595313"/>
                </a:xfrm>
                <a:custGeom>
                  <a:avLst/>
                  <a:gdLst>
                    <a:gd name="T0" fmla="*/ 1580 w 1601"/>
                    <a:gd name="T1" fmla="*/ 372 h 375"/>
                    <a:gd name="T2" fmla="*/ 1548 w 1601"/>
                    <a:gd name="T3" fmla="*/ 366 h 375"/>
                    <a:gd name="T4" fmla="*/ 1516 w 1601"/>
                    <a:gd name="T5" fmla="*/ 357 h 375"/>
                    <a:gd name="T6" fmla="*/ 1485 w 1601"/>
                    <a:gd name="T7" fmla="*/ 346 h 375"/>
                    <a:gd name="T8" fmla="*/ 1454 w 1601"/>
                    <a:gd name="T9" fmla="*/ 333 h 375"/>
                    <a:gd name="T10" fmla="*/ 1422 w 1601"/>
                    <a:gd name="T11" fmla="*/ 319 h 375"/>
                    <a:gd name="T12" fmla="*/ 1390 w 1601"/>
                    <a:gd name="T13" fmla="*/ 300 h 375"/>
                    <a:gd name="T14" fmla="*/ 1358 w 1601"/>
                    <a:gd name="T15" fmla="*/ 281 h 375"/>
                    <a:gd name="T16" fmla="*/ 1327 w 1601"/>
                    <a:gd name="T17" fmla="*/ 260 h 375"/>
                    <a:gd name="T18" fmla="*/ 1295 w 1601"/>
                    <a:gd name="T19" fmla="*/ 239 h 375"/>
                    <a:gd name="T20" fmla="*/ 1263 w 1601"/>
                    <a:gd name="T21" fmla="*/ 218 h 375"/>
                    <a:gd name="T22" fmla="*/ 1232 w 1601"/>
                    <a:gd name="T23" fmla="*/ 202 h 375"/>
                    <a:gd name="T24" fmla="*/ 1201 w 1601"/>
                    <a:gd name="T25" fmla="*/ 190 h 375"/>
                    <a:gd name="T26" fmla="*/ 1169 w 1601"/>
                    <a:gd name="T27" fmla="*/ 184 h 375"/>
                    <a:gd name="T28" fmla="*/ 1137 w 1601"/>
                    <a:gd name="T29" fmla="*/ 183 h 375"/>
                    <a:gd name="T30" fmla="*/ 1106 w 1601"/>
                    <a:gd name="T31" fmla="*/ 187 h 375"/>
                    <a:gd name="T32" fmla="*/ 1074 w 1601"/>
                    <a:gd name="T33" fmla="*/ 195 h 375"/>
                    <a:gd name="T34" fmla="*/ 1042 w 1601"/>
                    <a:gd name="T35" fmla="*/ 201 h 375"/>
                    <a:gd name="T36" fmla="*/ 1011 w 1601"/>
                    <a:gd name="T37" fmla="*/ 214 h 375"/>
                    <a:gd name="T38" fmla="*/ 980 w 1601"/>
                    <a:gd name="T39" fmla="*/ 225 h 375"/>
                    <a:gd name="T40" fmla="*/ 948 w 1601"/>
                    <a:gd name="T41" fmla="*/ 236 h 375"/>
                    <a:gd name="T42" fmla="*/ 916 w 1601"/>
                    <a:gd name="T43" fmla="*/ 249 h 375"/>
                    <a:gd name="T44" fmla="*/ 885 w 1601"/>
                    <a:gd name="T45" fmla="*/ 263 h 375"/>
                    <a:gd name="T46" fmla="*/ 853 w 1601"/>
                    <a:gd name="T47" fmla="*/ 277 h 375"/>
                    <a:gd name="T48" fmla="*/ 821 w 1601"/>
                    <a:gd name="T49" fmla="*/ 290 h 375"/>
                    <a:gd name="T50" fmla="*/ 790 w 1601"/>
                    <a:gd name="T51" fmla="*/ 302 h 375"/>
                    <a:gd name="T52" fmla="*/ 758 w 1601"/>
                    <a:gd name="T53" fmla="*/ 308 h 375"/>
                    <a:gd name="T54" fmla="*/ 727 w 1601"/>
                    <a:gd name="T55" fmla="*/ 311 h 375"/>
                    <a:gd name="T56" fmla="*/ 695 w 1601"/>
                    <a:gd name="T57" fmla="*/ 311 h 375"/>
                    <a:gd name="T58" fmla="*/ 663 w 1601"/>
                    <a:gd name="T59" fmla="*/ 309 h 375"/>
                    <a:gd name="T60" fmla="*/ 632 w 1601"/>
                    <a:gd name="T61" fmla="*/ 304 h 375"/>
                    <a:gd name="T62" fmla="*/ 600 w 1601"/>
                    <a:gd name="T63" fmla="*/ 297 h 375"/>
                    <a:gd name="T64" fmla="*/ 569 w 1601"/>
                    <a:gd name="T65" fmla="*/ 291 h 375"/>
                    <a:gd name="T66" fmla="*/ 537 w 1601"/>
                    <a:gd name="T67" fmla="*/ 282 h 375"/>
                    <a:gd name="T68" fmla="*/ 506 w 1601"/>
                    <a:gd name="T69" fmla="*/ 273 h 375"/>
                    <a:gd name="T70" fmla="*/ 474 w 1601"/>
                    <a:gd name="T71" fmla="*/ 264 h 375"/>
                    <a:gd name="T72" fmla="*/ 442 w 1601"/>
                    <a:gd name="T73" fmla="*/ 253 h 375"/>
                    <a:gd name="T74" fmla="*/ 411 w 1601"/>
                    <a:gd name="T75" fmla="*/ 245 h 375"/>
                    <a:gd name="T76" fmla="*/ 379 w 1601"/>
                    <a:gd name="T77" fmla="*/ 232 h 375"/>
                    <a:gd name="T78" fmla="*/ 348 w 1601"/>
                    <a:gd name="T79" fmla="*/ 221 h 375"/>
                    <a:gd name="T80" fmla="*/ 316 w 1601"/>
                    <a:gd name="T81" fmla="*/ 211 h 375"/>
                    <a:gd name="T82" fmla="*/ 284 w 1601"/>
                    <a:gd name="T83" fmla="*/ 198 h 375"/>
                    <a:gd name="T84" fmla="*/ 253 w 1601"/>
                    <a:gd name="T85" fmla="*/ 184 h 375"/>
                    <a:gd name="T86" fmla="*/ 221 w 1601"/>
                    <a:gd name="T87" fmla="*/ 169 h 375"/>
                    <a:gd name="T88" fmla="*/ 189 w 1601"/>
                    <a:gd name="T89" fmla="*/ 151 h 375"/>
                    <a:gd name="T90" fmla="*/ 158 w 1601"/>
                    <a:gd name="T91" fmla="*/ 131 h 375"/>
                    <a:gd name="T92" fmla="*/ 126 w 1601"/>
                    <a:gd name="T93" fmla="*/ 107 h 375"/>
                    <a:gd name="T94" fmla="*/ 95 w 1601"/>
                    <a:gd name="T95" fmla="*/ 82 h 375"/>
                    <a:gd name="T96" fmla="*/ 63 w 1601"/>
                    <a:gd name="T97" fmla="*/ 52 h 375"/>
                    <a:gd name="T98" fmla="*/ 32 w 1601"/>
                    <a:gd name="T99" fmla="*/ 24 h 375"/>
                    <a:gd name="T100" fmla="*/ 0 w 1601"/>
                    <a:gd name="T101" fmla="*/ 0 h 3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601" h="375">
                      <a:moveTo>
                        <a:pt x="1601" y="375"/>
                      </a:moveTo>
                      <a:lnTo>
                        <a:pt x="1590" y="374"/>
                      </a:lnTo>
                      <a:lnTo>
                        <a:pt x="1580" y="372"/>
                      </a:lnTo>
                      <a:lnTo>
                        <a:pt x="1569" y="370"/>
                      </a:lnTo>
                      <a:lnTo>
                        <a:pt x="1559" y="368"/>
                      </a:lnTo>
                      <a:lnTo>
                        <a:pt x="1548" y="366"/>
                      </a:lnTo>
                      <a:lnTo>
                        <a:pt x="1537" y="363"/>
                      </a:lnTo>
                      <a:lnTo>
                        <a:pt x="1527" y="360"/>
                      </a:lnTo>
                      <a:lnTo>
                        <a:pt x="1516" y="357"/>
                      </a:lnTo>
                      <a:lnTo>
                        <a:pt x="1506" y="354"/>
                      </a:lnTo>
                      <a:lnTo>
                        <a:pt x="1495" y="350"/>
                      </a:lnTo>
                      <a:lnTo>
                        <a:pt x="1485" y="346"/>
                      </a:lnTo>
                      <a:lnTo>
                        <a:pt x="1475" y="342"/>
                      </a:lnTo>
                      <a:lnTo>
                        <a:pt x="1464" y="338"/>
                      </a:lnTo>
                      <a:lnTo>
                        <a:pt x="1454" y="333"/>
                      </a:lnTo>
                      <a:lnTo>
                        <a:pt x="1443" y="329"/>
                      </a:lnTo>
                      <a:lnTo>
                        <a:pt x="1432" y="323"/>
                      </a:lnTo>
                      <a:lnTo>
                        <a:pt x="1422" y="319"/>
                      </a:lnTo>
                      <a:lnTo>
                        <a:pt x="1411" y="313"/>
                      </a:lnTo>
                      <a:lnTo>
                        <a:pt x="1401" y="307"/>
                      </a:lnTo>
                      <a:lnTo>
                        <a:pt x="1390" y="300"/>
                      </a:lnTo>
                      <a:lnTo>
                        <a:pt x="1380" y="294"/>
                      </a:lnTo>
                      <a:lnTo>
                        <a:pt x="1369" y="288"/>
                      </a:lnTo>
                      <a:lnTo>
                        <a:pt x="1358" y="281"/>
                      </a:lnTo>
                      <a:lnTo>
                        <a:pt x="1348" y="273"/>
                      </a:lnTo>
                      <a:lnTo>
                        <a:pt x="1337" y="267"/>
                      </a:lnTo>
                      <a:lnTo>
                        <a:pt x="1327" y="260"/>
                      </a:lnTo>
                      <a:lnTo>
                        <a:pt x="1316" y="252"/>
                      </a:lnTo>
                      <a:lnTo>
                        <a:pt x="1306" y="245"/>
                      </a:lnTo>
                      <a:lnTo>
                        <a:pt x="1295" y="239"/>
                      </a:lnTo>
                      <a:lnTo>
                        <a:pt x="1285" y="231"/>
                      </a:lnTo>
                      <a:lnTo>
                        <a:pt x="1274" y="226"/>
                      </a:lnTo>
                      <a:lnTo>
                        <a:pt x="1263" y="218"/>
                      </a:lnTo>
                      <a:lnTo>
                        <a:pt x="1253" y="213"/>
                      </a:lnTo>
                      <a:lnTo>
                        <a:pt x="1243" y="207"/>
                      </a:lnTo>
                      <a:lnTo>
                        <a:pt x="1232" y="202"/>
                      </a:lnTo>
                      <a:lnTo>
                        <a:pt x="1222" y="198"/>
                      </a:lnTo>
                      <a:lnTo>
                        <a:pt x="1211" y="194"/>
                      </a:lnTo>
                      <a:lnTo>
                        <a:pt x="1201" y="190"/>
                      </a:lnTo>
                      <a:lnTo>
                        <a:pt x="1190" y="188"/>
                      </a:lnTo>
                      <a:lnTo>
                        <a:pt x="1180" y="186"/>
                      </a:lnTo>
                      <a:lnTo>
                        <a:pt x="1169" y="184"/>
                      </a:lnTo>
                      <a:lnTo>
                        <a:pt x="1158" y="183"/>
                      </a:lnTo>
                      <a:lnTo>
                        <a:pt x="1148" y="183"/>
                      </a:lnTo>
                      <a:lnTo>
                        <a:pt x="1137" y="183"/>
                      </a:lnTo>
                      <a:lnTo>
                        <a:pt x="1127" y="183"/>
                      </a:lnTo>
                      <a:lnTo>
                        <a:pt x="1116" y="185"/>
                      </a:lnTo>
                      <a:lnTo>
                        <a:pt x="1106" y="187"/>
                      </a:lnTo>
                      <a:lnTo>
                        <a:pt x="1095" y="189"/>
                      </a:lnTo>
                      <a:lnTo>
                        <a:pt x="1085" y="191"/>
                      </a:lnTo>
                      <a:lnTo>
                        <a:pt x="1074" y="195"/>
                      </a:lnTo>
                      <a:lnTo>
                        <a:pt x="1063" y="197"/>
                      </a:lnTo>
                      <a:lnTo>
                        <a:pt x="1053" y="199"/>
                      </a:lnTo>
                      <a:lnTo>
                        <a:pt x="1042" y="201"/>
                      </a:lnTo>
                      <a:lnTo>
                        <a:pt x="1032" y="206"/>
                      </a:lnTo>
                      <a:lnTo>
                        <a:pt x="1022" y="210"/>
                      </a:lnTo>
                      <a:lnTo>
                        <a:pt x="1011" y="214"/>
                      </a:lnTo>
                      <a:lnTo>
                        <a:pt x="1001" y="217"/>
                      </a:lnTo>
                      <a:lnTo>
                        <a:pt x="990" y="220"/>
                      </a:lnTo>
                      <a:lnTo>
                        <a:pt x="980" y="225"/>
                      </a:lnTo>
                      <a:lnTo>
                        <a:pt x="969" y="228"/>
                      </a:lnTo>
                      <a:lnTo>
                        <a:pt x="958" y="233"/>
                      </a:lnTo>
                      <a:lnTo>
                        <a:pt x="948" y="236"/>
                      </a:lnTo>
                      <a:lnTo>
                        <a:pt x="937" y="240"/>
                      </a:lnTo>
                      <a:lnTo>
                        <a:pt x="927" y="245"/>
                      </a:lnTo>
                      <a:lnTo>
                        <a:pt x="916" y="249"/>
                      </a:lnTo>
                      <a:lnTo>
                        <a:pt x="906" y="254"/>
                      </a:lnTo>
                      <a:lnTo>
                        <a:pt x="895" y="258"/>
                      </a:lnTo>
                      <a:lnTo>
                        <a:pt x="885" y="263"/>
                      </a:lnTo>
                      <a:lnTo>
                        <a:pt x="874" y="268"/>
                      </a:lnTo>
                      <a:lnTo>
                        <a:pt x="863" y="272"/>
                      </a:lnTo>
                      <a:lnTo>
                        <a:pt x="853" y="277"/>
                      </a:lnTo>
                      <a:lnTo>
                        <a:pt x="842" y="282"/>
                      </a:lnTo>
                      <a:lnTo>
                        <a:pt x="832" y="286"/>
                      </a:lnTo>
                      <a:lnTo>
                        <a:pt x="821" y="290"/>
                      </a:lnTo>
                      <a:lnTo>
                        <a:pt x="811" y="294"/>
                      </a:lnTo>
                      <a:lnTo>
                        <a:pt x="801" y="298"/>
                      </a:lnTo>
                      <a:lnTo>
                        <a:pt x="790" y="302"/>
                      </a:lnTo>
                      <a:lnTo>
                        <a:pt x="780" y="304"/>
                      </a:lnTo>
                      <a:lnTo>
                        <a:pt x="769" y="306"/>
                      </a:lnTo>
                      <a:lnTo>
                        <a:pt x="758" y="308"/>
                      </a:lnTo>
                      <a:lnTo>
                        <a:pt x="748" y="309"/>
                      </a:lnTo>
                      <a:lnTo>
                        <a:pt x="737" y="311"/>
                      </a:lnTo>
                      <a:lnTo>
                        <a:pt x="727" y="311"/>
                      </a:lnTo>
                      <a:lnTo>
                        <a:pt x="716" y="312"/>
                      </a:lnTo>
                      <a:lnTo>
                        <a:pt x="706" y="311"/>
                      </a:lnTo>
                      <a:lnTo>
                        <a:pt x="695" y="311"/>
                      </a:lnTo>
                      <a:lnTo>
                        <a:pt x="685" y="311"/>
                      </a:lnTo>
                      <a:lnTo>
                        <a:pt x="674" y="311"/>
                      </a:lnTo>
                      <a:lnTo>
                        <a:pt x="663" y="309"/>
                      </a:lnTo>
                      <a:lnTo>
                        <a:pt x="653" y="307"/>
                      </a:lnTo>
                      <a:lnTo>
                        <a:pt x="642" y="306"/>
                      </a:lnTo>
                      <a:lnTo>
                        <a:pt x="632" y="304"/>
                      </a:lnTo>
                      <a:lnTo>
                        <a:pt x="621" y="302"/>
                      </a:lnTo>
                      <a:lnTo>
                        <a:pt x="611" y="302"/>
                      </a:lnTo>
                      <a:lnTo>
                        <a:pt x="600" y="297"/>
                      </a:lnTo>
                      <a:lnTo>
                        <a:pt x="589" y="294"/>
                      </a:lnTo>
                      <a:lnTo>
                        <a:pt x="579" y="293"/>
                      </a:lnTo>
                      <a:lnTo>
                        <a:pt x="569" y="291"/>
                      </a:lnTo>
                      <a:lnTo>
                        <a:pt x="558" y="288"/>
                      </a:lnTo>
                      <a:lnTo>
                        <a:pt x="548" y="285"/>
                      </a:lnTo>
                      <a:lnTo>
                        <a:pt x="537" y="282"/>
                      </a:lnTo>
                      <a:lnTo>
                        <a:pt x="527" y="278"/>
                      </a:lnTo>
                      <a:lnTo>
                        <a:pt x="516" y="277"/>
                      </a:lnTo>
                      <a:lnTo>
                        <a:pt x="506" y="273"/>
                      </a:lnTo>
                      <a:lnTo>
                        <a:pt x="495" y="270"/>
                      </a:lnTo>
                      <a:lnTo>
                        <a:pt x="485" y="267"/>
                      </a:lnTo>
                      <a:lnTo>
                        <a:pt x="474" y="264"/>
                      </a:lnTo>
                      <a:lnTo>
                        <a:pt x="463" y="260"/>
                      </a:lnTo>
                      <a:lnTo>
                        <a:pt x="453" y="257"/>
                      </a:lnTo>
                      <a:lnTo>
                        <a:pt x="442" y="253"/>
                      </a:lnTo>
                      <a:lnTo>
                        <a:pt x="432" y="251"/>
                      </a:lnTo>
                      <a:lnTo>
                        <a:pt x="421" y="247"/>
                      </a:lnTo>
                      <a:lnTo>
                        <a:pt x="411" y="245"/>
                      </a:lnTo>
                      <a:lnTo>
                        <a:pt x="400" y="240"/>
                      </a:lnTo>
                      <a:lnTo>
                        <a:pt x="389" y="237"/>
                      </a:lnTo>
                      <a:lnTo>
                        <a:pt x="379" y="232"/>
                      </a:lnTo>
                      <a:lnTo>
                        <a:pt x="368" y="230"/>
                      </a:lnTo>
                      <a:lnTo>
                        <a:pt x="358" y="227"/>
                      </a:lnTo>
                      <a:lnTo>
                        <a:pt x="348" y="221"/>
                      </a:lnTo>
                      <a:lnTo>
                        <a:pt x="337" y="219"/>
                      </a:lnTo>
                      <a:lnTo>
                        <a:pt x="327" y="216"/>
                      </a:lnTo>
                      <a:lnTo>
                        <a:pt x="316" y="211"/>
                      </a:lnTo>
                      <a:lnTo>
                        <a:pt x="306" y="208"/>
                      </a:lnTo>
                      <a:lnTo>
                        <a:pt x="295" y="203"/>
                      </a:lnTo>
                      <a:lnTo>
                        <a:pt x="284" y="198"/>
                      </a:lnTo>
                      <a:lnTo>
                        <a:pt x="274" y="195"/>
                      </a:lnTo>
                      <a:lnTo>
                        <a:pt x="263" y="189"/>
                      </a:lnTo>
                      <a:lnTo>
                        <a:pt x="253" y="184"/>
                      </a:lnTo>
                      <a:lnTo>
                        <a:pt x="242" y="177"/>
                      </a:lnTo>
                      <a:lnTo>
                        <a:pt x="232" y="174"/>
                      </a:lnTo>
                      <a:lnTo>
                        <a:pt x="221" y="169"/>
                      </a:lnTo>
                      <a:lnTo>
                        <a:pt x="211" y="162"/>
                      </a:lnTo>
                      <a:lnTo>
                        <a:pt x="200" y="157"/>
                      </a:lnTo>
                      <a:lnTo>
                        <a:pt x="189" y="151"/>
                      </a:lnTo>
                      <a:lnTo>
                        <a:pt x="179" y="144"/>
                      </a:lnTo>
                      <a:lnTo>
                        <a:pt x="168" y="138"/>
                      </a:lnTo>
                      <a:lnTo>
                        <a:pt x="158" y="131"/>
                      </a:lnTo>
                      <a:lnTo>
                        <a:pt x="147" y="125"/>
                      </a:lnTo>
                      <a:lnTo>
                        <a:pt x="137" y="116"/>
                      </a:lnTo>
                      <a:lnTo>
                        <a:pt x="126" y="107"/>
                      </a:lnTo>
                      <a:lnTo>
                        <a:pt x="116" y="100"/>
                      </a:lnTo>
                      <a:lnTo>
                        <a:pt x="106" y="90"/>
                      </a:lnTo>
                      <a:lnTo>
                        <a:pt x="95" y="82"/>
                      </a:lnTo>
                      <a:lnTo>
                        <a:pt x="84" y="72"/>
                      </a:lnTo>
                      <a:lnTo>
                        <a:pt x="74" y="63"/>
                      </a:lnTo>
                      <a:lnTo>
                        <a:pt x="63" y="52"/>
                      </a:lnTo>
                      <a:lnTo>
                        <a:pt x="53" y="44"/>
                      </a:lnTo>
                      <a:lnTo>
                        <a:pt x="42" y="34"/>
                      </a:lnTo>
                      <a:lnTo>
                        <a:pt x="32" y="24"/>
                      </a:lnTo>
                      <a:lnTo>
                        <a:pt x="21" y="16"/>
                      </a:lnTo>
                      <a:lnTo>
                        <a:pt x="11" y="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FF8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9" name="Freeform 138">
                  <a:extLst>
                    <a:ext uri="{FF2B5EF4-FFF2-40B4-BE49-F238E27FC236}">
                      <a16:creationId xmlns:a16="http://schemas.microsoft.com/office/drawing/2014/main" id="{7A362089-6BA5-500E-E0D0-5645940D84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76196" y="3371850"/>
                  <a:ext cx="2517179" cy="592138"/>
                </a:xfrm>
                <a:custGeom>
                  <a:avLst/>
                  <a:gdLst>
                    <a:gd name="T0" fmla="*/ 1580 w 1601"/>
                    <a:gd name="T1" fmla="*/ 370 h 373"/>
                    <a:gd name="T2" fmla="*/ 1548 w 1601"/>
                    <a:gd name="T3" fmla="*/ 364 h 373"/>
                    <a:gd name="T4" fmla="*/ 1516 w 1601"/>
                    <a:gd name="T5" fmla="*/ 354 h 373"/>
                    <a:gd name="T6" fmla="*/ 1485 w 1601"/>
                    <a:gd name="T7" fmla="*/ 343 h 373"/>
                    <a:gd name="T8" fmla="*/ 1454 w 1601"/>
                    <a:gd name="T9" fmla="*/ 330 h 373"/>
                    <a:gd name="T10" fmla="*/ 1422 w 1601"/>
                    <a:gd name="T11" fmla="*/ 314 h 373"/>
                    <a:gd name="T12" fmla="*/ 1390 w 1601"/>
                    <a:gd name="T13" fmla="*/ 297 h 373"/>
                    <a:gd name="T14" fmla="*/ 1358 w 1601"/>
                    <a:gd name="T15" fmla="*/ 277 h 373"/>
                    <a:gd name="T16" fmla="*/ 1327 w 1601"/>
                    <a:gd name="T17" fmla="*/ 255 h 373"/>
                    <a:gd name="T18" fmla="*/ 1295 w 1601"/>
                    <a:gd name="T19" fmla="*/ 233 h 373"/>
                    <a:gd name="T20" fmla="*/ 1263 w 1601"/>
                    <a:gd name="T21" fmla="*/ 213 h 373"/>
                    <a:gd name="T22" fmla="*/ 1232 w 1601"/>
                    <a:gd name="T23" fmla="*/ 197 h 373"/>
                    <a:gd name="T24" fmla="*/ 1201 w 1601"/>
                    <a:gd name="T25" fmla="*/ 184 h 373"/>
                    <a:gd name="T26" fmla="*/ 1169 w 1601"/>
                    <a:gd name="T27" fmla="*/ 178 h 373"/>
                    <a:gd name="T28" fmla="*/ 1137 w 1601"/>
                    <a:gd name="T29" fmla="*/ 178 h 373"/>
                    <a:gd name="T30" fmla="*/ 1106 w 1601"/>
                    <a:gd name="T31" fmla="*/ 183 h 373"/>
                    <a:gd name="T32" fmla="*/ 1074 w 1601"/>
                    <a:gd name="T33" fmla="*/ 190 h 373"/>
                    <a:gd name="T34" fmla="*/ 1042 w 1601"/>
                    <a:gd name="T35" fmla="*/ 196 h 373"/>
                    <a:gd name="T36" fmla="*/ 1011 w 1601"/>
                    <a:gd name="T37" fmla="*/ 211 h 373"/>
                    <a:gd name="T38" fmla="*/ 980 w 1601"/>
                    <a:gd name="T39" fmla="*/ 221 h 373"/>
                    <a:gd name="T40" fmla="*/ 948 w 1601"/>
                    <a:gd name="T41" fmla="*/ 234 h 373"/>
                    <a:gd name="T42" fmla="*/ 916 w 1601"/>
                    <a:gd name="T43" fmla="*/ 248 h 373"/>
                    <a:gd name="T44" fmla="*/ 885 w 1601"/>
                    <a:gd name="T45" fmla="*/ 263 h 373"/>
                    <a:gd name="T46" fmla="*/ 853 w 1601"/>
                    <a:gd name="T47" fmla="*/ 277 h 373"/>
                    <a:gd name="T48" fmla="*/ 821 w 1601"/>
                    <a:gd name="T49" fmla="*/ 291 h 373"/>
                    <a:gd name="T50" fmla="*/ 790 w 1601"/>
                    <a:gd name="T51" fmla="*/ 301 h 373"/>
                    <a:gd name="T52" fmla="*/ 758 w 1601"/>
                    <a:gd name="T53" fmla="*/ 308 h 373"/>
                    <a:gd name="T54" fmla="*/ 727 w 1601"/>
                    <a:gd name="T55" fmla="*/ 312 h 373"/>
                    <a:gd name="T56" fmla="*/ 695 w 1601"/>
                    <a:gd name="T57" fmla="*/ 312 h 373"/>
                    <a:gd name="T58" fmla="*/ 663 w 1601"/>
                    <a:gd name="T59" fmla="*/ 310 h 373"/>
                    <a:gd name="T60" fmla="*/ 632 w 1601"/>
                    <a:gd name="T61" fmla="*/ 305 h 373"/>
                    <a:gd name="T62" fmla="*/ 600 w 1601"/>
                    <a:gd name="T63" fmla="*/ 299 h 373"/>
                    <a:gd name="T64" fmla="*/ 569 w 1601"/>
                    <a:gd name="T65" fmla="*/ 291 h 373"/>
                    <a:gd name="T66" fmla="*/ 537 w 1601"/>
                    <a:gd name="T67" fmla="*/ 283 h 373"/>
                    <a:gd name="T68" fmla="*/ 506 w 1601"/>
                    <a:gd name="T69" fmla="*/ 274 h 373"/>
                    <a:gd name="T70" fmla="*/ 474 w 1601"/>
                    <a:gd name="T71" fmla="*/ 264 h 373"/>
                    <a:gd name="T72" fmla="*/ 442 w 1601"/>
                    <a:gd name="T73" fmla="*/ 254 h 373"/>
                    <a:gd name="T74" fmla="*/ 411 w 1601"/>
                    <a:gd name="T75" fmla="*/ 247 h 373"/>
                    <a:gd name="T76" fmla="*/ 379 w 1601"/>
                    <a:gd name="T77" fmla="*/ 233 h 373"/>
                    <a:gd name="T78" fmla="*/ 348 w 1601"/>
                    <a:gd name="T79" fmla="*/ 223 h 373"/>
                    <a:gd name="T80" fmla="*/ 316 w 1601"/>
                    <a:gd name="T81" fmla="*/ 213 h 373"/>
                    <a:gd name="T82" fmla="*/ 284 w 1601"/>
                    <a:gd name="T83" fmla="*/ 200 h 373"/>
                    <a:gd name="T84" fmla="*/ 253 w 1601"/>
                    <a:gd name="T85" fmla="*/ 186 h 373"/>
                    <a:gd name="T86" fmla="*/ 221 w 1601"/>
                    <a:gd name="T87" fmla="*/ 171 h 373"/>
                    <a:gd name="T88" fmla="*/ 189 w 1601"/>
                    <a:gd name="T89" fmla="*/ 153 h 373"/>
                    <a:gd name="T90" fmla="*/ 158 w 1601"/>
                    <a:gd name="T91" fmla="*/ 134 h 373"/>
                    <a:gd name="T92" fmla="*/ 126 w 1601"/>
                    <a:gd name="T93" fmla="*/ 110 h 373"/>
                    <a:gd name="T94" fmla="*/ 95 w 1601"/>
                    <a:gd name="T95" fmla="*/ 82 h 373"/>
                    <a:gd name="T96" fmla="*/ 63 w 1601"/>
                    <a:gd name="T97" fmla="*/ 54 h 373"/>
                    <a:gd name="T98" fmla="*/ 32 w 1601"/>
                    <a:gd name="T99" fmla="*/ 27 h 373"/>
                    <a:gd name="T100" fmla="*/ 0 w 1601"/>
                    <a:gd name="T101" fmla="*/ 0 h 3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601" h="373">
                      <a:moveTo>
                        <a:pt x="1601" y="373"/>
                      </a:moveTo>
                      <a:lnTo>
                        <a:pt x="1590" y="372"/>
                      </a:lnTo>
                      <a:lnTo>
                        <a:pt x="1580" y="370"/>
                      </a:lnTo>
                      <a:lnTo>
                        <a:pt x="1569" y="368"/>
                      </a:lnTo>
                      <a:lnTo>
                        <a:pt x="1559" y="365"/>
                      </a:lnTo>
                      <a:lnTo>
                        <a:pt x="1548" y="364"/>
                      </a:lnTo>
                      <a:lnTo>
                        <a:pt x="1537" y="360"/>
                      </a:lnTo>
                      <a:lnTo>
                        <a:pt x="1527" y="357"/>
                      </a:lnTo>
                      <a:lnTo>
                        <a:pt x="1516" y="354"/>
                      </a:lnTo>
                      <a:lnTo>
                        <a:pt x="1506" y="351"/>
                      </a:lnTo>
                      <a:lnTo>
                        <a:pt x="1495" y="347"/>
                      </a:lnTo>
                      <a:lnTo>
                        <a:pt x="1485" y="343"/>
                      </a:lnTo>
                      <a:lnTo>
                        <a:pt x="1475" y="339"/>
                      </a:lnTo>
                      <a:lnTo>
                        <a:pt x="1464" y="335"/>
                      </a:lnTo>
                      <a:lnTo>
                        <a:pt x="1454" y="330"/>
                      </a:lnTo>
                      <a:lnTo>
                        <a:pt x="1443" y="325"/>
                      </a:lnTo>
                      <a:lnTo>
                        <a:pt x="1432" y="320"/>
                      </a:lnTo>
                      <a:lnTo>
                        <a:pt x="1422" y="314"/>
                      </a:lnTo>
                      <a:lnTo>
                        <a:pt x="1411" y="309"/>
                      </a:lnTo>
                      <a:lnTo>
                        <a:pt x="1401" y="303"/>
                      </a:lnTo>
                      <a:lnTo>
                        <a:pt x="1390" y="297"/>
                      </a:lnTo>
                      <a:lnTo>
                        <a:pt x="1380" y="290"/>
                      </a:lnTo>
                      <a:lnTo>
                        <a:pt x="1369" y="284"/>
                      </a:lnTo>
                      <a:lnTo>
                        <a:pt x="1358" y="277"/>
                      </a:lnTo>
                      <a:lnTo>
                        <a:pt x="1348" y="270"/>
                      </a:lnTo>
                      <a:lnTo>
                        <a:pt x="1337" y="262"/>
                      </a:lnTo>
                      <a:lnTo>
                        <a:pt x="1327" y="255"/>
                      </a:lnTo>
                      <a:lnTo>
                        <a:pt x="1316" y="248"/>
                      </a:lnTo>
                      <a:lnTo>
                        <a:pt x="1306" y="241"/>
                      </a:lnTo>
                      <a:lnTo>
                        <a:pt x="1295" y="233"/>
                      </a:lnTo>
                      <a:lnTo>
                        <a:pt x="1285" y="226"/>
                      </a:lnTo>
                      <a:lnTo>
                        <a:pt x="1274" y="220"/>
                      </a:lnTo>
                      <a:lnTo>
                        <a:pt x="1263" y="213"/>
                      </a:lnTo>
                      <a:lnTo>
                        <a:pt x="1253" y="207"/>
                      </a:lnTo>
                      <a:lnTo>
                        <a:pt x="1243" y="202"/>
                      </a:lnTo>
                      <a:lnTo>
                        <a:pt x="1232" y="197"/>
                      </a:lnTo>
                      <a:lnTo>
                        <a:pt x="1222" y="192"/>
                      </a:lnTo>
                      <a:lnTo>
                        <a:pt x="1211" y="188"/>
                      </a:lnTo>
                      <a:lnTo>
                        <a:pt x="1201" y="184"/>
                      </a:lnTo>
                      <a:lnTo>
                        <a:pt x="1190" y="182"/>
                      </a:lnTo>
                      <a:lnTo>
                        <a:pt x="1180" y="180"/>
                      </a:lnTo>
                      <a:lnTo>
                        <a:pt x="1169" y="178"/>
                      </a:lnTo>
                      <a:lnTo>
                        <a:pt x="1158" y="178"/>
                      </a:lnTo>
                      <a:lnTo>
                        <a:pt x="1148" y="178"/>
                      </a:lnTo>
                      <a:lnTo>
                        <a:pt x="1137" y="178"/>
                      </a:lnTo>
                      <a:lnTo>
                        <a:pt x="1127" y="179"/>
                      </a:lnTo>
                      <a:lnTo>
                        <a:pt x="1116" y="180"/>
                      </a:lnTo>
                      <a:lnTo>
                        <a:pt x="1106" y="183"/>
                      </a:lnTo>
                      <a:lnTo>
                        <a:pt x="1095" y="185"/>
                      </a:lnTo>
                      <a:lnTo>
                        <a:pt x="1085" y="188"/>
                      </a:lnTo>
                      <a:lnTo>
                        <a:pt x="1074" y="190"/>
                      </a:lnTo>
                      <a:lnTo>
                        <a:pt x="1063" y="192"/>
                      </a:lnTo>
                      <a:lnTo>
                        <a:pt x="1053" y="196"/>
                      </a:lnTo>
                      <a:lnTo>
                        <a:pt x="1042" y="196"/>
                      </a:lnTo>
                      <a:lnTo>
                        <a:pt x="1032" y="203"/>
                      </a:lnTo>
                      <a:lnTo>
                        <a:pt x="1022" y="207"/>
                      </a:lnTo>
                      <a:lnTo>
                        <a:pt x="1011" y="211"/>
                      </a:lnTo>
                      <a:lnTo>
                        <a:pt x="1001" y="214"/>
                      </a:lnTo>
                      <a:lnTo>
                        <a:pt x="990" y="217"/>
                      </a:lnTo>
                      <a:lnTo>
                        <a:pt x="980" y="221"/>
                      </a:lnTo>
                      <a:lnTo>
                        <a:pt x="969" y="225"/>
                      </a:lnTo>
                      <a:lnTo>
                        <a:pt x="958" y="231"/>
                      </a:lnTo>
                      <a:lnTo>
                        <a:pt x="948" y="234"/>
                      </a:lnTo>
                      <a:lnTo>
                        <a:pt x="937" y="239"/>
                      </a:lnTo>
                      <a:lnTo>
                        <a:pt x="927" y="244"/>
                      </a:lnTo>
                      <a:lnTo>
                        <a:pt x="916" y="248"/>
                      </a:lnTo>
                      <a:lnTo>
                        <a:pt x="906" y="253"/>
                      </a:lnTo>
                      <a:lnTo>
                        <a:pt x="895" y="258"/>
                      </a:lnTo>
                      <a:lnTo>
                        <a:pt x="885" y="263"/>
                      </a:lnTo>
                      <a:lnTo>
                        <a:pt x="874" y="267"/>
                      </a:lnTo>
                      <a:lnTo>
                        <a:pt x="863" y="272"/>
                      </a:lnTo>
                      <a:lnTo>
                        <a:pt x="853" y="277"/>
                      </a:lnTo>
                      <a:lnTo>
                        <a:pt x="842" y="282"/>
                      </a:lnTo>
                      <a:lnTo>
                        <a:pt x="832" y="287"/>
                      </a:lnTo>
                      <a:lnTo>
                        <a:pt x="821" y="291"/>
                      </a:lnTo>
                      <a:lnTo>
                        <a:pt x="811" y="293"/>
                      </a:lnTo>
                      <a:lnTo>
                        <a:pt x="801" y="298"/>
                      </a:lnTo>
                      <a:lnTo>
                        <a:pt x="790" y="301"/>
                      </a:lnTo>
                      <a:lnTo>
                        <a:pt x="780" y="304"/>
                      </a:lnTo>
                      <a:lnTo>
                        <a:pt x="769" y="307"/>
                      </a:lnTo>
                      <a:lnTo>
                        <a:pt x="758" y="308"/>
                      </a:lnTo>
                      <a:lnTo>
                        <a:pt x="748" y="311"/>
                      </a:lnTo>
                      <a:lnTo>
                        <a:pt x="737" y="310"/>
                      </a:lnTo>
                      <a:lnTo>
                        <a:pt x="727" y="312"/>
                      </a:lnTo>
                      <a:lnTo>
                        <a:pt x="716" y="312"/>
                      </a:lnTo>
                      <a:lnTo>
                        <a:pt x="706" y="311"/>
                      </a:lnTo>
                      <a:lnTo>
                        <a:pt x="695" y="312"/>
                      </a:lnTo>
                      <a:lnTo>
                        <a:pt x="685" y="312"/>
                      </a:lnTo>
                      <a:lnTo>
                        <a:pt x="674" y="311"/>
                      </a:lnTo>
                      <a:lnTo>
                        <a:pt x="663" y="310"/>
                      </a:lnTo>
                      <a:lnTo>
                        <a:pt x="653" y="308"/>
                      </a:lnTo>
                      <a:lnTo>
                        <a:pt x="642" y="307"/>
                      </a:lnTo>
                      <a:lnTo>
                        <a:pt x="632" y="305"/>
                      </a:lnTo>
                      <a:lnTo>
                        <a:pt x="621" y="302"/>
                      </a:lnTo>
                      <a:lnTo>
                        <a:pt x="611" y="303"/>
                      </a:lnTo>
                      <a:lnTo>
                        <a:pt x="600" y="299"/>
                      </a:lnTo>
                      <a:lnTo>
                        <a:pt x="589" y="296"/>
                      </a:lnTo>
                      <a:lnTo>
                        <a:pt x="579" y="295"/>
                      </a:lnTo>
                      <a:lnTo>
                        <a:pt x="569" y="291"/>
                      </a:lnTo>
                      <a:lnTo>
                        <a:pt x="558" y="288"/>
                      </a:lnTo>
                      <a:lnTo>
                        <a:pt x="548" y="286"/>
                      </a:lnTo>
                      <a:lnTo>
                        <a:pt x="537" y="283"/>
                      </a:lnTo>
                      <a:lnTo>
                        <a:pt x="527" y="280"/>
                      </a:lnTo>
                      <a:lnTo>
                        <a:pt x="516" y="276"/>
                      </a:lnTo>
                      <a:lnTo>
                        <a:pt x="506" y="274"/>
                      </a:lnTo>
                      <a:lnTo>
                        <a:pt x="495" y="270"/>
                      </a:lnTo>
                      <a:lnTo>
                        <a:pt x="485" y="267"/>
                      </a:lnTo>
                      <a:lnTo>
                        <a:pt x="474" y="264"/>
                      </a:lnTo>
                      <a:lnTo>
                        <a:pt x="463" y="261"/>
                      </a:lnTo>
                      <a:lnTo>
                        <a:pt x="453" y="258"/>
                      </a:lnTo>
                      <a:lnTo>
                        <a:pt x="442" y="254"/>
                      </a:lnTo>
                      <a:lnTo>
                        <a:pt x="432" y="251"/>
                      </a:lnTo>
                      <a:lnTo>
                        <a:pt x="421" y="248"/>
                      </a:lnTo>
                      <a:lnTo>
                        <a:pt x="411" y="247"/>
                      </a:lnTo>
                      <a:lnTo>
                        <a:pt x="400" y="242"/>
                      </a:lnTo>
                      <a:lnTo>
                        <a:pt x="389" y="238"/>
                      </a:lnTo>
                      <a:lnTo>
                        <a:pt x="379" y="233"/>
                      </a:lnTo>
                      <a:lnTo>
                        <a:pt x="368" y="231"/>
                      </a:lnTo>
                      <a:lnTo>
                        <a:pt x="358" y="228"/>
                      </a:lnTo>
                      <a:lnTo>
                        <a:pt x="348" y="223"/>
                      </a:lnTo>
                      <a:lnTo>
                        <a:pt x="337" y="220"/>
                      </a:lnTo>
                      <a:lnTo>
                        <a:pt x="327" y="217"/>
                      </a:lnTo>
                      <a:lnTo>
                        <a:pt x="316" y="213"/>
                      </a:lnTo>
                      <a:lnTo>
                        <a:pt x="306" y="208"/>
                      </a:lnTo>
                      <a:lnTo>
                        <a:pt x="295" y="205"/>
                      </a:lnTo>
                      <a:lnTo>
                        <a:pt x="284" y="200"/>
                      </a:lnTo>
                      <a:lnTo>
                        <a:pt x="274" y="194"/>
                      </a:lnTo>
                      <a:lnTo>
                        <a:pt x="263" y="190"/>
                      </a:lnTo>
                      <a:lnTo>
                        <a:pt x="253" y="186"/>
                      </a:lnTo>
                      <a:lnTo>
                        <a:pt x="242" y="180"/>
                      </a:lnTo>
                      <a:lnTo>
                        <a:pt x="232" y="176"/>
                      </a:lnTo>
                      <a:lnTo>
                        <a:pt x="221" y="171"/>
                      </a:lnTo>
                      <a:lnTo>
                        <a:pt x="211" y="165"/>
                      </a:lnTo>
                      <a:lnTo>
                        <a:pt x="200" y="159"/>
                      </a:lnTo>
                      <a:lnTo>
                        <a:pt x="189" y="153"/>
                      </a:lnTo>
                      <a:lnTo>
                        <a:pt x="179" y="146"/>
                      </a:lnTo>
                      <a:lnTo>
                        <a:pt x="168" y="139"/>
                      </a:lnTo>
                      <a:lnTo>
                        <a:pt x="158" y="134"/>
                      </a:lnTo>
                      <a:lnTo>
                        <a:pt x="147" y="126"/>
                      </a:lnTo>
                      <a:lnTo>
                        <a:pt x="137" y="117"/>
                      </a:lnTo>
                      <a:lnTo>
                        <a:pt x="126" y="110"/>
                      </a:lnTo>
                      <a:lnTo>
                        <a:pt x="116" y="102"/>
                      </a:lnTo>
                      <a:lnTo>
                        <a:pt x="106" y="91"/>
                      </a:lnTo>
                      <a:lnTo>
                        <a:pt x="95" y="82"/>
                      </a:lnTo>
                      <a:lnTo>
                        <a:pt x="84" y="73"/>
                      </a:lnTo>
                      <a:lnTo>
                        <a:pt x="74" y="64"/>
                      </a:lnTo>
                      <a:lnTo>
                        <a:pt x="63" y="54"/>
                      </a:lnTo>
                      <a:lnTo>
                        <a:pt x="53" y="45"/>
                      </a:lnTo>
                      <a:lnTo>
                        <a:pt x="42" y="35"/>
                      </a:lnTo>
                      <a:lnTo>
                        <a:pt x="32" y="27"/>
                      </a:lnTo>
                      <a:lnTo>
                        <a:pt x="21" y="18"/>
                      </a:lnTo>
                      <a:lnTo>
                        <a:pt x="11" y="7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FFAC84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0" name="Freeform 135">
                  <a:extLst>
                    <a:ext uri="{FF2B5EF4-FFF2-40B4-BE49-F238E27FC236}">
                      <a16:creationId xmlns:a16="http://schemas.microsoft.com/office/drawing/2014/main" id="{73B97DD4-3D7A-8DBA-D82D-CCFB176CD1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76196" y="3389313"/>
                  <a:ext cx="2517179" cy="582613"/>
                </a:xfrm>
                <a:custGeom>
                  <a:avLst/>
                  <a:gdLst>
                    <a:gd name="T0" fmla="*/ 1580 w 1601"/>
                    <a:gd name="T1" fmla="*/ 365 h 367"/>
                    <a:gd name="T2" fmla="*/ 1548 w 1601"/>
                    <a:gd name="T3" fmla="*/ 358 h 367"/>
                    <a:gd name="T4" fmla="*/ 1516 w 1601"/>
                    <a:gd name="T5" fmla="*/ 348 h 367"/>
                    <a:gd name="T6" fmla="*/ 1485 w 1601"/>
                    <a:gd name="T7" fmla="*/ 336 h 367"/>
                    <a:gd name="T8" fmla="*/ 1454 w 1601"/>
                    <a:gd name="T9" fmla="*/ 322 h 367"/>
                    <a:gd name="T10" fmla="*/ 1422 w 1601"/>
                    <a:gd name="T11" fmla="*/ 305 h 367"/>
                    <a:gd name="T12" fmla="*/ 1390 w 1601"/>
                    <a:gd name="T13" fmla="*/ 286 h 367"/>
                    <a:gd name="T14" fmla="*/ 1358 w 1601"/>
                    <a:gd name="T15" fmla="*/ 264 h 367"/>
                    <a:gd name="T16" fmla="*/ 1327 w 1601"/>
                    <a:gd name="T17" fmla="*/ 242 h 367"/>
                    <a:gd name="T18" fmla="*/ 1295 w 1601"/>
                    <a:gd name="T19" fmla="*/ 220 h 367"/>
                    <a:gd name="T20" fmla="*/ 1263 w 1601"/>
                    <a:gd name="T21" fmla="*/ 198 h 367"/>
                    <a:gd name="T22" fmla="*/ 1232 w 1601"/>
                    <a:gd name="T23" fmla="*/ 182 h 367"/>
                    <a:gd name="T24" fmla="*/ 1201 w 1601"/>
                    <a:gd name="T25" fmla="*/ 169 h 367"/>
                    <a:gd name="T26" fmla="*/ 1169 w 1601"/>
                    <a:gd name="T27" fmla="*/ 165 h 367"/>
                    <a:gd name="T28" fmla="*/ 1137 w 1601"/>
                    <a:gd name="T29" fmla="*/ 166 h 367"/>
                    <a:gd name="T30" fmla="*/ 1106 w 1601"/>
                    <a:gd name="T31" fmla="*/ 171 h 367"/>
                    <a:gd name="T32" fmla="*/ 1074 w 1601"/>
                    <a:gd name="T33" fmla="*/ 179 h 367"/>
                    <a:gd name="T34" fmla="*/ 1042 w 1601"/>
                    <a:gd name="T35" fmla="*/ 186 h 367"/>
                    <a:gd name="T36" fmla="*/ 1011 w 1601"/>
                    <a:gd name="T37" fmla="*/ 202 h 367"/>
                    <a:gd name="T38" fmla="*/ 980 w 1601"/>
                    <a:gd name="T39" fmla="*/ 214 h 367"/>
                    <a:gd name="T40" fmla="*/ 948 w 1601"/>
                    <a:gd name="T41" fmla="*/ 228 h 367"/>
                    <a:gd name="T42" fmla="*/ 916 w 1601"/>
                    <a:gd name="T43" fmla="*/ 243 h 367"/>
                    <a:gd name="T44" fmla="*/ 885 w 1601"/>
                    <a:gd name="T45" fmla="*/ 259 h 367"/>
                    <a:gd name="T46" fmla="*/ 853 w 1601"/>
                    <a:gd name="T47" fmla="*/ 274 h 367"/>
                    <a:gd name="T48" fmla="*/ 821 w 1601"/>
                    <a:gd name="T49" fmla="*/ 290 h 367"/>
                    <a:gd name="T50" fmla="*/ 790 w 1601"/>
                    <a:gd name="T51" fmla="*/ 301 h 367"/>
                    <a:gd name="T52" fmla="*/ 758 w 1601"/>
                    <a:gd name="T53" fmla="*/ 310 h 367"/>
                    <a:gd name="T54" fmla="*/ 727 w 1601"/>
                    <a:gd name="T55" fmla="*/ 314 h 367"/>
                    <a:gd name="T56" fmla="*/ 695 w 1601"/>
                    <a:gd name="T57" fmla="*/ 316 h 367"/>
                    <a:gd name="T58" fmla="*/ 663 w 1601"/>
                    <a:gd name="T59" fmla="*/ 313 h 367"/>
                    <a:gd name="T60" fmla="*/ 632 w 1601"/>
                    <a:gd name="T61" fmla="*/ 309 h 367"/>
                    <a:gd name="T62" fmla="*/ 600 w 1601"/>
                    <a:gd name="T63" fmla="*/ 302 h 367"/>
                    <a:gd name="T64" fmla="*/ 569 w 1601"/>
                    <a:gd name="T65" fmla="*/ 295 h 367"/>
                    <a:gd name="T66" fmla="*/ 537 w 1601"/>
                    <a:gd name="T67" fmla="*/ 286 h 367"/>
                    <a:gd name="T68" fmla="*/ 506 w 1601"/>
                    <a:gd name="T69" fmla="*/ 279 h 367"/>
                    <a:gd name="T70" fmla="*/ 474 w 1601"/>
                    <a:gd name="T71" fmla="*/ 268 h 367"/>
                    <a:gd name="T72" fmla="*/ 442 w 1601"/>
                    <a:gd name="T73" fmla="*/ 258 h 367"/>
                    <a:gd name="T74" fmla="*/ 411 w 1601"/>
                    <a:gd name="T75" fmla="*/ 249 h 367"/>
                    <a:gd name="T76" fmla="*/ 379 w 1601"/>
                    <a:gd name="T77" fmla="*/ 236 h 367"/>
                    <a:gd name="T78" fmla="*/ 348 w 1601"/>
                    <a:gd name="T79" fmla="*/ 225 h 367"/>
                    <a:gd name="T80" fmla="*/ 316 w 1601"/>
                    <a:gd name="T81" fmla="*/ 215 h 367"/>
                    <a:gd name="T82" fmla="*/ 284 w 1601"/>
                    <a:gd name="T83" fmla="*/ 199 h 367"/>
                    <a:gd name="T84" fmla="*/ 253 w 1601"/>
                    <a:gd name="T85" fmla="*/ 186 h 367"/>
                    <a:gd name="T86" fmla="*/ 221 w 1601"/>
                    <a:gd name="T87" fmla="*/ 171 h 367"/>
                    <a:gd name="T88" fmla="*/ 189 w 1601"/>
                    <a:gd name="T89" fmla="*/ 154 h 367"/>
                    <a:gd name="T90" fmla="*/ 158 w 1601"/>
                    <a:gd name="T91" fmla="*/ 132 h 367"/>
                    <a:gd name="T92" fmla="*/ 126 w 1601"/>
                    <a:gd name="T93" fmla="*/ 107 h 367"/>
                    <a:gd name="T94" fmla="*/ 95 w 1601"/>
                    <a:gd name="T95" fmla="*/ 82 h 367"/>
                    <a:gd name="T96" fmla="*/ 63 w 1601"/>
                    <a:gd name="T97" fmla="*/ 53 h 367"/>
                    <a:gd name="T98" fmla="*/ 32 w 1601"/>
                    <a:gd name="T99" fmla="*/ 25 h 367"/>
                    <a:gd name="T100" fmla="*/ 0 w 1601"/>
                    <a:gd name="T101" fmla="*/ 0 h 3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601" h="367">
                      <a:moveTo>
                        <a:pt x="1601" y="367"/>
                      </a:moveTo>
                      <a:lnTo>
                        <a:pt x="1590" y="367"/>
                      </a:lnTo>
                      <a:lnTo>
                        <a:pt x="1580" y="365"/>
                      </a:lnTo>
                      <a:lnTo>
                        <a:pt x="1569" y="363"/>
                      </a:lnTo>
                      <a:lnTo>
                        <a:pt x="1559" y="360"/>
                      </a:lnTo>
                      <a:lnTo>
                        <a:pt x="1548" y="358"/>
                      </a:lnTo>
                      <a:lnTo>
                        <a:pt x="1537" y="354"/>
                      </a:lnTo>
                      <a:lnTo>
                        <a:pt x="1527" y="351"/>
                      </a:lnTo>
                      <a:lnTo>
                        <a:pt x="1516" y="348"/>
                      </a:lnTo>
                      <a:lnTo>
                        <a:pt x="1506" y="345"/>
                      </a:lnTo>
                      <a:lnTo>
                        <a:pt x="1495" y="340"/>
                      </a:lnTo>
                      <a:lnTo>
                        <a:pt x="1485" y="336"/>
                      </a:lnTo>
                      <a:lnTo>
                        <a:pt x="1475" y="332"/>
                      </a:lnTo>
                      <a:lnTo>
                        <a:pt x="1464" y="327"/>
                      </a:lnTo>
                      <a:lnTo>
                        <a:pt x="1454" y="322"/>
                      </a:lnTo>
                      <a:lnTo>
                        <a:pt x="1443" y="317"/>
                      </a:lnTo>
                      <a:lnTo>
                        <a:pt x="1432" y="311"/>
                      </a:lnTo>
                      <a:lnTo>
                        <a:pt x="1422" y="305"/>
                      </a:lnTo>
                      <a:lnTo>
                        <a:pt x="1411" y="299"/>
                      </a:lnTo>
                      <a:lnTo>
                        <a:pt x="1401" y="293"/>
                      </a:lnTo>
                      <a:lnTo>
                        <a:pt x="1390" y="286"/>
                      </a:lnTo>
                      <a:lnTo>
                        <a:pt x="1380" y="278"/>
                      </a:lnTo>
                      <a:lnTo>
                        <a:pt x="1369" y="271"/>
                      </a:lnTo>
                      <a:lnTo>
                        <a:pt x="1358" y="264"/>
                      </a:lnTo>
                      <a:lnTo>
                        <a:pt x="1348" y="256"/>
                      </a:lnTo>
                      <a:lnTo>
                        <a:pt x="1337" y="249"/>
                      </a:lnTo>
                      <a:lnTo>
                        <a:pt x="1327" y="242"/>
                      </a:lnTo>
                      <a:lnTo>
                        <a:pt x="1316" y="233"/>
                      </a:lnTo>
                      <a:lnTo>
                        <a:pt x="1306" y="227"/>
                      </a:lnTo>
                      <a:lnTo>
                        <a:pt x="1295" y="220"/>
                      </a:lnTo>
                      <a:lnTo>
                        <a:pt x="1285" y="212"/>
                      </a:lnTo>
                      <a:lnTo>
                        <a:pt x="1274" y="205"/>
                      </a:lnTo>
                      <a:lnTo>
                        <a:pt x="1263" y="198"/>
                      </a:lnTo>
                      <a:lnTo>
                        <a:pt x="1253" y="193"/>
                      </a:lnTo>
                      <a:lnTo>
                        <a:pt x="1243" y="187"/>
                      </a:lnTo>
                      <a:lnTo>
                        <a:pt x="1232" y="182"/>
                      </a:lnTo>
                      <a:lnTo>
                        <a:pt x="1222" y="178"/>
                      </a:lnTo>
                      <a:lnTo>
                        <a:pt x="1211" y="174"/>
                      </a:lnTo>
                      <a:lnTo>
                        <a:pt x="1201" y="169"/>
                      </a:lnTo>
                      <a:lnTo>
                        <a:pt x="1190" y="168"/>
                      </a:lnTo>
                      <a:lnTo>
                        <a:pt x="1180" y="165"/>
                      </a:lnTo>
                      <a:lnTo>
                        <a:pt x="1169" y="165"/>
                      </a:lnTo>
                      <a:lnTo>
                        <a:pt x="1158" y="165"/>
                      </a:lnTo>
                      <a:lnTo>
                        <a:pt x="1148" y="165"/>
                      </a:lnTo>
                      <a:lnTo>
                        <a:pt x="1137" y="166"/>
                      </a:lnTo>
                      <a:lnTo>
                        <a:pt x="1127" y="166"/>
                      </a:lnTo>
                      <a:lnTo>
                        <a:pt x="1116" y="168"/>
                      </a:lnTo>
                      <a:lnTo>
                        <a:pt x="1106" y="171"/>
                      </a:lnTo>
                      <a:lnTo>
                        <a:pt x="1095" y="173"/>
                      </a:lnTo>
                      <a:lnTo>
                        <a:pt x="1085" y="176"/>
                      </a:lnTo>
                      <a:lnTo>
                        <a:pt x="1074" y="179"/>
                      </a:lnTo>
                      <a:lnTo>
                        <a:pt x="1063" y="181"/>
                      </a:lnTo>
                      <a:lnTo>
                        <a:pt x="1053" y="185"/>
                      </a:lnTo>
                      <a:lnTo>
                        <a:pt x="1042" y="186"/>
                      </a:lnTo>
                      <a:lnTo>
                        <a:pt x="1032" y="193"/>
                      </a:lnTo>
                      <a:lnTo>
                        <a:pt x="1022" y="197"/>
                      </a:lnTo>
                      <a:lnTo>
                        <a:pt x="1011" y="202"/>
                      </a:lnTo>
                      <a:lnTo>
                        <a:pt x="1001" y="206"/>
                      </a:lnTo>
                      <a:lnTo>
                        <a:pt x="990" y="209"/>
                      </a:lnTo>
                      <a:lnTo>
                        <a:pt x="980" y="214"/>
                      </a:lnTo>
                      <a:lnTo>
                        <a:pt x="969" y="218"/>
                      </a:lnTo>
                      <a:lnTo>
                        <a:pt x="958" y="224"/>
                      </a:lnTo>
                      <a:lnTo>
                        <a:pt x="948" y="228"/>
                      </a:lnTo>
                      <a:lnTo>
                        <a:pt x="937" y="232"/>
                      </a:lnTo>
                      <a:lnTo>
                        <a:pt x="927" y="238"/>
                      </a:lnTo>
                      <a:lnTo>
                        <a:pt x="916" y="243"/>
                      </a:lnTo>
                      <a:lnTo>
                        <a:pt x="906" y="247"/>
                      </a:lnTo>
                      <a:lnTo>
                        <a:pt x="895" y="253"/>
                      </a:lnTo>
                      <a:lnTo>
                        <a:pt x="885" y="259"/>
                      </a:lnTo>
                      <a:lnTo>
                        <a:pt x="874" y="263"/>
                      </a:lnTo>
                      <a:lnTo>
                        <a:pt x="863" y="269"/>
                      </a:lnTo>
                      <a:lnTo>
                        <a:pt x="853" y="274"/>
                      </a:lnTo>
                      <a:lnTo>
                        <a:pt x="842" y="280"/>
                      </a:lnTo>
                      <a:lnTo>
                        <a:pt x="832" y="285"/>
                      </a:lnTo>
                      <a:lnTo>
                        <a:pt x="821" y="290"/>
                      </a:lnTo>
                      <a:lnTo>
                        <a:pt x="811" y="293"/>
                      </a:lnTo>
                      <a:lnTo>
                        <a:pt x="801" y="298"/>
                      </a:lnTo>
                      <a:lnTo>
                        <a:pt x="790" y="301"/>
                      </a:lnTo>
                      <a:lnTo>
                        <a:pt x="780" y="305"/>
                      </a:lnTo>
                      <a:lnTo>
                        <a:pt x="769" y="307"/>
                      </a:lnTo>
                      <a:lnTo>
                        <a:pt x="758" y="310"/>
                      </a:lnTo>
                      <a:lnTo>
                        <a:pt x="748" y="313"/>
                      </a:lnTo>
                      <a:lnTo>
                        <a:pt x="737" y="313"/>
                      </a:lnTo>
                      <a:lnTo>
                        <a:pt x="727" y="314"/>
                      </a:lnTo>
                      <a:lnTo>
                        <a:pt x="716" y="315"/>
                      </a:lnTo>
                      <a:lnTo>
                        <a:pt x="706" y="315"/>
                      </a:lnTo>
                      <a:lnTo>
                        <a:pt x="695" y="316"/>
                      </a:lnTo>
                      <a:lnTo>
                        <a:pt x="685" y="315"/>
                      </a:lnTo>
                      <a:lnTo>
                        <a:pt x="674" y="314"/>
                      </a:lnTo>
                      <a:lnTo>
                        <a:pt x="663" y="313"/>
                      </a:lnTo>
                      <a:lnTo>
                        <a:pt x="653" y="313"/>
                      </a:lnTo>
                      <a:lnTo>
                        <a:pt x="642" y="311"/>
                      </a:lnTo>
                      <a:lnTo>
                        <a:pt x="632" y="309"/>
                      </a:lnTo>
                      <a:lnTo>
                        <a:pt x="621" y="307"/>
                      </a:lnTo>
                      <a:lnTo>
                        <a:pt x="611" y="306"/>
                      </a:lnTo>
                      <a:lnTo>
                        <a:pt x="600" y="302"/>
                      </a:lnTo>
                      <a:lnTo>
                        <a:pt x="589" y="299"/>
                      </a:lnTo>
                      <a:lnTo>
                        <a:pt x="579" y="298"/>
                      </a:lnTo>
                      <a:lnTo>
                        <a:pt x="569" y="295"/>
                      </a:lnTo>
                      <a:lnTo>
                        <a:pt x="558" y="291"/>
                      </a:lnTo>
                      <a:lnTo>
                        <a:pt x="548" y="290"/>
                      </a:lnTo>
                      <a:lnTo>
                        <a:pt x="537" y="286"/>
                      </a:lnTo>
                      <a:lnTo>
                        <a:pt x="527" y="284"/>
                      </a:lnTo>
                      <a:lnTo>
                        <a:pt x="516" y="282"/>
                      </a:lnTo>
                      <a:lnTo>
                        <a:pt x="506" y="279"/>
                      </a:lnTo>
                      <a:lnTo>
                        <a:pt x="495" y="274"/>
                      </a:lnTo>
                      <a:lnTo>
                        <a:pt x="485" y="272"/>
                      </a:lnTo>
                      <a:lnTo>
                        <a:pt x="474" y="268"/>
                      </a:lnTo>
                      <a:lnTo>
                        <a:pt x="463" y="263"/>
                      </a:lnTo>
                      <a:lnTo>
                        <a:pt x="453" y="261"/>
                      </a:lnTo>
                      <a:lnTo>
                        <a:pt x="442" y="258"/>
                      </a:lnTo>
                      <a:lnTo>
                        <a:pt x="432" y="253"/>
                      </a:lnTo>
                      <a:lnTo>
                        <a:pt x="421" y="251"/>
                      </a:lnTo>
                      <a:lnTo>
                        <a:pt x="411" y="249"/>
                      </a:lnTo>
                      <a:lnTo>
                        <a:pt x="400" y="244"/>
                      </a:lnTo>
                      <a:lnTo>
                        <a:pt x="389" y="241"/>
                      </a:lnTo>
                      <a:lnTo>
                        <a:pt x="379" y="236"/>
                      </a:lnTo>
                      <a:lnTo>
                        <a:pt x="368" y="234"/>
                      </a:lnTo>
                      <a:lnTo>
                        <a:pt x="358" y="229"/>
                      </a:lnTo>
                      <a:lnTo>
                        <a:pt x="348" y="225"/>
                      </a:lnTo>
                      <a:lnTo>
                        <a:pt x="337" y="222"/>
                      </a:lnTo>
                      <a:lnTo>
                        <a:pt x="327" y="220"/>
                      </a:lnTo>
                      <a:lnTo>
                        <a:pt x="316" y="215"/>
                      </a:lnTo>
                      <a:lnTo>
                        <a:pt x="306" y="209"/>
                      </a:lnTo>
                      <a:lnTo>
                        <a:pt x="295" y="204"/>
                      </a:lnTo>
                      <a:lnTo>
                        <a:pt x="284" y="199"/>
                      </a:lnTo>
                      <a:lnTo>
                        <a:pt x="274" y="196"/>
                      </a:lnTo>
                      <a:lnTo>
                        <a:pt x="263" y="192"/>
                      </a:lnTo>
                      <a:lnTo>
                        <a:pt x="253" y="186"/>
                      </a:lnTo>
                      <a:lnTo>
                        <a:pt x="242" y="180"/>
                      </a:lnTo>
                      <a:lnTo>
                        <a:pt x="232" y="175"/>
                      </a:lnTo>
                      <a:lnTo>
                        <a:pt x="221" y="171"/>
                      </a:lnTo>
                      <a:lnTo>
                        <a:pt x="211" y="165"/>
                      </a:lnTo>
                      <a:lnTo>
                        <a:pt x="200" y="159"/>
                      </a:lnTo>
                      <a:lnTo>
                        <a:pt x="189" y="154"/>
                      </a:lnTo>
                      <a:lnTo>
                        <a:pt x="179" y="146"/>
                      </a:lnTo>
                      <a:lnTo>
                        <a:pt x="168" y="138"/>
                      </a:lnTo>
                      <a:lnTo>
                        <a:pt x="158" y="132"/>
                      </a:lnTo>
                      <a:lnTo>
                        <a:pt x="147" y="125"/>
                      </a:lnTo>
                      <a:lnTo>
                        <a:pt x="137" y="115"/>
                      </a:lnTo>
                      <a:lnTo>
                        <a:pt x="126" y="107"/>
                      </a:lnTo>
                      <a:lnTo>
                        <a:pt x="116" y="100"/>
                      </a:lnTo>
                      <a:lnTo>
                        <a:pt x="106" y="90"/>
                      </a:lnTo>
                      <a:lnTo>
                        <a:pt x="95" y="82"/>
                      </a:lnTo>
                      <a:lnTo>
                        <a:pt x="84" y="72"/>
                      </a:lnTo>
                      <a:lnTo>
                        <a:pt x="74" y="63"/>
                      </a:lnTo>
                      <a:lnTo>
                        <a:pt x="63" y="53"/>
                      </a:lnTo>
                      <a:lnTo>
                        <a:pt x="53" y="45"/>
                      </a:lnTo>
                      <a:lnTo>
                        <a:pt x="42" y="35"/>
                      </a:lnTo>
                      <a:lnTo>
                        <a:pt x="32" y="25"/>
                      </a:lnTo>
                      <a:lnTo>
                        <a:pt x="21" y="18"/>
                      </a:lnTo>
                      <a:lnTo>
                        <a:pt x="11" y="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1" name="Freeform 140">
                  <a:extLst>
                    <a:ext uri="{FF2B5EF4-FFF2-40B4-BE49-F238E27FC236}">
                      <a16:creationId xmlns:a16="http://schemas.microsoft.com/office/drawing/2014/main" id="{A5FFFE9E-F3A8-B65F-B514-F413F9A969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76196" y="3382961"/>
                  <a:ext cx="2500443" cy="587375"/>
                </a:xfrm>
                <a:custGeom>
                  <a:avLst/>
                  <a:gdLst>
                    <a:gd name="T0" fmla="*/ 1580 w 1601"/>
                    <a:gd name="T1" fmla="*/ 366 h 370"/>
                    <a:gd name="T2" fmla="*/ 1548 w 1601"/>
                    <a:gd name="T3" fmla="*/ 360 h 370"/>
                    <a:gd name="T4" fmla="*/ 1516 w 1601"/>
                    <a:gd name="T5" fmla="*/ 351 h 370"/>
                    <a:gd name="T6" fmla="*/ 1485 w 1601"/>
                    <a:gd name="T7" fmla="*/ 341 h 370"/>
                    <a:gd name="T8" fmla="*/ 1454 w 1601"/>
                    <a:gd name="T9" fmla="*/ 328 h 370"/>
                    <a:gd name="T10" fmla="*/ 1422 w 1601"/>
                    <a:gd name="T11" fmla="*/ 314 h 370"/>
                    <a:gd name="T12" fmla="*/ 1390 w 1601"/>
                    <a:gd name="T13" fmla="*/ 297 h 370"/>
                    <a:gd name="T14" fmla="*/ 1358 w 1601"/>
                    <a:gd name="T15" fmla="*/ 277 h 370"/>
                    <a:gd name="T16" fmla="*/ 1327 w 1601"/>
                    <a:gd name="T17" fmla="*/ 257 h 370"/>
                    <a:gd name="T18" fmla="*/ 1295 w 1601"/>
                    <a:gd name="T19" fmla="*/ 236 h 370"/>
                    <a:gd name="T20" fmla="*/ 1263 w 1601"/>
                    <a:gd name="T21" fmla="*/ 215 h 370"/>
                    <a:gd name="T22" fmla="*/ 1232 w 1601"/>
                    <a:gd name="T23" fmla="*/ 200 h 370"/>
                    <a:gd name="T24" fmla="*/ 1201 w 1601"/>
                    <a:gd name="T25" fmla="*/ 187 h 370"/>
                    <a:gd name="T26" fmla="*/ 1169 w 1601"/>
                    <a:gd name="T27" fmla="*/ 182 h 370"/>
                    <a:gd name="T28" fmla="*/ 1137 w 1601"/>
                    <a:gd name="T29" fmla="*/ 181 h 370"/>
                    <a:gd name="T30" fmla="*/ 1106 w 1601"/>
                    <a:gd name="T31" fmla="*/ 184 h 370"/>
                    <a:gd name="T32" fmla="*/ 1074 w 1601"/>
                    <a:gd name="T33" fmla="*/ 192 h 370"/>
                    <a:gd name="T34" fmla="*/ 1042 w 1601"/>
                    <a:gd name="T35" fmla="*/ 197 h 370"/>
                    <a:gd name="T36" fmla="*/ 1011 w 1601"/>
                    <a:gd name="T37" fmla="*/ 210 h 370"/>
                    <a:gd name="T38" fmla="*/ 980 w 1601"/>
                    <a:gd name="T39" fmla="*/ 220 h 370"/>
                    <a:gd name="T40" fmla="*/ 948 w 1601"/>
                    <a:gd name="T41" fmla="*/ 232 h 370"/>
                    <a:gd name="T42" fmla="*/ 916 w 1601"/>
                    <a:gd name="T43" fmla="*/ 246 h 370"/>
                    <a:gd name="T44" fmla="*/ 885 w 1601"/>
                    <a:gd name="T45" fmla="*/ 258 h 370"/>
                    <a:gd name="T46" fmla="*/ 853 w 1601"/>
                    <a:gd name="T47" fmla="*/ 271 h 370"/>
                    <a:gd name="T48" fmla="*/ 821 w 1601"/>
                    <a:gd name="T49" fmla="*/ 284 h 370"/>
                    <a:gd name="T50" fmla="*/ 790 w 1601"/>
                    <a:gd name="T51" fmla="*/ 293 h 370"/>
                    <a:gd name="T52" fmla="*/ 758 w 1601"/>
                    <a:gd name="T53" fmla="*/ 300 h 370"/>
                    <a:gd name="T54" fmla="*/ 727 w 1601"/>
                    <a:gd name="T55" fmla="*/ 304 h 370"/>
                    <a:gd name="T56" fmla="*/ 695 w 1601"/>
                    <a:gd name="T57" fmla="*/ 305 h 370"/>
                    <a:gd name="T58" fmla="*/ 663 w 1601"/>
                    <a:gd name="T59" fmla="*/ 302 h 370"/>
                    <a:gd name="T60" fmla="*/ 632 w 1601"/>
                    <a:gd name="T61" fmla="*/ 297 h 370"/>
                    <a:gd name="T62" fmla="*/ 600 w 1601"/>
                    <a:gd name="T63" fmla="*/ 291 h 370"/>
                    <a:gd name="T64" fmla="*/ 569 w 1601"/>
                    <a:gd name="T65" fmla="*/ 284 h 370"/>
                    <a:gd name="T66" fmla="*/ 537 w 1601"/>
                    <a:gd name="T67" fmla="*/ 275 h 370"/>
                    <a:gd name="T68" fmla="*/ 506 w 1601"/>
                    <a:gd name="T69" fmla="*/ 266 h 370"/>
                    <a:gd name="T70" fmla="*/ 474 w 1601"/>
                    <a:gd name="T71" fmla="*/ 258 h 370"/>
                    <a:gd name="T72" fmla="*/ 442 w 1601"/>
                    <a:gd name="T73" fmla="*/ 249 h 370"/>
                    <a:gd name="T74" fmla="*/ 411 w 1601"/>
                    <a:gd name="T75" fmla="*/ 242 h 370"/>
                    <a:gd name="T76" fmla="*/ 379 w 1601"/>
                    <a:gd name="T77" fmla="*/ 229 h 370"/>
                    <a:gd name="T78" fmla="*/ 348 w 1601"/>
                    <a:gd name="T79" fmla="*/ 220 h 370"/>
                    <a:gd name="T80" fmla="*/ 316 w 1601"/>
                    <a:gd name="T81" fmla="*/ 209 h 370"/>
                    <a:gd name="T82" fmla="*/ 284 w 1601"/>
                    <a:gd name="T83" fmla="*/ 198 h 370"/>
                    <a:gd name="T84" fmla="*/ 253 w 1601"/>
                    <a:gd name="T85" fmla="*/ 183 h 370"/>
                    <a:gd name="T86" fmla="*/ 221 w 1601"/>
                    <a:gd name="T87" fmla="*/ 169 h 370"/>
                    <a:gd name="T88" fmla="*/ 189 w 1601"/>
                    <a:gd name="T89" fmla="*/ 153 h 370"/>
                    <a:gd name="T90" fmla="*/ 158 w 1601"/>
                    <a:gd name="T91" fmla="*/ 133 h 370"/>
                    <a:gd name="T92" fmla="*/ 126 w 1601"/>
                    <a:gd name="T93" fmla="*/ 108 h 370"/>
                    <a:gd name="T94" fmla="*/ 95 w 1601"/>
                    <a:gd name="T95" fmla="*/ 83 h 370"/>
                    <a:gd name="T96" fmla="*/ 63 w 1601"/>
                    <a:gd name="T97" fmla="*/ 54 h 370"/>
                    <a:gd name="T98" fmla="*/ 32 w 1601"/>
                    <a:gd name="T99" fmla="*/ 27 h 370"/>
                    <a:gd name="T100" fmla="*/ 0 w 1601"/>
                    <a:gd name="T101" fmla="*/ 0 h 3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601" h="370">
                      <a:moveTo>
                        <a:pt x="1601" y="370"/>
                      </a:moveTo>
                      <a:lnTo>
                        <a:pt x="1590" y="368"/>
                      </a:lnTo>
                      <a:lnTo>
                        <a:pt x="1580" y="366"/>
                      </a:lnTo>
                      <a:lnTo>
                        <a:pt x="1569" y="365"/>
                      </a:lnTo>
                      <a:lnTo>
                        <a:pt x="1559" y="362"/>
                      </a:lnTo>
                      <a:lnTo>
                        <a:pt x="1548" y="360"/>
                      </a:lnTo>
                      <a:lnTo>
                        <a:pt x="1537" y="357"/>
                      </a:lnTo>
                      <a:lnTo>
                        <a:pt x="1527" y="354"/>
                      </a:lnTo>
                      <a:lnTo>
                        <a:pt x="1516" y="351"/>
                      </a:lnTo>
                      <a:lnTo>
                        <a:pt x="1506" y="348"/>
                      </a:lnTo>
                      <a:lnTo>
                        <a:pt x="1495" y="344"/>
                      </a:lnTo>
                      <a:lnTo>
                        <a:pt x="1485" y="341"/>
                      </a:lnTo>
                      <a:lnTo>
                        <a:pt x="1475" y="337"/>
                      </a:lnTo>
                      <a:lnTo>
                        <a:pt x="1464" y="333"/>
                      </a:lnTo>
                      <a:lnTo>
                        <a:pt x="1454" y="328"/>
                      </a:lnTo>
                      <a:lnTo>
                        <a:pt x="1443" y="324"/>
                      </a:lnTo>
                      <a:lnTo>
                        <a:pt x="1432" y="319"/>
                      </a:lnTo>
                      <a:lnTo>
                        <a:pt x="1422" y="314"/>
                      </a:lnTo>
                      <a:lnTo>
                        <a:pt x="1411" y="308"/>
                      </a:lnTo>
                      <a:lnTo>
                        <a:pt x="1401" y="302"/>
                      </a:lnTo>
                      <a:lnTo>
                        <a:pt x="1390" y="297"/>
                      </a:lnTo>
                      <a:lnTo>
                        <a:pt x="1380" y="290"/>
                      </a:lnTo>
                      <a:lnTo>
                        <a:pt x="1369" y="283"/>
                      </a:lnTo>
                      <a:lnTo>
                        <a:pt x="1358" y="277"/>
                      </a:lnTo>
                      <a:lnTo>
                        <a:pt x="1348" y="270"/>
                      </a:lnTo>
                      <a:lnTo>
                        <a:pt x="1337" y="264"/>
                      </a:lnTo>
                      <a:lnTo>
                        <a:pt x="1327" y="257"/>
                      </a:lnTo>
                      <a:lnTo>
                        <a:pt x="1316" y="250"/>
                      </a:lnTo>
                      <a:lnTo>
                        <a:pt x="1306" y="243"/>
                      </a:lnTo>
                      <a:lnTo>
                        <a:pt x="1295" y="236"/>
                      </a:lnTo>
                      <a:lnTo>
                        <a:pt x="1285" y="229"/>
                      </a:lnTo>
                      <a:lnTo>
                        <a:pt x="1274" y="223"/>
                      </a:lnTo>
                      <a:lnTo>
                        <a:pt x="1263" y="215"/>
                      </a:lnTo>
                      <a:lnTo>
                        <a:pt x="1253" y="211"/>
                      </a:lnTo>
                      <a:lnTo>
                        <a:pt x="1243" y="205"/>
                      </a:lnTo>
                      <a:lnTo>
                        <a:pt x="1232" y="200"/>
                      </a:lnTo>
                      <a:lnTo>
                        <a:pt x="1222" y="196"/>
                      </a:lnTo>
                      <a:lnTo>
                        <a:pt x="1211" y="192"/>
                      </a:lnTo>
                      <a:lnTo>
                        <a:pt x="1201" y="187"/>
                      </a:lnTo>
                      <a:lnTo>
                        <a:pt x="1190" y="185"/>
                      </a:lnTo>
                      <a:lnTo>
                        <a:pt x="1180" y="184"/>
                      </a:lnTo>
                      <a:lnTo>
                        <a:pt x="1169" y="182"/>
                      </a:lnTo>
                      <a:lnTo>
                        <a:pt x="1158" y="182"/>
                      </a:lnTo>
                      <a:lnTo>
                        <a:pt x="1148" y="181"/>
                      </a:lnTo>
                      <a:lnTo>
                        <a:pt x="1137" y="181"/>
                      </a:lnTo>
                      <a:lnTo>
                        <a:pt x="1127" y="182"/>
                      </a:lnTo>
                      <a:lnTo>
                        <a:pt x="1116" y="182"/>
                      </a:lnTo>
                      <a:lnTo>
                        <a:pt x="1106" y="184"/>
                      </a:lnTo>
                      <a:lnTo>
                        <a:pt x="1095" y="186"/>
                      </a:lnTo>
                      <a:lnTo>
                        <a:pt x="1085" y="188"/>
                      </a:lnTo>
                      <a:lnTo>
                        <a:pt x="1074" y="192"/>
                      </a:lnTo>
                      <a:lnTo>
                        <a:pt x="1063" y="194"/>
                      </a:lnTo>
                      <a:lnTo>
                        <a:pt x="1053" y="197"/>
                      </a:lnTo>
                      <a:lnTo>
                        <a:pt x="1042" y="197"/>
                      </a:lnTo>
                      <a:lnTo>
                        <a:pt x="1032" y="203"/>
                      </a:lnTo>
                      <a:lnTo>
                        <a:pt x="1022" y="207"/>
                      </a:lnTo>
                      <a:lnTo>
                        <a:pt x="1011" y="210"/>
                      </a:lnTo>
                      <a:lnTo>
                        <a:pt x="1001" y="213"/>
                      </a:lnTo>
                      <a:lnTo>
                        <a:pt x="990" y="217"/>
                      </a:lnTo>
                      <a:lnTo>
                        <a:pt x="980" y="220"/>
                      </a:lnTo>
                      <a:lnTo>
                        <a:pt x="969" y="225"/>
                      </a:lnTo>
                      <a:lnTo>
                        <a:pt x="958" y="229"/>
                      </a:lnTo>
                      <a:lnTo>
                        <a:pt x="948" y="232"/>
                      </a:lnTo>
                      <a:lnTo>
                        <a:pt x="937" y="236"/>
                      </a:lnTo>
                      <a:lnTo>
                        <a:pt x="927" y="240"/>
                      </a:lnTo>
                      <a:lnTo>
                        <a:pt x="916" y="246"/>
                      </a:lnTo>
                      <a:lnTo>
                        <a:pt x="906" y="249"/>
                      </a:lnTo>
                      <a:lnTo>
                        <a:pt x="895" y="252"/>
                      </a:lnTo>
                      <a:lnTo>
                        <a:pt x="885" y="258"/>
                      </a:lnTo>
                      <a:lnTo>
                        <a:pt x="874" y="262"/>
                      </a:lnTo>
                      <a:lnTo>
                        <a:pt x="863" y="267"/>
                      </a:lnTo>
                      <a:lnTo>
                        <a:pt x="853" y="271"/>
                      </a:lnTo>
                      <a:lnTo>
                        <a:pt x="842" y="276"/>
                      </a:lnTo>
                      <a:lnTo>
                        <a:pt x="832" y="280"/>
                      </a:lnTo>
                      <a:lnTo>
                        <a:pt x="821" y="284"/>
                      </a:lnTo>
                      <a:lnTo>
                        <a:pt x="811" y="287"/>
                      </a:lnTo>
                      <a:lnTo>
                        <a:pt x="801" y="291"/>
                      </a:lnTo>
                      <a:lnTo>
                        <a:pt x="790" y="293"/>
                      </a:lnTo>
                      <a:lnTo>
                        <a:pt x="780" y="296"/>
                      </a:lnTo>
                      <a:lnTo>
                        <a:pt x="769" y="299"/>
                      </a:lnTo>
                      <a:lnTo>
                        <a:pt x="758" y="300"/>
                      </a:lnTo>
                      <a:lnTo>
                        <a:pt x="748" y="303"/>
                      </a:lnTo>
                      <a:lnTo>
                        <a:pt x="737" y="304"/>
                      </a:lnTo>
                      <a:lnTo>
                        <a:pt x="727" y="304"/>
                      </a:lnTo>
                      <a:lnTo>
                        <a:pt x="716" y="306"/>
                      </a:lnTo>
                      <a:lnTo>
                        <a:pt x="706" y="306"/>
                      </a:lnTo>
                      <a:lnTo>
                        <a:pt x="695" y="305"/>
                      </a:lnTo>
                      <a:lnTo>
                        <a:pt x="685" y="304"/>
                      </a:lnTo>
                      <a:lnTo>
                        <a:pt x="674" y="303"/>
                      </a:lnTo>
                      <a:lnTo>
                        <a:pt x="663" y="302"/>
                      </a:lnTo>
                      <a:lnTo>
                        <a:pt x="653" y="301"/>
                      </a:lnTo>
                      <a:lnTo>
                        <a:pt x="642" y="300"/>
                      </a:lnTo>
                      <a:lnTo>
                        <a:pt x="632" y="297"/>
                      </a:lnTo>
                      <a:lnTo>
                        <a:pt x="621" y="296"/>
                      </a:lnTo>
                      <a:lnTo>
                        <a:pt x="611" y="295"/>
                      </a:lnTo>
                      <a:lnTo>
                        <a:pt x="600" y="291"/>
                      </a:lnTo>
                      <a:lnTo>
                        <a:pt x="589" y="288"/>
                      </a:lnTo>
                      <a:lnTo>
                        <a:pt x="579" y="287"/>
                      </a:lnTo>
                      <a:lnTo>
                        <a:pt x="569" y="284"/>
                      </a:lnTo>
                      <a:lnTo>
                        <a:pt x="558" y="281"/>
                      </a:lnTo>
                      <a:lnTo>
                        <a:pt x="548" y="279"/>
                      </a:lnTo>
                      <a:lnTo>
                        <a:pt x="537" y="275"/>
                      </a:lnTo>
                      <a:lnTo>
                        <a:pt x="527" y="273"/>
                      </a:lnTo>
                      <a:lnTo>
                        <a:pt x="516" y="270"/>
                      </a:lnTo>
                      <a:lnTo>
                        <a:pt x="506" y="266"/>
                      </a:lnTo>
                      <a:lnTo>
                        <a:pt x="495" y="263"/>
                      </a:lnTo>
                      <a:lnTo>
                        <a:pt x="485" y="262"/>
                      </a:lnTo>
                      <a:lnTo>
                        <a:pt x="474" y="258"/>
                      </a:lnTo>
                      <a:lnTo>
                        <a:pt x="463" y="254"/>
                      </a:lnTo>
                      <a:lnTo>
                        <a:pt x="453" y="252"/>
                      </a:lnTo>
                      <a:lnTo>
                        <a:pt x="442" y="249"/>
                      </a:lnTo>
                      <a:lnTo>
                        <a:pt x="432" y="246"/>
                      </a:lnTo>
                      <a:lnTo>
                        <a:pt x="421" y="244"/>
                      </a:lnTo>
                      <a:lnTo>
                        <a:pt x="411" y="242"/>
                      </a:lnTo>
                      <a:lnTo>
                        <a:pt x="400" y="238"/>
                      </a:lnTo>
                      <a:lnTo>
                        <a:pt x="389" y="235"/>
                      </a:lnTo>
                      <a:lnTo>
                        <a:pt x="379" y="229"/>
                      </a:lnTo>
                      <a:lnTo>
                        <a:pt x="368" y="228"/>
                      </a:lnTo>
                      <a:lnTo>
                        <a:pt x="358" y="225"/>
                      </a:lnTo>
                      <a:lnTo>
                        <a:pt x="348" y="220"/>
                      </a:lnTo>
                      <a:lnTo>
                        <a:pt x="337" y="217"/>
                      </a:lnTo>
                      <a:lnTo>
                        <a:pt x="327" y="215"/>
                      </a:lnTo>
                      <a:lnTo>
                        <a:pt x="316" y="209"/>
                      </a:lnTo>
                      <a:lnTo>
                        <a:pt x="306" y="205"/>
                      </a:lnTo>
                      <a:lnTo>
                        <a:pt x="295" y="200"/>
                      </a:lnTo>
                      <a:lnTo>
                        <a:pt x="284" y="198"/>
                      </a:lnTo>
                      <a:lnTo>
                        <a:pt x="274" y="192"/>
                      </a:lnTo>
                      <a:lnTo>
                        <a:pt x="263" y="189"/>
                      </a:lnTo>
                      <a:lnTo>
                        <a:pt x="253" y="183"/>
                      </a:lnTo>
                      <a:lnTo>
                        <a:pt x="242" y="178"/>
                      </a:lnTo>
                      <a:lnTo>
                        <a:pt x="232" y="174"/>
                      </a:lnTo>
                      <a:lnTo>
                        <a:pt x="221" y="169"/>
                      </a:lnTo>
                      <a:lnTo>
                        <a:pt x="211" y="163"/>
                      </a:lnTo>
                      <a:lnTo>
                        <a:pt x="200" y="157"/>
                      </a:lnTo>
                      <a:lnTo>
                        <a:pt x="189" y="153"/>
                      </a:lnTo>
                      <a:lnTo>
                        <a:pt x="179" y="146"/>
                      </a:lnTo>
                      <a:lnTo>
                        <a:pt x="168" y="139"/>
                      </a:lnTo>
                      <a:lnTo>
                        <a:pt x="158" y="133"/>
                      </a:lnTo>
                      <a:lnTo>
                        <a:pt x="147" y="124"/>
                      </a:lnTo>
                      <a:lnTo>
                        <a:pt x="137" y="116"/>
                      </a:lnTo>
                      <a:lnTo>
                        <a:pt x="126" y="108"/>
                      </a:lnTo>
                      <a:lnTo>
                        <a:pt x="116" y="101"/>
                      </a:lnTo>
                      <a:lnTo>
                        <a:pt x="106" y="91"/>
                      </a:lnTo>
                      <a:lnTo>
                        <a:pt x="95" y="83"/>
                      </a:lnTo>
                      <a:lnTo>
                        <a:pt x="84" y="72"/>
                      </a:lnTo>
                      <a:lnTo>
                        <a:pt x="74" y="64"/>
                      </a:lnTo>
                      <a:lnTo>
                        <a:pt x="63" y="54"/>
                      </a:lnTo>
                      <a:lnTo>
                        <a:pt x="53" y="46"/>
                      </a:lnTo>
                      <a:lnTo>
                        <a:pt x="42" y="35"/>
                      </a:lnTo>
                      <a:lnTo>
                        <a:pt x="32" y="27"/>
                      </a:lnTo>
                      <a:lnTo>
                        <a:pt x="21" y="17"/>
                      </a:lnTo>
                      <a:lnTo>
                        <a:pt x="11" y="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FF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2" name="Freeform 141">
                  <a:extLst>
                    <a:ext uri="{FF2B5EF4-FFF2-40B4-BE49-F238E27FC236}">
                      <a16:creationId xmlns:a16="http://schemas.microsoft.com/office/drawing/2014/main" id="{92E53DE2-F8AC-EEE3-E7FB-DBCE873143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69250" y="3413503"/>
                  <a:ext cx="2524125" cy="571123"/>
                </a:xfrm>
                <a:custGeom>
                  <a:avLst/>
                  <a:gdLst>
                    <a:gd name="T0" fmla="*/ 1580 w 1601"/>
                    <a:gd name="T1" fmla="*/ 357 h 359"/>
                    <a:gd name="T2" fmla="*/ 1548 w 1601"/>
                    <a:gd name="T3" fmla="*/ 350 h 359"/>
                    <a:gd name="T4" fmla="*/ 1516 w 1601"/>
                    <a:gd name="T5" fmla="*/ 342 h 359"/>
                    <a:gd name="T6" fmla="*/ 1485 w 1601"/>
                    <a:gd name="T7" fmla="*/ 332 h 359"/>
                    <a:gd name="T8" fmla="*/ 1454 w 1601"/>
                    <a:gd name="T9" fmla="*/ 320 h 359"/>
                    <a:gd name="T10" fmla="*/ 1422 w 1601"/>
                    <a:gd name="T11" fmla="*/ 306 h 359"/>
                    <a:gd name="T12" fmla="*/ 1390 w 1601"/>
                    <a:gd name="T13" fmla="*/ 289 h 359"/>
                    <a:gd name="T14" fmla="*/ 1358 w 1601"/>
                    <a:gd name="T15" fmla="*/ 272 h 359"/>
                    <a:gd name="T16" fmla="*/ 1327 w 1601"/>
                    <a:gd name="T17" fmla="*/ 251 h 359"/>
                    <a:gd name="T18" fmla="*/ 1295 w 1601"/>
                    <a:gd name="T19" fmla="*/ 231 h 359"/>
                    <a:gd name="T20" fmla="*/ 1263 w 1601"/>
                    <a:gd name="T21" fmla="*/ 212 h 359"/>
                    <a:gd name="T22" fmla="*/ 1232 w 1601"/>
                    <a:gd name="T23" fmla="*/ 196 h 359"/>
                    <a:gd name="T24" fmla="*/ 1201 w 1601"/>
                    <a:gd name="T25" fmla="*/ 184 h 359"/>
                    <a:gd name="T26" fmla="*/ 1169 w 1601"/>
                    <a:gd name="T27" fmla="*/ 179 h 359"/>
                    <a:gd name="T28" fmla="*/ 1137 w 1601"/>
                    <a:gd name="T29" fmla="*/ 177 h 359"/>
                    <a:gd name="T30" fmla="*/ 1106 w 1601"/>
                    <a:gd name="T31" fmla="*/ 181 h 359"/>
                    <a:gd name="T32" fmla="*/ 1074 w 1601"/>
                    <a:gd name="T33" fmla="*/ 188 h 359"/>
                    <a:gd name="T34" fmla="*/ 1042 w 1601"/>
                    <a:gd name="T35" fmla="*/ 194 h 359"/>
                    <a:gd name="T36" fmla="*/ 1011 w 1601"/>
                    <a:gd name="T37" fmla="*/ 206 h 359"/>
                    <a:gd name="T38" fmla="*/ 980 w 1601"/>
                    <a:gd name="T39" fmla="*/ 216 h 359"/>
                    <a:gd name="T40" fmla="*/ 948 w 1601"/>
                    <a:gd name="T41" fmla="*/ 227 h 359"/>
                    <a:gd name="T42" fmla="*/ 916 w 1601"/>
                    <a:gd name="T43" fmla="*/ 239 h 359"/>
                    <a:gd name="T44" fmla="*/ 885 w 1601"/>
                    <a:gd name="T45" fmla="*/ 252 h 359"/>
                    <a:gd name="T46" fmla="*/ 853 w 1601"/>
                    <a:gd name="T47" fmla="*/ 264 h 359"/>
                    <a:gd name="T48" fmla="*/ 821 w 1601"/>
                    <a:gd name="T49" fmla="*/ 276 h 359"/>
                    <a:gd name="T50" fmla="*/ 790 w 1601"/>
                    <a:gd name="T51" fmla="*/ 287 h 359"/>
                    <a:gd name="T52" fmla="*/ 758 w 1601"/>
                    <a:gd name="T53" fmla="*/ 294 h 359"/>
                    <a:gd name="T54" fmla="*/ 727 w 1601"/>
                    <a:gd name="T55" fmla="*/ 297 h 359"/>
                    <a:gd name="T56" fmla="*/ 695 w 1601"/>
                    <a:gd name="T57" fmla="*/ 297 h 359"/>
                    <a:gd name="T58" fmla="*/ 663 w 1601"/>
                    <a:gd name="T59" fmla="*/ 295 h 359"/>
                    <a:gd name="T60" fmla="*/ 632 w 1601"/>
                    <a:gd name="T61" fmla="*/ 290 h 359"/>
                    <a:gd name="T62" fmla="*/ 600 w 1601"/>
                    <a:gd name="T63" fmla="*/ 285 h 359"/>
                    <a:gd name="T64" fmla="*/ 569 w 1601"/>
                    <a:gd name="T65" fmla="*/ 277 h 359"/>
                    <a:gd name="T66" fmla="*/ 537 w 1601"/>
                    <a:gd name="T67" fmla="*/ 269 h 359"/>
                    <a:gd name="T68" fmla="*/ 506 w 1601"/>
                    <a:gd name="T69" fmla="*/ 262 h 359"/>
                    <a:gd name="T70" fmla="*/ 474 w 1601"/>
                    <a:gd name="T71" fmla="*/ 252 h 359"/>
                    <a:gd name="T72" fmla="*/ 442 w 1601"/>
                    <a:gd name="T73" fmla="*/ 244 h 359"/>
                    <a:gd name="T74" fmla="*/ 411 w 1601"/>
                    <a:gd name="T75" fmla="*/ 237 h 359"/>
                    <a:gd name="T76" fmla="*/ 379 w 1601"/>
                    <a:gd name="T77" fmla="*/ 224 h 359"/>
                    <a:gd name="T78" fmla="*/ 348 w 1601"/>
                    <a:gd name="T79" fmla="*/ 215 h 359"/>
                    <a:gd name="T80" fmla="*/ 316 w 1601"/>
                    <a:gd name="T81" fmla="*/ 206 h 359"/>
                    <a:gd name="T82" fmla="*/ 284 w 1601"/>
                    <a:gd name="T83" fmla="*/ 192 h 359"/>
                    <a:gd name="T84" fmla="*/ 253 w 1601"/>
                    <a:gd name="T85" fmla="*/ 180 h 359"/>
                    <a:gd name="T86" fmla="*/ 221 w 1601"/>
                    <a:gd name="T87" fmla="*/ 165 h 359"/>
                    <a:gd name="T88" fmla="*/ 189 w 1601"/>
                    <a:gd name="T89" fmla="*/ 150 h 359"/>
                    <a:gd name="T90" fmla="*/ 158 w 1601"/>
                    <a:gd name="T91" fmla="*/ 130 h 359"/>
                    <a:gd name="T92" fmla="*/ 126 w 1601"/>
                    <a:gd name="T93" fmla="*/ 106 h 359"/>
                    <a:gd name="T94" fmla="*/ 95 w 1601"/>
                    <a:gd name="T95" fmla="*/ 81 h 359"/>
                    <a:gd name="T96" fmla="*/ 63 w 1601"/>
                    <a:gd name="T97" fmla="*/ 52 h 359"/>
                    <a:gd name="T98" fmla="*/ 32 w 1601"/>
                    <a:gd name="T99" fmla="*/ 25 h 359"/>
                    <a:gd name="T100" fmla="*/ 0 w 1601"/>
                    <a:gd name="T101" fmla="*/ 0 h 3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601" h="359">
                      <a:moveTo>
                        <a:pt x="1601" y="359"/>
                      </a:moveTo>
                      <a:lnTo>
                        <a:pt x="1590" y="359"/>
                      </a:lnTo>
                      <a:lnTo>
                        <a:pt x="1580" y="357"/>
                      </a:lnTo>
                      <a:lnTo>
                        <a:pt x="1569" y="354"/>
                      </a:lnTo>
                      <a:lnTo>
                        <a:pt x="1559" y="352"/>
                      </a:lnTo>
                      <a:lnTo>
                        <a:pt x="1548" y="350"/>
                      </a:lnTo>
                      <a:lnTo>
                        <a:pt x="1537" y="347"/>
                      </a:lnTo>
                      <a:lnTo>
                        <a:pt x="1527" y="344"/>
                      </a:lnTo>
                      <a:lnTo>
                        <a:pt x="1516" y="342"/>
                      </a:lnTo>
                      <a:lnTo>
                        <a:pt x="1506" y="338"/>
                      </a:lnTo>
                      <a:lnTo>
                        <a:pt x="1495" y="335"/>
                      </a:lnTo>
                      <a:lnTo>
                        <a:pt x="1485" y="332"/>
                      </a:lnTo>
                      <a:lnTo>
                        <a:pt x="1475" y="328"/>
                      </a:lnTo>
                      <a:lnTo>
                        <a:pt x="1464" y="324"/>
                      </a:lnTo>
                      <a:lnTo>
                        <a:pt x="1454" y="320"/>
                      </a:lnTo>
                      <a:lnTo>
                        <a:pt x="1443" y="315"/>
                      </a:lnTo>
                      <a:lnTo>
                        <a:pt x="1432" y="310"/>
                      </a:lnTo>
                      <a:lnTo>
                        <a:pt x="1422" y="306"/>
                      </a:lnTo>
                      <a:lnTo>
                        <a:pt x="1411" y="301"/>
                      </a:lnTo>
                      <a:lnTo>
                        <a:pt x="1401" y="295"/>
                      </a:lnTo>
                      <a:lnTo>
                        <a:pt x="1390" y="289"/>
                      </a:lnTo>
                      <a:lnTo>
                        <a:pt x="1380" y="283"/>
                      </a:lnTo>
                      <a:lnTo>
                        <a:pt x="1369" y="278"/>
                      </a:lnTo>
                      <a:lnTo>
                        <a:pt x="1358" y="272"/>
                      </a:lnTo>
                      <a:lnTo>
                        <a:pt x="1348" y="264"/>
                      </a:lnTo>
                      <a:lnTo>
                        <a:pt x="1337" y="258"/>
                      </a:lnTo>
                      <a:lnTo>
                        <a:pt x="1327" y="251"/>
                      </a:lnTo>
                      <a:lnTo>
                        <a:pt x="1316" y="244"/>
                      </a:lnTo>
                      <a:lnTo>
                        <a:pt x="1306" y="237"/>
                      </a:lnTo>
                      <a:lnTo>
                        <a:pt x="1295" y="231"/>
                      </a:lnTo>
                      <a:lnTo>
                        <a:pt x="1285" y="224"/>
                      </a:lnTo>
                      <a:lnTo>
                        <a:pt x="1274" y="218"/>
                      </a:lnTo>
                      <a:lnTo>
                        <a:pt x="1263" y="212"/>
                      </a:lnTo>
                      <a:lnTo>
                        <a:pt x="1253" y="208"/>
                      </a:lnTo>
                      <a:lnTo>
                        <a:pt x="1243" y="201"/>
                      </a:lnTo>
                      <a:lnTo>
                        <a:pt x="1232" y="196"/>
                      </a:lnTo>
                      <a:lnTo>
                        <a:pt x="1222" y="192"/>
                      </a:lnTo>
                      <a:lnTo>
                        <a:pt x="1211" y="188"/>
                      </a:lnTo>
                      <a:lnTo>
                        <a:pt x="1201" y="184"/>
                      </a:lnTo>
                      <a:lnTo>
                        <a:pt x="1190" y="181"/>
                      </a:lnTo>
                      <a:lnTo>
                        <a:pt x="1180" y="180"/>
                      </a:lnTo>
                      <a:lnTo>
                        <a:pt x="1169" y="179"/>
                      </a:lnTo>
                      <a:lnTo>
                        <a:pt x="1158" y="177"/>
                      </a:lnTo>
                      <a:lnTo>
                        <a:pt x="1148" y="177"/>
                      </a:lnTo>
                      <a:lnTo>
                        <a:pt x="1137" y="177"/>
                      </a:lnTo>
                      <a:lnTo>
                        <a:pt x="1127" y="178"/>
                      </a:lnTo>
                      <a:lnTo>
                        <a:pt x="1116" y="179"/>
                      </a:lnTo>
                      <a:lnTo>
                        <a:pt x="1106" y="181"/>
                      </a:lnTo>
                      <a:lnTo>
                        <a:pt x="1095" y="184"/>
                      </a:lnTo>
                      <a:lnTo>
                        <a:pt x="1085" y="184"/>
                      </a:lnTo>
                      <a:lnTo>
                        <a:pt x="1074" y="188"/>
                      </a:lnTo>
                      <a:lnTo>
                        <a:pt x="1063" y="190"/>
                      </a:lnTo>
                      <a:lnTo>
                        <a:pt x="1053" y="193"/>
                      </a:lnTo>
                      <a:lnTo>
                        <a:pt x="1042" y="194"/>
                      </a:lnTo>
                      <a:lnTo>
                        <a:pt x="1032" y="198"/>
                      </a:lnTo>
                      <a:lnTo>
                        <a:pt x="1022" y="202"/>
                      </a:lnTo>
                      <a:lnTo>
                        <a:pt x="1011" y="206"/>
                      </a:lnTo>
                      <a:lnTo>
                        <a:pt x="1001" y="210"/>
                      </a:lnTo>
                      <a:lnTo>
                        <a:pt x="990" y="212"/>
                      </a:lnTo>
                      <a:lnTo>
                        <a:pt x="980" y="216"/>
                      </a:lnTo>
                      <a:lnTo>
                        <a:pt x="969" y="219"/>
                      </a:lnTo>
                      <a:lnTo>
                        <a:pt x="958" y="223"/>
                      </a:lnTo>
                      <a:lnTo>
                        <a:pt x="948" y="227"/>
                      </a:lnTo>
                      <a:lnTo>
                        <a:pt x="937" y="231"/>
                      </a:lnTo>
                      <a:lnTo>
                        <a:pt x="927" y="235"/>
                      </a:lnTo>
                      <a:lnTo>
                        <a:pt x="916" y="239"/>
                      </a:lnTo>
                      <a:lnTo>
                        <a:pt x="906" y="243"/>
                      </a:lnTo>
                      <a:lnTo>
                        <a:pt x="895" y="247"/>
                      </a:lnTo>
                      <a:lnTo>
                        <a:pt x="885" y="252"/>
                      </a:lnTo>
                      <a:lnTo>
                        <a:pt x="874" y="256"/>
                      </a:lnTo>
                      <a:lnTo>
                        <a:pt x="863" y="260"/>
                      </a:lnTo>
                      <a:lnTo>
                        <a:pt x="853" y="264"/>
                      </a:lnTo>
                      <a:lnTo>
                        <a:pt x="842" y="269"/>
                      </a:lnTo>
                      <a:lnTo>
                        <a:pt x="832" y="273"/>
                      </a:lnTo>
                      <a:lnTo>
                        <a:pt x="821" y="276"/>
                      </a:lnTo>
                      <a:lnTo>
                        <a:pt x="811" y="280"/>
                      </a:lnTo>
                      <a:lnTo>
                        <a:pt x="801" y="283"/>
                      </a:lnTo>
                      <a:lnTo>
                        <a:pt x="790" y="287"/>
                      </a:lnTo>
                      <a:lnTo>
                        <a:pt x="780" y="289"/>
                      </a:lnTo>
                      <a:lnTo>
                        <a:pt x="769" y="291"/>
                      </a:lnTo>
                      <a:lnTo>
                        <a:pt x="758" y="294"/>
                      </a:lnTo>
                      <a:lnTo>
                        <a:pt x="748" y="297"/>
                      </a:lnTo>
                      <a:lnTo>
                        <a:pt x="737" y="296"/>
                      </a:lnTo>
                      <a:lnTo>
                        <a:pt x="727" y="297"/>
                      </a:lnTo>
                      <a:lnTo>
                        <a:pt x="716" y="298"/>
                      </a:lnTo>
                      <a:lnTo>
                        <a:pt x="706" y="297"/>
                      </a:lnTo>
                      <a:lnTo>
                        <a:pt x="695" y="297"/>
                      </a:lnTo>
                      <a:lnTo>
                        <a:pt x="685" y="295"/>
                      </a:lnTo>
                      <a:lnTo>
                        <a:pt x="674" y="295"/>
                      </a:lnTo>
                      <a:lnTo>
                        <a:pt x="663" y="295"/>
                      </a:lnTo>
                      <a:lnTo>
                        <a:pt x="653" y="293"/>
                      </a:lnTo>
                      <a:lnTo>
                        <a:pt x="642" y="292"/>
                      </a:lnTo>
                      <a:lnTo>
                        <a:pt x="632" y="290"/>
                      </a:lnTo>
                      <a:lnTo>
                        <a:pt x="621" y="288"/>
                      </a:lnTo>
                      <a:lnTo>
                        <a:pt x="611" y="287"/>
                      </a:lnTo>
                      <a:lnTo>
                        <a:pt x="600" y="285"/>
                      </a:lnTo>
                      <a:lnTo>
                        <a:pt x="589" y="281"/>
                      </a:lnTo>
                      <a:lnTo>
                        <a:pt x="579" y="281"/>
                      </a:lnTo>
                      <a:lnTo>
                        <a:pt x="569" y="277"/>
                      </a:lnTo>
                      <a:lnTo>
                        <a:pt x="558" y="276"/>
                      </a:lnTo>
                      <a:lnTo>
                        <a:pt x="548" y="273"/>
                      </a:lnTo>
                      <a:lnTo>
                        <a:pt x="537" y="269"/>
                      </a:lnTo>
                      <a:lnTo>
                        <a:pt x="527" y="268"/>
                      </a:lnTo>
                      <a:lnTo>
                        <a:pt x="516" y="264"/>
                      </a:lnTo>
                      <a:lnTo>
                        <a:pt x="506" y="262"/>
                      </a:lnTo>
                      <a:lnTo>
                        <a:pt x="495" y="258"/>
                      </a:lnTo>
                      <a:lnTo>
                        <a:pt x="485" y="257"/>
                      </a:lnTo>
                      <a:lnTo>
                        <a:pt x="474" y="252"/>
                      </a:lnTo>
                      <a:lnTo>
                        <a:pt x="463" y="249"/>
                      </a:lnTo>
                      <a:lnTo>
                        <a:pt x="453" y="247"/>
                      </a:lnTo>
                      <a:lnTo>
                        <a:pt x="442" y="244"/>
                      </a:lnTo>
                      <a:lnTo>
                        <a:pt x="432" y="242"/>
                      </a:lnTo>
                      <a:lnTo>
                        <a:pt x="421" y="238"/>
                      </a:lnTo>
                      <a:lnTo>
                        <a:pt x="411" y="237"/>
                      </a:lnTo>
                      <a:lnTo>
                        <a:pt x="400" y="231"/>
                      </a:lnTo>
                      <a:lnTo>
                        <a:pt x="389" y="230"/>
                      </a:lnTo>
                      <a:lnTo>
                        <a:pt x="379" y="224"/>
                      </a:lnTo>
                      <a:lnTo>
                        <a:pt x="368" y="222"/>
                      </a:lnTo>
                      <a:lnTo>
                        <a:pt x="358" y="219"/>
                      </a:lnTo>
                      <a:lnTo>
                        <a:pt x="348" y="215"/>
                      </a:lnTo>
                      <a:lnTo>
                        <a:pt x="337" y="211"/>
                      </a:lnTo>
                      <a:lnTo>
                        <a:pt x="327" y="208"/>
                      </a:lnTo>
                      <a:lnTo>
                        <a:pt x="316" y="206"/>
                      </a:lnTo>
                      <a:lnTo>
                        <a:pt x="306" y="201"/>
                      </a:lnTo>
                      <a:lnTo>
                        <a:pt x="295" y="196"/>
                      </a:lnTo>
                      <a:lnTo>
                        <a:pt x="284" y="192"/>
                      </a:lnTo>
                      <a:lnTo>
                        <a:pt x="274" y="188"/>
                      </a:lnTo>
                      <a:lnTo>
                        <a:pt x="263" y="184"/>
                      </a:lnTo>
                      <a:lnTo>
                        <a:pt x="253" y="180"/>
                      </a:lnTo>
                      <a:lnTo>
                        <a:pt x="242" y="175"/>
                      </a:lnTo>
                      <a:lnTo>
                        <a:pt x="232" y="169"/>
                      </a:lnTo>
                      <a:lnTo>
                        <a:pt x="221" y="165"/>
                      </a:lnTo>
                      <a:lnTo>
                        <a:pt x="211" y="159"/>
                      </a:lnTo>
                      <a:lnTo>
                        <a:pt x="200" y="154"/>
                      </a:lnTo>
                      <a:lnTo>
                        <a:pt x="189" y="150"/>
                      </a:lnTo>
                      <a:lnTo>
                        <a:pt x="179" y="142"/>
                      </a:lnTo>
                      <a:lnTo>
                        <a:pt x="168" y="136"/>
                      </a:lnTo>
                      <a:lnTo>
                        <a:pt x="158" y="130"/>
                      </a:lnTo>
                      <a:lnTo>
                        <a:pt x="147" y="122"/>
                      </a:lnTo>
                      <a:lnTo>
                        <a:pt x="137" y="114"/>
                      </a:lnTo>
                      <a:lnTo>
                        <a:pt x="126" y="106"/>
                      </a:lnTo>
                      <a:lnTo>
                        <a:pt x="116" y="99"/>
                      </a:lnTo>
                      <a:lnTo>
                        <a:pt x="106" y="89"/>
                      </a:lnTo>
                      <a:lnTo>
                        <a:pt x="95" y="81"/>
                      </a:lnTo>
                      <a:lnTo>
                        <a:pt x="84" y="70"/>
                      </a:lnTo>
                      <a:lnTo>
                        <a:pt x="74" y="63"/>
                      </a:lnTo>
                      <a:lnTo>
                        <a:pt x="63" y="52"/>
                      </a:lnTo>
                      <a:lnTo>
                        <a:pt x="53" y="44"/>
                      </a:lnTo>
                      <a:lnTo>
                        <a:pt x="42" y="35"/>
                      </a:lnTo>
                      <a:lnTo>
                        <a:pt x="32" y="25"/>
                      </a:lnTo>
                      <a:lnTo>
                        <a:pt x="21" y="16"/>
                      </a:lnTo>
                      <a:lnTo>
                        <a:pt x="11" y="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FFFF8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3" name="Freeform 142">
                  <a:extLst>
                    <a:ext uri="{FF2B5EF4-FFF2-40B4-BE49-F238E27FC236}">
                      <a16:creationId xmlns:a16="http://schemas.microsoft.com/office/drawing/2014/main" id="{0626E966-CD65-2BDE-9C34-F9FBA2EACA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76196" y="3411538"/>
                  <a:ext cx="2517179" cy="576263"/>
                </a:xfrm>
                <a:custGeom>
                  <a:avLst/>
                  <a:gdLst>
                    <a:gd name="T0" fmla="*/ 1580 w 1601"/>
                    <a:gd name="T1" fmla="*/ 359 h 363"/>
                    <a:gd name="T2" fmla="*/ 1548 w 1601"/>
                    <a:gd name="T3" fmla="*/ 353 h 363"/>
                    <a:gd name="T4" fmla="*/ 1516 w 1601"/>
                    <a:gd name="T5" fmla="*/ 345 h 363"/>
                    <a:gd name="T6" fmla="*/ 1485 w 1601"/>
                    <a:gd name="T7" fmla="*/ 335 h 363"/>
                    <a:gd name="T8" fmla="*/ 1454 w 1601"/>
                    <a:gd name="T9" fmla="*/ 324 h 363"/>
                    <a:gd name="T10" fmla="*/ 1422 w 1601"/>
                    <a:gd name="T11" fmla="*/ 310 h 363"/>
                    <a:gd name="T12" fmla="*/ 1390 w 1601"/>
                    <a:gd name="T13" fmla="*/ 293 h 363"/>
                    <a:gd name="T14" fmla="*/ 1358 w 1601"/>
                    <a:gd name="T15" fmla="*/ 275 h 363"/>
                    <a:gd name="T16" fmla="*/ 1327 w 1601"/>
                    <a:gd name="T17" fmla="*/ 254 h 363"/>
                    <a:gd name="T18" fmla="*/ 1295 w 1601"/>
                    <a:gd name="T19" fmla="*/ 235 h 363"/>
                    <a:gd name="T20" fmla="*/ 1263 w 1601"/>
                    <a:gd name="T21" fmla="*/ 215 h 363"/>
                    <a:gd name="T22" fmla="*/ 1232 w 1601"/>
                    <a:gd name="T23" fmla="*/ 199 h 363"/>
                    <a:gd name="T24" fmla="*/ 1201 w 1601"/>
                    <a:gd name="T25" fmla="*/ 187 h 363"/>
                    <a:gd name="T26" fmla="*/ 1169 w 1601"/>
                    <a:gd name="T27" fmla="*/ 182 h 363"/>
                    <a:gd name="T28" fmla="*/ 1137 w 1601"/>
                    <a:gd name="T29" fmla="*/ 180 h 363"/>
                    <a:gd name="T30" fmla="*/ 1106 w 1601"/>
                    <a:gd name="T31" fmla="*/ 184 h 363"/>
                    <a:gd name="T32" fmla="*/ 1074 w 1601"/>
                    <a:gd name="T33" fmla="*/ 189 h 363"/>
                    <a:gd name="T34" fmla="*/ 1042 w 1601"/>
                    <a:gd name="T35" fmla="*/ 195 h 363"/>
                    <a:gd name="T36" fmla="*/ 1011 w 1601"/>
                    <a:gd name="T37" fmla="*/ 208 h 363"/>
                    <a:gd name="T38" fmla="*/ 980 w 1601"/>
                    <a:gd name="T39" fmla="*/ 217 h 363"/>
                    <a:gd name="T40" fmla="*/ 948 w 1601"/>
                    <a:gd name="T41" fmla="*/ 227 h 363"/>
                    <a:gd name="T42" fmla="*/ 916 w 1601"/>
                    <a:gd name="T43" fmla="*/ 239 h 363"/>
                    <a:gd name="T44" fmla="*/ 885 w 1601"/>
                    <a:gd name="T45" fmla="*/ 252 h 363"/>
                    <a:gd name="T46" fmla="*/ 853 w 1601"/>
                    <a:gd name="T47" fmla="*/ 264 h 363"/>
                    <a:gd name="T48" fmla="*/ 821 w 1601"/>
                    <a:gd name="T49" fmla="*/ 276 h 363"/>
                    <a:gd name="T50" fmla="*/ 790 w 1601"/>
                    <a:gd name="T51" fmla="*/ 285 h 363"/>
                    <a:gd name="T52" fmla="*/ 758 w 1601"/>
                    <a:gd name="T53" fmla="*/ 292 h 363"/>
                    <a:gd name="T54" fmla="*/ 727 w 1601"/>
                    <a:gd name="T55" fmla="*/ 295 h 363"/>
                    <a:gd name="T56" fmla="*/ 695 w 1601"/>
                    <a:gd name="T57" fmla="*/ 296 h 363"/>
                    <a:gd name="T58" fmla="*/ 663 w 1601"/>
                    <a:gd name="T59" fmla="*/ 293 h 363"/>
                    <a:gd name="T60" fmla="*/ 632 w 1601"/>
                    <a:gd name="T61" fmla="*/ 288 h 363"/>
                    <a:gd name="T62" fmla="*/ 600 w 1601"/>
                    <a:gd name="T63" fmla="*/ 282 h 363"/>
                    <a:gd name="T64" fmla="*/ 569 w 1601"/>
                    <a:gd name="T65" fmla="*/ 276 h 363"/>
                    <a:gd name="T66" fmla="*/ 537 w 1601"/>
                    <a:gd name="T67" fmla="*/ 268 h 363"/>
                    <a:gd name="T68" fmla="*/ 506 w 1601"/>
                    <a:gd name="T69" fmla="*/ 259 h 363"/>
                    <a:gd name="T70" fmla="*/ 474 w 1601"/>
                    <a:gd name="T71" fmla="*/ 250 h 363"/>
                    <a:gd name="T72" fmla="*/ 442 w 1601"/>
                    <a:gd name="T73" fmla="*/ 241 h 363"/>
                    <a:gd name="T74" fmla="*/ 411 w 1601"/>
                    <a:gd name="T75" fmla="*/ 236 h 363"/>
                    <a:gd name="T76" fmla="*/ 379 w 1601"/>
                    <a:gd name="T77" fmla="*/ 224 h 363"/>
                    <a:gd name="T78" fmla="*/ 348 w 1601"/>
                    <a:gd name="T79" fmla="*/ 215 h 363"/>
                    <a:gd name="T80" fmla="*/ 316 w 1601"/>
                    <a:gd name="T81" fmla="*/ 204 h 363"/>
                    <a:gd name="T82" fmla="*/ 284 w 1601"/>
                    <a:gd name="T83" fmla="*/ 193 h 363"/>
                    <a:gd name="T84" fmla="*/ 253 w 1601"/>
                    <a:gd name="T85" fmla="*/ 180 h 363"/>
                    <a:gd name="T86" fmla="*/ 221 w 1601"/>
                    <a:gd name="T87" fmla="*/ 165 h 363"/>
                    <a:gd name="T88" fmla="*/ 189 w 1601"/>
                    <a:gd name="T89" fmla="*/ 149 h 363"/>
                    <a:gd name="T90" fmla="*/ 158 w 1601"/>
                    <a:gd name="T91" fmla="*/ 128 h 363"/>
                    <a:gd name="T92" fmla="*/ 126 w 1601"/>
                    <a:gd name="T93" fmla="*/ 105 h 363"/>
                    <a:gd name="T94" fmla="*/ 95 w 1601"/>
                    <a:gd name="T95" fmla="*/ 81 h 363"/>
                    <a:gd name="T96" fmla="*/ 63 w 1601"/>
                    <a:gd name="T97" fmla="*/ 53 h 363"/>
                    <a:gd name="T98" fmla="*/ 32 w 1601"/>
                    <a:gd name="T99" fmla="*/ 24 h 363"/>
                    <a:gd name="T100" fmla="*/ 0 w 1601"/>
                    <a:gd name="T101" fmla="*/ 0 h 3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601" h="363">
                      <a:moveTo>
                        <a:pt x="1601" y="363"/>
                      </a:moveTo>
                      <a:lnTo>
                        <a:pt x="1590" y="361"/>
                      </a:lnTo>
                      <a:lnTo>
                        <a:pt x="1580" y="359"/>
                      </a:lnTo>
                      <a:lnTo>
                        <a:pt x="1569" y="357"/>
                      </a:lnTo>
                      <a:lnTo>
                        <a:pt x="1559" y="355"/>
                      </a:lnTo>
                      <a:lnTo>
                        <a:pt x="1548" y="353"/>
                      </a:lnTo>
                      <a:lnTo>
                        <a:pt x="1537" y="351"/>
                      </a:lnTo>
                      <a:lnTo>
                        <a:pt x="1527" y="348"/>
                      </a:lnTo>
                      <a:lnTo>
                        <a:pt x="1516" y="345"/>
                      </a:lnTo>
                      <a:lnTo>
                        <a:pt x="1506" y="342"/>
                      </a:lnTo>
                      <a:lnTo>
                        <a:pt x="1495" y="339"/>
                      </a:lnTo>
                      <a:lnTo>
                        <a:pt x="1485" y="335"/>
                      </a:lnTo>
                      <a:lnTo>
                        <a:pt x="1475" y="331"/>
                      </a:lnTo>
                      <a:lnTo>
                        <a:pt x="1464" y="327"/>
                      </a:lnTo>
                      <a:lnTo>
                        <a:pt x="1454" y="324"/>
                      </a:lnTo>
                      <a:lnTo>
                        <a:pt x="1443" y="319"/>
                      </a:lnTo>
                      <a:lnTo>
                        <a:pt x="1432" y="314"/>
                      </a:lnTo>
                      <a:lnTo>
                        <a:pt x="1422" y="310"/>
                      </a:lnTo>
                      <a:lnTo>
                        <a:pt x="1411" y="304"/>
                      </a:lnTo>
                      <a:lnTo>
                        <a:pt x="1401" y="299"/>
                      </a:lnTo>
                      <a:lnTo>
                        <a:pt x="1390" y="293"/>
                      </a:lnTo>
                      <a:lnTo>
                        <a:pt x="1380" y="287"/>
                      </a:lnTo>
                      <a:lnTo>
                        <a:pt x="1369" y="281"/>
                      </a:lnTo>
                      <a:lnTo>
                        <a:pt x="1358" y="275"/>
                      </a:lnTo>
                      <a:lnTo>
                        <a:pt x="1348" y="268"/>
                      </a:lnTo>
                      <a:lnTo>
                        <a:pt x="1337" y="261"/>
                      </a:lnTo>
                      <a:lnTo>
                        <a:pt x="1327" y="254"/>
                      </a:lnTo>
                      <a:lnTo>
                        <a:pt x="1316" y="247"/>
                      </a:lnTo>
                      <a:lnTo>
                        <a:pt x="1306" y="241"/>
                      </a:lnTo>
                      <a:lnTo>
                        <a:pt x="1295" y="235"/>
                      </a:lnTo>
                      <a:lnTo>
                        <a:pt x="1285" y="228"/>
                      </a:lnTo>
                      <a:lnTo>
                        <a:pt x="1274" y="221"/>
                      </a:lnTo>
                      <a:lnTo>
                        <a:pt x="1263" y="215"/>
                      </a:lnTo>
                      <a:lnTo>
                        <a:pt x="1253" y="210"/>
                      </a:lnTo>
                      <a:lnTo>
                        <a:pt x="1243" y="205"/>
                      </a:lnTo>
                      <a:lnTo>
                        <a:pt x="1232" y="199"/>
                      </a:lnTo>
                      <a:lnTo>
                        <a:pt x="1222" y="195"/>
                      </a:lnTo>
                      <a:lnTo>
                        <a:pt x="1211" y="192"/>
                      </a:lnTo>
                      <a:lnTo>
                        <a:pt x="1201" y="187"/>
                      </a:lnTo>
                      <a:lnTo>
                        <a:pt x="1190" y="184"/>
                      </a:lnTo>
                      <a:lnTo>
                        <a:pt x="1180" y="183"/>
                      </a:lnTo>
                      <a:lnTo>
                        <a:pt x="1169" y="182"/>
                      </a:lnTo>
                      <a:lnTo>
                        <a:pt x="1158" y="181"/>
                      </a:lnTo>
                      <a:lnTo>
                        <a:pt x="1148" y="180"/>
                      </a:lnTo>
                      <a:lnTo>
                        <a:pt x="1137" y="180"/>
                      </a:lnTo>
                      <a:lnTo>
                        <a:pt x="1127" y="181"/>
                      </a:lnTo>
                      <a:lnTo>
                        <a:pt x="1116" y="182"/>
                      </a:lnTo>
                      <a:lnTo>
                        <a:pt x="1106" y="184"/>
                      </a:lnTo>
                      <a:lnTo>
                        <a:pt x="1095" y="185"/>
                      </a:lnTo>
                      <a:lnTo>
                        <a:pt x="1085" y="187"/>
                      </a:lnTo>
                      <a:lnTo>
                        <a:pt x="1074" y="189"/>
                      </a:lnTo>
                      <a:lnTo>
                        <a:pt x="1063" y="192"/>
                      </a:lnTo>
                      <a:lnTo>
                        <a:pt x="1053" y="194"/>
                      </a:lnTo>
                      <a:lnTo>
                        <a:pt x="1042" y="195"/>
                      </a:lnTo>
                      <a:lnTo>
                        <a:pt x="1032" y="201"/>
                      </a:lnTo>
                      <a:lnTo>
                        <a:pt x="1022" y="204"/>
                      </a:lnTo>
                      <a:lnTo>
                        <a:pt x="1011" y="208"/>
                      </a:lnTo>
                      <a:lnTo>
                        <a:pt x="1001" y="210"/>
                      </a:lnTo>
                      <a:lnTo>
                        <a:pt x="990" y="214"/>
                      </a:lnTo>
                      <a:lnTo>
                        <a:pt x="980" y="217"/>
                      </a:lnTo>
                      <a:lnTo>
                        <a:pt x="969" y="221"/>
                      </a:lnTo>
                      <a:lnTo>
                        <a:pt x="958" y="224"/>
                      </a:lnTo>
                      <a:lnTo>
                        <a:pt x="948" y="227"/>
                      </a:lnTo>
                      <a:lnTo>
                        <a:pt x="937" y="231"/>
                      </a:lnTo>
                      <a:lnTo>
                        <a:pt x="927" y="235"/>
                      </a:lnTo>
                      <a:lnTo>
                        <a:pt x="916" y="239"/>
                      </a:lnTo>
                      <a:lnTo>
                        <a:pt x="906" y="243"/>
                      </a:lnTo>
                      <a:lnTo>
                        <a:pt x="895" y="247"/>
                      </a:lnTo>
                      <a:lnTo>
                        <a:pt x="885" y="252"/>
                      </a:lnTo>
                      <a:lnTo>
                        <a:pt x="874" y="256"/>
                      </a:lnTo>
                      <a:lnTo>
                        <a:pt x="863" y="261"/>
                      </a:lnTo>
                      <a:lnTo>
                        <a:pt x="853" y="264"/>
                      </a:lnTo>
                      <a:lnTo>
                        <a:pt x="842" y="269"/>
                      </a:lnTo>
                      <a:lnTo>
                        <a:pt x="832" y="272"/>
                      </a:lnTo>
                      <a:lnTo>
                        <a:pt x="821" y="276"/>
                      </a:lnTo>
                      <a:lnTo>
                        <a:pt x="811" y="279"/>
                      </a:lnTo>
                      <a:lnTo>
                        <a:pt x="801" y="283"/>
                      </a:lnTo>
                      <a:lnTo>
                        <a:pt x="790" y="285"/>
                      </a:lnTo>
                      <a:lnTo>
                        <a:pt x="780" y="288"/>
                      </a:lnTo>
                      <a:lnTo>
                        <a:pt x="769" y="291"/>
                      </a:lnTo>
                      <a:lnTo>
                        <a:pt x="758" y="292"/>
                      </a:lnTo>
                      <a:lnTo>
                        <a:pt x="748" y="293"/>
                      </a:lnTo>
                      <a:lnTo>
                        <a:pt x="737" y="294"/>
                      </a:lnTo>
                      <a:lnTo>
                        <a:pt x="727" y="295"/>
                      </a:lnTo>
                      <a:lnTo>
                        <a:pt x="716" y="297"/>
                      </a:lnTo>
                      <a:lnTo>
                        <a:pt x="706" y="295"/>
                      </a:lnTo>
                      <a:lnTo>
                        <a:pt x="695" y="296"/>
                      </a:lnTo>
                      <a:lnTo>
                        <a:pt x="685" y="294"/>
                      </a:lnTo>
                      <a:lnTo>
                        <a:pt x="674" y="295"/>
                      </a:lnTo>
                      <a:lnTo>
                        <a:pt x="663" y="293"/>
                      </a:lnTo>
                      <a:lnTo>
                        <a:pt x="653" y="292"/>
                      </a:lnTo>
                      <a:lnTo>
                        <a:pt x="642" y="291"/>
                      </a:lnTo>
                      <a:lnTo>
                        <a:pt x="632" y="288"/>
                      </a:lnTo>
                      <a:lnTo>
                        <a:pt x="621" y="287"/>
                      </a:lnTo>
                      <a:lnTo>
                        <a:pt x="611" y="286"/>
                      </a:lnTo>
                      <a:lnTo>
                        <a:pt x="600" y="282"/>
                      </a:lnTo>
                      <a:lnTo>
                        <a:pt x="589" y="278"/>
                      </a:lnTo>
                      <a:lnTo>
                        <a:pt x="579" y="279"/>
                      </a:lnTo>
                      <a:lnTo>
                        <a:pt x="569" y="276"/>
                      </a:lnTo>
                      <a:lnTo>
                        <a:pt x="558" y="273"/>
                      </a:lnTo>
                      <a:lnTo>
                        <a:pt x="548" y="270"/>
                      </a:lnTo>
                      <a:lnTo>
                        <a:pt x="537" y="268"/>
                      </a:lnTo>
                      <a:lnTo>
                        <a:pt x="527" y="265"/>
                      </a:lnTo>
                      <a:lnTo>
                        <a:pt x="516" y="262"/>
                      </a:lnTo>
                      <a:lnTo>
                        <a:pt x="506" y="259"/>
                      </a:lnTo>
                      <a:lnTo>
                        <a:pt x="495" y="255"/>
                      </a:lnTo>
                      <a:lnTo>
                        <a:pt x="485" y="254"/>
                      </a:lnTo>
                      <a:lnTo>
                        <a:pt x="474" y="250"/>
                      </a:lnTo>
                      <a:lnTo>
                        <a:pt x="463" y="247"/>
                      </a:lnTo>
                      <a:lnTo>
                        <a:pt x="453" y="244"/>
                      </a:lnTo>
                      <a:lnTo>
                        <a:pt x="442" y="241"/>
                      </a:lnTo>
                      <a:lnTo>
                        <a:pt x="432" y="240"/>
                      </a:lnTo>
                      <a:lnTo>
                        <a:pt x="421" y="237"/>
                      </a:lnTo>
                      <a:lnTo>
                        <a:pt x="411" y="236"/>
                      </a:lnTo>
                      <a:lnTo>
                        <a:pt x="400" y="231"/>
                      </a:lnTo>
                      <a:lnTo>
                        <a:pt x="389" y="229"/>
                      </a:lnTo>
                      <a:lnTo>
                        <a:pt x="379" y="224"/>
                      </a:lnTo>
                      <a:lnTo>
                        <a:pt x="368" y="221"/>
                      </a:lnTo>
                      <a:lnTo>
                        <a:pt x="358" y="218"/>
                      </a:lnTo>
                      <a:lnTo>
                        <a:pt x="348" y="215"/>
                      </a:lnTo>
                      <a:lnTo>
                        <a:pt x="337" y="211"/>
                      </a:lnTo>
                      <a:lnTo>
                        <a:pt x="327" y="208"/>
                      </a:lnTo>
                      <a:lnTo>
                        <a:pt x="316" y="204"/>
                      </a:lnTo>
                      <a:lnTo>
                        <a:pt x="306" y="200"/>
                      </a:lnTo>
                      <a:lnTo>
                        <a:pt x="295" y="196"/>
                      </a:lnTo>
                      <a:lnTo>
                        <a:pt x="284" y="193"/>
                      </a:lnTo>
                      <a:lnTo>
                        <a:pt x="274" y="188"/>
                      </a:lnTo>
                      <a:lnTo>
                        <a:pt x="263" y="184"/>
                      </a:lnTo>
                      <a:lnTo>
                        <a:pt x="253" y="180"/>
                      </a:lnTo>
                      <a:lnTo>
                        <a:pt x="242" y="173"/>
                      </a:lnTo>
                      <a:lnTo>
                        <a:pt x="232" y="169"/>
                      </a:lnTo>
                      <a:lnTo>
                        <a:pt x="221" y="165"/>
                      </a:lnTo>
                      <a:lnTo>
                        <a:pt x="211" y="159"/>
                      </a:lnTo>
                      <a:lnTo>
                        <a:pt x="200" y="155"/>
                      </a:lnTo>
                      <a:lnTo>
                        <a:pt x="189" y="149"/>
                      </a:lnTo>
                      <a:lnTo>
                        <a:pt x="179" y="142"/>
                      </a:lnTo>
                      <a:lnTo>
                        <a:pt x="168" y="136"/>
                      </a:lnTo>
                      <a:lnTo>
                        <a:pt x="158" y="128"/>
                      </a:lnTo>
                      <a:lnTo>
                        <a:pt x="147" y="122"/>
                      </a:lnTo>
                      <a:lnTo>
                        <a:pt x="137" y="114"/>
                      </a:lnTo>
                      <a:lnTo>
                        <a:pt x="126" y="105"/>
                      </a:lnTo>
                      <a:lnTo>
                        <a:pt x="116" y="99"/>
                      </a:lnTo>
                      <a:lnTo>
                        <a:pt x="106" y="89"/>
                      </a:lnTo>
                      <a:lnTo>
                        <a:pt x="95" y="81"/>
                      </a:lnTo>
                      <a:lnTo>
                        <a:pt x="84" y="72"/>
                      </a:lnTo>
                      <a:lnTo>
                        <a:pt x="74" y="63"/>
                      </a:lnTo>
                      <a:lnTo>
                        <a:pt x="63" y="53"/>
                      </a:lnTo>
                      <a:lnTo>
                        <a:pt x="53" y="44"/>
                      </a:lnTo>
                      <a:lnTo>
                        <a:pt x="42" y="34"/>
                      </a:lnTo>
                      <a:lnTo>
                        <a:pt x="32" y="24"/>
                      </a:lnTo>
                      <a:lnTo>
                        <a:pt x="21" y="16"/>
                      </a:lnTo>
                      <a:lnTo>
                        <a:pt x="11" y="7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80FF8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" name="Freeform 143">
                  <a:extLst>
                    <a:ext uri="{FF2B5EF4-FFF2-40B4-BE49-F238E27FC236}">
                      <a16:creationId xmlns:a16="http://schemas.microsoft.com/office/drawing/2014/main" id="{E9353FF5-A3F2-2106-9AC0-F79A82D150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76196" y="3457575"/>
                  <a:ext cx="2517179" cy="563563"/>
                </a:xfrm>
                <a:custGeom>
                  <a:avLst/>
                  <a:gdLst>
                    <a:gd name="T0" fmla="*/ 1580 w 1601"/>
                    <a:gd name="T1" fmla="*/ 352 h 355"/>
                    <a:gd name="T2" fmla="*/ 1548 w 1601"/>
                    <a:gd name="T3" fmla="*/ 346 h 355"/>
                    <a:gd name="T4" fmla="*/ 1516 w 1601"/>
                    <a:gd name="T5" fmla="*/ 338 h 355"/>
                    <a:gd name="T6" fmla="*/ 1485 w 1601"/>
                    <a:gd name="T7" fmla="*/ 328 h 355"/>
                    <a:gd name="T8" fmla="*/ 1454 w 1601"/>
                    <a:gd name="T9" fmla="*/ 318 h 355"/>
                    <a:gd name="T10" fmla="*/ 1422 w 1601"/>
                    <a:gd name="T11" fmla="*/ 305 h 355"/>
                    <a:gd name="T12" fmla="*/ 1390 w 1601"/>
                    <a:gd name="T13" fmla="*/ 289 h 355"/>
                    <a:gd name="T14" fmla="*/ 1358 w 1601"/>
                    <a:gd name="T15" fmla="*/ 273 h 355"/>
                    <a:gd name="T16" fmla="*/ 1327 w 1601"/>
                    <a:gd name="T17" fmla="*/ 253 h 355"/>
                    <a:gd name="T18" fmla="*/ 1295 w 1601"/>
                    <a:gd name="T19" fmla="*/ 235 h 355"/>
                    <a:gd name="T20" fmla="*/ 1263 w 1601"/>
                    <a:gd name="T21" fmla="*/ 216 h 355"/>
                    <a:gd name="T22" fmla="*/ 1232 w 1601"/>
                    <a:gd name="T23" fmla="*/ 201 h 355"/>
                    <a:gd name="T24" fmla="*/ 1201 w 1601"/>
                    <a:gd name="T25" fmla="*/ 189 h 355"/>
                    <a:gd name="T26" fmla="*/ 1169 w 1601"/>
                    <a:gd name="T27" fmla="*/ 185 h 355"/>
                    <a:gd name="T28" fmla="*/ 1137 w 1601"/>
                    <a:gd name="T29" fmla="*/ 183 h 355"/>
                    <a:gd name="T30" fmla="*/ 1106 w 1601"/>
                    <a:gd name="T31" fmla="*/ 186 h 355"/>
                    <a:gd name="T32" fmla="*/ 1074 w 1601"/>
                    <a:gd name="T33" fmla="*/ 192 h 355"/>
                    <a:gd name="T34" fmla="*/ 1042 w 1601"/>
                    <a:gd name="T35" fmla="*/ 198 h 355"/>
                    <a:gd name="T36" fmla="*/ 1011 w 1601"/>
                    <a:gd name="T37" fmla="*/ 209 h 355"/>
                    <a:gd name="T38" fmla="*/ 980 w 1601"/>
                    <a:gd name="T39" fmla="*/ 217 h 355"/>
                    <a:gd name="T40" fmla="*/ 948 w 1601"/>
                    <a:gd name="T41" fmla="*/ 226 h 355"/>
                    <a:gd name="T42" fmla="*/ 916 w 1601"/>
                    <a:gd name="T43" fmla="*/ 237 h 355"/>
                    <a:gd name="T44" fmla="*/ 885 w 1601"/>
                    <a:gd name="T45" fmla="*/ 248 h 355"/>
                    <a:gd name="T46" fmla="*/ 853 w 1601"/>
                    <a:gd name="T47" fmla="*/ 259 h 355"/>
                    <a:gd name="T48" fmla="*/ 821 w 1601"/>
                    <a:gd name="T49" fmla="*/ 270 h 355"/>
                    <a:gd name="T50" fmla="*/ 790 w 1601"/>
                    <a:gd name="T51" fmla="*/ 278 h 355"/>
                    <a:gd name="T52" fmla="*/ 758 w 1601"/>
                    <a:gd name="T53" fmla="*/ 284 h 355"/>
                    <a:gd name="T54" fmla="*/ 727 w 1601"/>
                    <a:gd name="T55" fmla="*/ 286 h 355"/>
                    <a:gd name="T56" fmla="*/ 695 w 1601"/>
                    <a:gd name="T57" fmla="*/ 287 h 355"/>
                    <a:gd name="T58" fmla="*/ 663 w 1601"/>
                    <a:gd name="T59" fmla="*/ 284 h 355"/>
                    <a:gd name="T60" fmla="*/ 632 w 1601"/>
                    <a:gd name="T61" fmla="*/ 279 h 355"/>
                    <a:gd name="T62" fmla="*/ 600 w 1601"/>
                    <a:gd name="T63" fmla="*/ 274 h 355"/>
                    <a:gd name="T64" fmla="*/ 569 w 1601"/>
                    <a:gd name="T65" fmla="*/ 267 h 355"/>
                    <a:gd name="T66" fmla="*/ 537 w 1601"/>
                    <a:gd name="T67" fmla="*/ 260 h 355"/>
                    <a:gd name="T68" fmla="*/ 506 w 1601"/>
                    <a:gd name="T69" fmla="*/ 253 h 355"/>
                    <a:gd name="T70" fmla="*/ 474 w 1601"/>
                    <a:gd name="T71" fmla="*/ 243 h 355"/>
                    <a:gd name="T72" fmla="*/ 442 w 1601"/>
                    <a:gd name="T73" fmla="*/ 235 h 355"/>
                    <a:gd name="T74" fmla="*/ 411 w 1601"/>
                    <a:gd name="T75" fmla="*/ 226 h 355"/>
                    <a:gd name="T76" fmla="*/ 379 w 1601"/>
                    <a:gd name="T77" fmla="*/ 216 h 355"/>
                    <a:gd name="T78" fmla="*/ 348 w 1601"/>
                    <a:gd name="T79" fmla="*/ 206 h 355"/>
                    <a:gd name="T80" fmla="*/ 316 w 1601"/>
                    <a:gd name="T81" fmla="*/ 198 h 355"/>
                    <a:gd name="T82" fmla="*/ 284 w 1601"/>
                    <a:gd name="T83" fmla="*/ 185 h 355"/>
                    <a:gd name="T84" fmla="*/ 253 w 1601"/>
                    <a:gd name="T85" fmla="*/ 173 h 355"/>
                    <a:gd name="T86" fmla="*/ 221 w 1601"/>
                    <a:gd name="T87" fmla="*/ 159 h 355"/>
                    <a:gd name="T88" fmla="*/ 189 w 1601"/>
                    <a:gd name="T89" fmla="*/ 144 h 355"/>
                    <a:gd name="T90" fmla="*/ 158 w 1601"/>
                    <a:gd name="T91" fmla="*/ 126 h 355"/>
                    <a:gd name="T92" fmla="*/ 126 w 1601"/>
                    <a:gd name="T93" fmla="*/ 102 h 355"/>
                    <a:gd name="T94" fmla="*/ 95 w 1601"/>
                    <a:gd name="T95" fmla="*/ 78 h 355"/>
                    <a:gd name="T96" fmla="*/ 63 w 1601"/>
                    <a:gd name="T97" fmla="*/ 50 h 355"/>
                    <a:gd name="T98" fmla="*/ 32 w 1601"/>
                    <a:gd name="T99" fmla="*/ 24 h 355"/>
                    <a:gd name="T100" fmla="*/ 0 w 1601"/>
                    <a:gd name="T101" fmla="*/ 0 h 3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601" h="355">
                      <a:moveTo>
                        <a:pt x="1601" y="355"/>
                      </a:moveTo>
                      <a:lnTo>
                        <a:pt x="1590" y="354"/>
                      </a:lnTo>
                      <a:lnTo>
                        <a:pt x="1580" y="352"/>
                      </a:lnTo>
                      <a:lnTo>
                        <a:pt x="1569" y="350"/>
                      </a:lnTo>
                      <a:lnTo>
                        <a:pt x="1559" y="348"/>
                      </a:lnTo>
                      <a:lnTo>
                        <a:pt x="1548" y="346"/>
                      </a:lnTo>
                      <a:lnTo>
                        <a:pt x="1537" y="343"/>
                      </a:lnTo>
                      <a:lnTo>
                        <a:pt x="1527" y="340"/>
                      </a:lnTo>
                      <a:lnTo>
                        <a:pt x="1516" y="338"/>
                      </a:lnTo>
                      <a:lnTo>
                        <a:pt x="1506" y="335"/>
                      </a:lnTo>
                      <a:lnTo>
                        <a:pt x="1495" y="332"/>
                      </a:lnTo>
                      <a:lnTo>
                        <a:pt x="1485" y="328"/>
                      </a:lnTo>
                      <a:lnTo>
                        <a:pt x="1475" y="326"/>
                      </a:lnTo>
                      <a:lnTo>
                        <a:pt x="1464" y="322"/>
                      </a:lnTo>
                      <a:lnTo>
                        <a:pt x="1454" y="318"/>
                      </a:lnTo>
                      <a:lnTo>
                        <a:pt x="1443" y="313"/>
                      </a:lnTo>
                      <a:lnTo>
                        <a:pt x="1432" y="309"/>
                      </a:lnTo>
                      <a:lnTo>
                        <a:pt x="1422" y="305"/>
                      </a:lnTo>
                      <a:lnTo>
                        <a:pt x="1411" y="300"/>
                      </a:lnTo>
                      <a:lnTo>
                        <a:pt x="1401" y="295"/>
                      </a:lnTo>
                      <a:lnTo>
                        <a:pt x="1390" y="289"/>
                      </a:lnTo>
                      <a:lnTo>
                        <a:pt x="1380" y="284"/>
                      </a:lnTo>
                      <a:lnTo>
                        <a:pt x="1369" y="278"/>
                      </a:lnTo>
                      <a:lnTo>
                        <a:pt x="1358" y="273"/>
                      </a:lnTo>
                      <a:lnTo>
                        <a:pt x="1348" y="266"/>
                      </a:lnTo>
                      <a:lnTo>
                        <a:pt x="1337" y="260"/>
                      </a:lnTo>
                      <a:lnTo>
                        <a:pt x="1327" y="253"/>
                      </a:lnTo>
                      <a:lnTo>
                        <a:pt x="1316" y="247"/>
                      </a:lnTo>
                      <a:lnTo>
                        <a:pt x="1306" y="240"/>
                      </a:lnTo>
                      <a:lnTo>
                        <a:pt x="1295" y="235"/>
                      </a:lnTo>
                      <a:lnTo>
                        <a:pt x="1285" y="228"/>
                      </a:lnTo>
                      <a:lnTo>
                        <a:pt x="1274" y="222"/>
                      </a:lnTo>
                      <a:lnTo>
                        <a:pt x="1263" y="216"/>
                      </a:lnTo>
                      <a:lnTo>
                        <a:pt x="1253" y="212"/>
                      </a:lnTo>
                      <a:lnTo>
                        <a:pt x="1243" y="206"/>
                      </a:lnTo>
                      <a:lnTo>
                        <a:pt x="1232" y="201"/>
                      </a:lnTo>
                      <a:lnTo>
                        <a:pt x="1222" y="198"/>
                      </a:lnTo>
                      <a:lnTo>
                        <a:pt x="1211" y="194"/>
                      </a:lnTo>
                      <a:lnTo>
                        <a:pt x="1201" y="189"/>
                      </a:lnTo>
                      <a:lnTo>
                        <a:pt x="1190" y="188"/>
                      </a:lnTo>
                      <a:lnTo>
                        <a:pt x="1180" y="186"/>
                      </a:lnTo>
                      <a:lnTo>
                        <a:pt x="1169" y="185"/>
                      </a:lnTo>
                      <a:lnTo>
                        <a:pt x="1158" y="183"/>
                      </a:lnTo>
                      <a:lnTo>
                        <a:pt x="1148" y="183"/>
                      </a:lnTo>
                      <a:lnTo>
                        <a:pt x="1137" y="183"/>
                      </a:lnTo>
                      <a:lnTo>
                        <a:pt x="1127" y="184"/>
                      </a:lnTo>
                      <a:lnTo>
                        <a:pt x="1116" y="185"/>
                      </a:lnTo>
                      <a:lnTo>
                        <a:pt x="1106" y="186"/>
                      </a:lnTo>
                      <a:lnTo>
                        <a:pt x="1095" y="188"/>
                      </a:lnTo>
                      <a:lnTo>
                        <a:pt x="1085" y="189"/>
                      </a:lnTo>
                      <a:lnTo>
                        <a:pt x="1074" y="192"/>
                      </a:lnTo>
                      <a:lnTo>
                        <a:pt x="1063" y="194"/>
                      </a:lnTo>
                      <a:lnTo>
                        <a:pt x="1053" y="196"/>
                      </a:lnTo>
                      <a:lnTo>
                        <a:pt x="1042" y="198"/>
                      </a:lnTo>
                      <a:lnTo>
                        <a:pt x="1032" y="202"/>
                      </a:lnTo>
                      <a:lnTo>
                        <a:pt x="1022" y="205"/>
                      </a:lnTo>
                      <a:lnTo>
                        <a:pt x="1011" y="209"/>
                      </a:lnTo>
                      <a:lnTo>
                        <a:pt x="1001" y="211"/>
                      </a:lnTo>
                      <a:lnTo>
                        <a:pt x="990" y="214"/>
                      </a:lnTo>
                      <a:lnTo>
                        <a:pt x="980" y="217"/>
                      </a:lnTo>
                      <a:lnTo>
                        <a:pt x="969" y="220"/>
                      </a:lnTo>
                      <a:lnTo>
                        <a:pt x="958" y="223"/>
                      </a:lnTo>
                      <a:lnTo>
                        <a:pt x="948" y="226"/>
                      </a:lnTo>
                      <a:lnTo>
                        <a:pt x="937" y="230"/>
                      </a:lnTo>
                      <a:lnTo>
                        <a:pt x="927" y="233"/>
                      </a:lnTo>
                      <a:lnTo>
                        <a:pt x="916" y="237"/>
                      </a:lnTo>
                      <a:lnTo>
                        <a:pt x="906" y="240"/>
                      </a:lnTo>
                      <a:lnTo>
                        <a:pt x="895" y="243"/>
                      </a:lnTo>
                      <a:lnTo>
                        <a:pt x="885" y="248"/>
                      </a:lnTo>
                      <a:lnTo>
                        <a:pt x="874" y="252"/>
                      </a:lnTo>
                      <a:lnTo>
                        <a:pt x="863" y="256"/>
                      </a:lnTo>
                      <a:lnTo>
                        <a:pt x="853" y="259"/>
                      </a:lnTo>
                      <a:lnTo>
                        <a:pt x="842" y="264"/>
                      </a:lnTo>
                      <a:lnTo>
                        <a:pt x="832" y="266"/>
                      </a:lnTo>
                      <a:lnTo>
                        <a:pt x="821" y="270"/>
                      </a:lnTo>
                      <a:lnTo>
                        <a:pt x="811" y="273"/>
                      </a:lnTo>
                      <a:lnTo>
                        <a:pt x="801" y="276"/>
                      </a:lnTo>
                      <a:lnTo>
                        <a:pt x="790" y="278"/>
                      </a:lnTo>
                      <a:lnTo>
                        <a:pt x="780" y="280"/>
                      </a:lnTo>
                      <a:lnTo>
                        <a:pt x="769" y="283"/>
                      </a:lnTo>
                      <a:lnTo>
                        <a:pt x="758" y="284"/>
                      </a:lnTo>
                      <a:lnTo>
                        <a:pt x="748" y="286"/>
                      </a:lnTo>
                      <a:lnTo>
                        <a:pt x="737" y="286"/>
                      </a:lnTo>
                      <a:lnTo>
                        <a:pt x="727" y="286"/>
                      </a:lnTo>
                      <a:lnTo>
                        <a:pt x="716" y="288"/>
                      </a:lnTo>
                      <a:lnTo>
                        <a:pt x="706" y="287"/>
                      </a:lnTo>
                      <a:lnTo>
                        <a:pt x="695" y="287"/>
                      </a:lnTo>
                      <a:lnTo>
                        <a:pt x="685" y="286"/>
                      </a:lnTo>
                      <a:lnTo>
                        <a:pt x="674" y="286"/>
                      </a:lnTo>
                      <a:lnTo>
                        <a:pt x="663" y="284"/>
                      </a:lnTo>
                      <a:lnTo>
                        <a:pt x="653" y="282"/>
                      </a:lnTo>
                      <a:lnTo>
                        <a:pt x="642" y="281"/>
                      </a:lnTo>
                      <a:lnTo>
                        <a:pt x="632" y="279"/>
                      </a:lnTo>
                      <a:lnTo>
                        <a:pt x="621" y="278"/>
                      </a:lnTo>
                      <a:lnTo>
                        <a:pt x="611" y="276"/>
                      </a:lnTo>
                      <a:lnTo>
                        <a:pt x="600" y="274"/>
                      </a:lnTo>
                      <a:lnTo>
                        <a:pt x="589" y="270"/>
                      </a:lnTo>
                      <a:lnTo>
                        <a:pt x="579" y="270"/>
                      </a:lnTo>
                      <a:lnTo>
                        <a:pt x="569" y="267"/>
                      </a:lnTo>
                      <a:lnTo>
                        <a:pt x="558" y="265"/>
                      </a:lnTo>
                      <a:lnTo>
                        <a:pt x="548" y="262"/>
                      </a:lnTo>
                      <a:lnTo>
                        <a:pt x="537" y="260"/>
                      </a:lnTo>
                      <a:lnTo>
                        <a:pt x="527" y="256"/>
                      </a:lnTo>
                      <a:lnTo>
                        <a:pt x="516" y="255"/>
                      </a:lnTo>
                      <a:lnTo>
                        <a:pt x="506" y="253"/>
                      </a:lnTo>
                      <a:lnTo>
                        <a:pt x="495" y="249"/>
                      </a:lnTo>
                      <a:lnTo>
                        <a:pt x="485" y="247"/>
                      </a:lnTo>
                      <a:lnTo>
                        <a:pt x="474" y="243"/>
                      </a:lnTo>
                      <a:lnTo>
                        <a:pt x="463" y="241"/>
                      </a:lnTo>
                      <a:lnTo>
                        <a:pt x="453" y="238"/>
                      </a:lnTo>
                      <a:lnTo>
                        <a:pt x="442" y="235"/>
                      </a:lnTo>
                      <a:lnTo>
                        <a:pt x="432" y="229"/>
                      </a:lnTo>
                      <a:lnTo>
                        <a:pt x="421" y="229"/>
                      </a:lnTo>
                      <a:lnTo>
                        <a:pt x="411" y="226"/>
                      </a:lnTo>
                      <a:lnTo>
                        <a:pt x="400" y="223"/>
                      </a:lnTo>
                      <a:lnTo>
                        <a:pt x="389" y="220"/>
                      </a:lnTo>
                      <a:lnTo>
                        <a:pt x="379" y="216"/>
                      </a:lnTo>
                      <a:lnTo>
                        <a:pt x="368" y="213"/>
                      </a:lnTo>
                      <a:lnTo>
                        <a:pt x="358" y="211"/>
                      </a:lnTo>
                      <a:lnTo>
                        <a:pt x="348" y="206"/>
                      </a:lnTo>
                      <a:lnTo>
                        <a:pt x="337" y="203"/>
                      </a:lnTo>
                      <a:lnTo>
                        <a:pt x="327" y="201"/>
                      </a:lnTo>
                      <a:lnTo>
                        <a:pt x="316" y="198"/>
                      </a:lnTo>
                      <a:lnTo>
                        <a:pt x="306" y="192"/>
                      </a:lnTo>
                      <a:lnTo>
                        <a:pt x="295" y="188"/>
                      </a:lnTo>
                      <a:lnTo>
                        <a:pt x="284" y="185"/>
                      </a:lnTo>
                      <a:lnTo>
                        <a:pt x="274" y="181"/>
                      </a:lnTo>
                      <a:lnTo>
                        <a:pt x="263" y="178"/>
                      </a:lnTo>
                      <a:lnTo>
                        <a:pt x="253" y="173"/>
                      </a:lnTo>
                      <a:lnTo>
                        <a:pt x="242" y="167"/>
                      </a:lnTo>
                      <a:lnTo>
                        <a:pt x="232" y="163"/>
                      </a:lnTo>
                      <a:lnTo>
                        <a:pt x="221" y="159"/>
                      </a:lnTo>
                      <a:lnTo>
                        <a:pt x="211" y="153"/>
                      </a:lnTo>
                      <a:lnTo>
                        <a:pt x="200" y="148"/>
                      </a:lnTo>
                      <a:lnTo>
                        <a:pt x="189" y="144"/>
                      </a:lnTo>
                      <a:lnTo>
                        <a:pt x="179" y="136"/>
                      </a:lnTo>
                      <a:lnTo>
                        <a:pt x="168" y="130"/>
                      </a:lnTo>
                      <a:lnTo>
                        <a:pt x="158" y="126"/>
                      </a:lnTo>
                      <a:lnTo>
                        <a:pt x="147" y="117"/>
                      </a:lnTo>
                      <a:lnTo>
                        <a:pt x="137" y="110"/>
                      </a:lnTo>
                      <a:lnTo>
                        <a:pt x="126" y="102"/>
                      </a:lnTo>
                      <a:lnTo>
                        <a:pt x="116" y="95"/>
                      </a:lnTo>
                      <a:lnTo>
                        <a:pt x="106" y="86"/>
                      </a:lnTo>
                      <a:lnTo>
                        <a:pt x="95" y="78"/>
                      </a:lnTo>
                      <a:lnTo>
                        <a:pt x="84" y="69"/>
                      </a:lnTo>
                      <a:lnTo>
                        <a:pt x="74" y="61"/>
                      </a:lnTo>
                      <a:lnTo>
                        <a:pt x="63" y="50"/>
                      </a:lnTo>
                      <a:lnTo>
                        <a:pt x="53" y="42"/>
                      </a:lnTo>
                      <a:lnTo>
                        <a:pt x="42" y="33"/>
                      </a:lnTo>
                      <a:lnTo>
                        <a:pt x="32" y="24"/>
                      </a:lnTo>
                      <a:lnTo>
                        <a:pt x="21" y="16"/>
                      </a:lnTo>
                      <a:lnTo>
                        <a:pt x="11" y="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5" name="Freeform 144">
                  <a:extLst>
                    <a:ext uri="{FF2B5EF4-FFF2-40B4-BE49-F238E27FC236}">
                      <a16:creationId xmlns:a16="http://schemas.microsoft.com/office/drawing/2014/main" id="{792E1A93-702C-4286-F513-8A69ADB44A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69249" y="3451225"/>
                  <a:ext cx="2524126" cy="566738"/>
                </a:xfrm>
                <a:custGeom>
                  <a:avLst/>
                  <a:gdLst>
                    <a:gd name="T0" fmla="*/ 1580 w 1601"/>
                    <a:gd name="T1" fmla="*/ 354 h 357"/>
                    <a:gd name="T2" fmla="*/ 1548 w 1601"/>
                    <a:gd name="T3" fmla="*/ 348 h 357"/>
                    <a:gd name="T4" fmla="*/ 1516 w 1601"/>
                    <a:gd name="T5" fmla="*/ 340 h 357"/>
                    <a:gd name="T6" fmla="*/ 1485 w 1601"/>
                    <a:gd name="T7" fmla="*/ 330 h 357"/>
                    <a:gd name="T8" fmla="*/ 1454 w 1601"/>
                    <a:gd name="T9" fmla="*/ 319 h 357"/>
                    <a:gd name="T10" fmla="*/ 1422 w 1601"/>
                    <a:gd name="T11" fmla="*/ 307 h 357"/>
                    <a:gd name="T12" fmla="*/ 1390 w 1601"/>
                    <a:gd name="T13" fmla="*/ 292 h 357"/>
                    <a:gd name="T14" fmla="*/ 1358 w 1601"/>
                    <a:gd name="T15" fmla="*/ 274 h 357"/>
                    <a:gd name="T16" fmla="*/ 1327 w 1601"/>
                    <a:gd name="T17" fmla="*/ 256 h 357"/>
                    <a:gd name="T18" fmla="*/ 1295 w 1601"/>
                    <a:gd name="T19" fmla="*/ 239 h 357"/>
                    <a:gd name="T20" fmla="*/ 1263 w 1601"/>
                    <a:gd name="T21" fmla="*/ 220 h 357"/>
                    <a:gd name="T22" fmla="*/ 1232 w 1601"/>
                    <a:gd name="T23" fmla="*/ 206 h 357"/>
                    <a:gd name="T24" fmla="*/ 1201 w 1601"/>
                    <a:gd name="T25" fmla="*/ 195 h 357"/>
                    <a:gd name="T26" fmla="*/ 1169 w 1601"/>
                    <a:gd name="T27" fmla="*/ 189 h 357"/>
                    <a:gd name="T28" fmla="*/ 1137 w 1601"/>
                    <a:gd name="T29" fmla="*/ 188 h 357"/>
                    <a:gd name="T30" fmla="*/ 1106 w 1601"/>
                    <a:gd name="T31" fmla="*/ 191 h 357"/>
                    <a:gd name="T32" fmla="*/ 1074 w 1601"/>
                    <a:gd name="T33" fmla="*/ 196 h 357"/>
                    <a:gd name="T34" fmla="*/ 1042 w 1601"/>
                    <a:gd name="T35" fmla="*/ 200 h 357"/>
                    <a:gd name="T36" fmla="*/ 1011 w 1601"/>
                    <a:gd name="T37" fmla="*/ 212 h 357"/>
                    <a:gd name="T38" fmla="*/ 980 w 1601"/>
                    <a:gd name="T39" fmla="*/ 219 h 357"/>
                    <a:gd name="T40" fmla="*/ 948 w 1601"/>
                    <a:gd name="T41" fmla="*/ 227 h 357"/>
                    <a:gd name="T42" fmla="*/ 916 w 1601"/>
                    <a:gd name="T43" fmla="*/ 237 h 357"/>
                    <a:gd name="T44" fmla="*/ 885 w 1601"/>
                    <a:gd name="T45" fmla="*/ 248 h 357"/>
                    <a:gd name="T46" fmla="*/ 853 w 1601"/>
                    <a:gd name="T47" fmla="*/ 258 h 357"/>
                    <a:gd name="T48" fmla="*/ 821 w 1601"/>
                    <a:gd name="T49" fmla="*/ 268 h 357"/>
                    <a:gd name="T50" fmla="*/ 790 w 1601"/>
                    <a:gd name="T51" fmla="*/ 276 h 357"/>
                    <a:gd name="T52" fmla="*/ 758 w 1601"/>
                    <a:gd name="T53" fmla="*/ 282 h 357"/>
                    <a:gd name="T54" fmla="*/ 727 w 1601"/>
                    <a:gd name="T55" fmla="*/ 283 h 357"/>
                    <a:gd name="T56" fmla="*/ 695 w 1601"/>
                    <a:gd name="T57" fmla="*/ 283 h 357"/>
                    <a:gd name="T58" fmla="*/ 663 w 1601"/>
                    <a:gd name="T59" fmla="*/ 280 h 357"/>
                    <a:gd name="T60" fmla="*/ 632 w 1601"/>
                    <a:gd name="T61" fmla="*/ 276 h 357"/>
                    <a:gd name="T62" fmla="*/ 600 w 1601"/>
                    <a:gd name="T63" fmla="*/ 269 h 357"/>
                    <a:gd name="T64" fmla="*/ 569 w 1601"/>
                    <a:gd name="T65" fmla="*/ 262 h 357"/>
                    <a:gd name="T66" fmla="*/ 537 w 1601"/>
                    <a:gd name="T67" fmla="*/ 255 h 357"/>
                    <a:gd name="T68" fmla="*/ 506 w 1601"/>
                    <a:gd name="T69" fmla="*/ 248 h 357"/>
                    <a:gd name="T70" fmla="*/ 474 w 1601"/>
                    <a:gd name="T71" fmla="*/ 240 h 357"/>
                    <a:gd name="T72" fmla="*/ 442 w 1601"/>
                    <a:gd name="T73" fmla="*/ 231 h 357"/>
                    <a:gd name="T74" fmla="*/ 411 w 1601"/>
                    <a:gd name="T75" fmla="*/ 223 h 357"/>
                    <a:gd name="T76" fmla="*/ 379 w 1601"/>
                    <a:gd name="T77" fmla="*/ 211 h 357"/>
                    <a:gd name="T78" fmla="*/ 348 w 1601"/>
                    <a:gd name="T79" fmla="*/ 202 h 357"/>
                    <a:gd name="T80" fmla="*/ 316 w 1601"/>
                    <a:gd name="T81" fmla="*/ 193 h 357"/>
                    <a:gd name="T82" fmla="*/ 284 w 1601"/>
                    <a:gd name="T83" fmla="*/ 181 h 357"/>
                    <a:gd name="T84" fmla="*/ 253 w 1601"/>
                    <a:gd name="T85" fmla="*/ 169 h 357"/>
                    <a:gd name="T86" fmla="*/ 221 w 1601"/>
                    <a:gd name="T87" fmla="*/ 155 h 357"/>
                    <a:gd name="T88" fmla="*/ 189 w 1601"/>
                    <a:gd name="T89" fmla="*/ 140 h 357"/>
                    <a:gd name="T90" fmla="*/ 158 w 1601"/>
                    <a:gd name="T91" fmla="*/ 121 h 357"/>
                    <a:gd name="T92" fmla="*/ 126 w 1601"/>
                    <a:gd name="T93" fmla="*/ 99 h 357"/>
                    <a:gd name="T94" fmla="*/ 95 w 1601"/>
                    <a:gd name="T95" fmla="*/ 76 h 357"/>
                    <a:gd name="T96" fmla="*/ 63 w 1601"/>
                    <a:gd name="T97" fmla="*/ 49 h 357"/>
                    <a:gd name="T98" fmla="*/ 32 w 1601"/>
                    <a:gd name="T99" fmla="*/ 22 h 357"/>
                    <a:gd name="T100" fmla="*/ 0 w 1601"/>
                    <a:gd name="T101" fmla="*/ 0 h 3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601" h="357">
                      <a:moveTo>
                        <a:pt x="1601" y="357"/>
                      </a:moveTo>
                      <a:lnTo>
                        <a:pt x="1590" y="356"/>
                      </a:lnTo>
                      <a:lnTo>
                        <a:pt x="1580" y="354"/>
                      </a:lnTo>
                      <a:lnTo>
                        <a:pt x="1569" y="352"/>
                      </a:lnTo>
                      <a:lnTo>
                        <a:pt x="1559" y="350"/>
                      </a:lnTo>
                      <a:lnTo>
                        <a:pt x="1548" y="348"/>
                      </a:lnTo>
                      <a:lnTo>
                        <a:pt x="1537" y="345"/>
                      </a:lnTo>
                      <a:lnTo>
                        <a:pt x="1527" y="342"/>
                      </a:lnTo>
                      <a:lnTo>
                        <a:pt x="1516" y="340"/>
                      </a:lnTo>
                      <a:lnTo>
                        <a:pt x="1506" y="337"/>
                      </a:lnTo>
                      <a:lnTo>
                        <a:pt x="1495" y="334"/>
                      </a:lnTo>
                      <a:lnTo>
                        <a:pt x="1485" y="330"/>
                      </a:lnTo>
                      <a:lnTo>
                        <a:pt x="1475" y="327"/>
                      </a:lnTo>
                      <a:lnTo>
                        <a:pt x="1464" y="323"/>
                      </a:lnTo>
                      <a:lnTo>
                        <a:pt x="1454" y="319"/>
                      </a:lnTo>
                      <a:lnTo>
                        <a:pt x="1443" y="315"/>
                      </a:lnTo>
                      <a:lnTo>
                        <a:pt x="1432" y="311"/>
                      </a:lnTo>
                      <a:lnTo>
                        <a:pt x="1422" y="307"/>
                      </a:lnTo>
                      <a:lnTo>
                        <a:pt x="1411" y="302"/>
                      </a:lnTo>
                      <a:lnTo>
                        <a:pt x="1401" y="297"/>
                      </a:lnTo>
                      <a:lnTo>
                        <a:pt x="1390" y="292"/>
                      </a:lnTo>
                      <a:lnTo>
                        <a:pt x="1380" y="286"/>
                      </a:lnTo>
                      <a:lnTo>
                        <a:pt x="1369" y="280"/>
                      </a:lnTo>
                      <a:lnTo>
                        <a:pt x="1358" y="274"/>
                      </a:lnTo>
                      <a:lnTo>
                        <a:pt x="1348" y="268"/>
                      </a:lnTo>
                      <a:lnTo>
                        <a:pt x="1337" y="263"/>
                      </a:lnTo>
                      <a:lnTo>
                        <a:pt x="1327" y="256"/>
                      </a:lnTo>
                      <a:lnTo>
                        <a:pt x="1316" y="250"/>
                      </a:lnTo>
                      <a:lnTo>
                        <a:pt x="1306" y="244"/>
                      </a:lnTo>
                      <a:lnTo>
                        <a:pt x="1295" y="239"/>
                      </a:lnTo>
                      <a:lnTo>
                        <a:pt x="1285" y="231"/>
                      </a:lnTo>
                      <a:lnTo>
                        <a:pt x="1274" y="227"/>
                      </a:lnTo>
                      <a:lnTo>
                        <a:pt x="1263" y="220"/>
                      </a:lnTo>
                      <a:lnTo>
                        <a:pt x="1253" y="216"/>
                      </a:lnTo>
                      <a:lnTo>
                        <a:pt x="1243" y="210"/>
                      </a:lnTo>
                      <a:lnTo>
                        <a:pt x="1232" y="206"/>
                      </a:lnTo>
                      <a:lnTo>
                        <a:pt x="1222" y="202"/>
                      </a:lnTo>
                      <a:lnTo>
                        <a:pt x="1211" y="199"/>
                      </a:lnTo>
                      <a:lnTo>
                        <a:pt x="1201" y="195"/>
                      </a:lnTo>
                      <a:lnTo>
                        <a:pt x="1190" y="193"/>
                      </a:lnTo>
                      <a:lnTo>
                        <a:pt x="1180" y="191"/>
                      </a:lnTo>
                      <a:lnTo>
                        <a:pt x="1169" y="189"/>
                      </a:lnTo>
                      <a:lnTo>
                        <a:pt x="1158" y="189"/>
                      </a:lnTo>
                      <a:lnTo>
                        <a:pt x="1148" y="187"/>
                      </a:lnTo>
                      <a:lnTo>
                        <a:pt x="1137" y="188"/>
                      </a:lnTo>
                      <a:lnTo>
                        <a:pt x="1127" y="188"/>
                      </a:lnTo>
                      <a:lnTo>
                        <a:pt x="1116" y="189"/>
                      </a:lnTo>
                      <a:lnTo>
                        <a:pt x="1106" y="191"/>
                      </a:lnTo>
                      <a:lnTo>
                        <a:pt x="1095" y="192"/>
                      </a:lnTo>
                      <a:lnTo>
                        <a:pt x="1085" y="194"/>
                      </a:lnTo>
                      <a:lnTo>
                        <a:pt x="1074" y="196"/>
                      </a:lnTo>
                      <a:lnTo>
                        <a:pt x="1063" y="198"/>
                      </a:lnTo>
                      <a:lnTo>
                        <a:pt x="1053" y="200"/>
                      </a:lnTo>
                      <a:lnTo>
                        <a:pt x="1042" y="200"/>
                      </a:lnTo>
                      <a:lnTo>
                        <a:pt x="1032" y="205"/>
                      </a:lnTo>
                      <a:lnTo>
                        <a:pt x="1022" y="208"/>
                      </a:lnTo>
                      <a:lnTo>
                        <a:pt x="1011" y="212"/>
                      </a:lnTo>
                      <a:lnTo>
                        <a:pt x="1001" y="214"/>
                      </a:lnTo>
                      <a:lnTo>
                        <a:pt x="990" y="216"/>
                      </a:lnTo>
                      <a:lnTo>
                        <a:pt x="980" y="219"/>
                      </a:lnTo>
                      <a:lnTo>
                        <a:pt x="969" y="222"/>
                      </a:lnTo>
                      <a:lnTo>
                        <a:pt x="958" y="224"/>
                      </a:lnTo>
                      <a:lnTo>
                        <a:pt x="948" y="227"/>
                      </a:lnTo>
                      <a:lnTo>
                        <a:pt x="937" y="231"/>
                      </a:lnTo>
                      <a:lnTo>
                        <a:pt x="927" y="234"/>
                      </a:lnTo>
                      <a:lnTo>
                        <a:pt x="916" y="237"/>
                      </a:lnTo>
                      <a:lnTo>
                        <a:pt x="906" y="241"/>
                      </a:lnTo>
                      <a:lnTo>
                        <a:pt x="895" y="244"/>
                      </a:lnTo>
                      <a:lnTo>
                        <a:pt x="885" y="248"/>
                      </a:lnTo>
                      <a:lnTo>
                        <a:pt x="874" y="251"/>
                      </a:lnTo>
                      <a:lnTo>
                        <a:pt x="863" y="255"/>
                      </a:lnTo>
                      <a:lnTo>
                        <a:pt x="853" y="258"/>
                      </a:lnTo>
                      <a:lnTo>
                        <a:pt x="842" y="262"/>
                      </a:lnTo>
                      <a:lnTo>
                        <a:pt x="832" y="266"/>
                      </a:lnTo>
                      <a:lnTo>
                        <a:pt x="821" y="268"/>
                      </a:lnTo>
                      <a:lnTo>
                        <a:pt x="811" y="272"/>
                      </a:lnTo>
                      <a:lnTo>
                        <a:pt x="801" y="274"/>
                      </a:lnTo>
                      <a:lnTo>
                        <a:pt x="790" y="276"/>
                      </a:lnTo>
                      <a:lnTo>
                        <a:pt x="780" y="279"/>
                      </a:lnTo>
                      <a:lnTo>
                        <a:pt x="769" y="280"/>
                      </a:lnTo>
                      <a:lnTo>
                        <a:pt x="758" y="282"/>
                      </a:lnTo>
                      <a:lnTo>
                        <a:pt x="748" y="282"/>
                      </a:lnTo>
                      <a:lnTo>
                        <a:pt x="737" y="283"/>
                      </a:lnTo>
                      <a:lnTo>
                        <a:pt x="727" y="283"/>
                      </a:lnTo>
                      <a:lnTo>
                        <a:pt x="716" y="284"/>
                      </a:lnTo>
                      <a:lnTo>
                        <a:pt x="706" y="283"/>
                      </a:lnTo>
                      <a:lnTo>
                        <a:pt x="695" y="283"/>
                      </a:lnTo>
                      <a:lnTo>
                        <a:pt x="685" y="282"/>
                      </a:lnTo>
                      <a:lnTo>
                        <a:pt x="674" y="282"/>
                      </a:lnTo>
                      <a:lnTo>
                        <a:pt x="663" y="280"/>
                      </a:lnTo>
                      <a:lnTo>
                        <a:pt x="653" y="279"/>
                      </a:lnTo>
                      <a:lnTo>
                        <a:pt x="642" y="278"/>
                      </a:lnTo>
                      <a:lnTo>
                        <a:pt x="632" y="276"/>
                      </a:lnTo>
                      <a:lnTo>
                        <a:pt x="621" y="274"/>
                      </a:lnTo>
                      <a:lnTo>
                        <a:pt x="611" y="273"/>
                      </a:lnTo>
                      <a:lnTo>
                        <a:pt x="600" y="269"/>
                      </a:lnTo>
                      <a:lnTo>
                        <a:pt x="589" y="266"/>
                      </a:lnTo>
                      <a:lnTo>
                        <a:pt x="579" y="266"/>
                      </a:lnTo>
                      <a:lnTo>
                        <a:pt x="569" y="262"/>
                      </a:lnTo>
                      <a:lnTo>
                        <a:pt x="558" y="260"/>
                      </a:lnTo>
                      <a:lnTo>
                        <a:pt x="548" y="258"/>
                      </a:lnTo>
                      <a:lnTo>
                        <a:pt x="537" y="255"/>
                      </a:lnTo>
                      <a:lnTo>
                        <a:pt x="527" y="253"/>
                      </a:lnTo>
                      <a:lnTo>
                        <a:pt x="516" y="250"/>
                      </a:lnTo>
                      <a:lnTo>
                        <a:pt x="506" y="248"/>
                      </a:lnTo>
                      <a:lnTo>
                        <a:pt x="495" y="245"/>
                      </a:lnTo>
                      <a:lnTo>
                        <a:pt x="485" y="243"/>
                      </a:lnTo>
                      <a:lnTo>
                        <a:pt x="474" y="240"/>
                      </a:lnTo>
                      <a:lnTo>
                        <a:pt x="463" y="235"/>
                      </a:lnTo>
                      <a:lnTo>
                        <a:pt x="453" y="233"/>
                      </a:lnTo>
                      <a:lnTo>
                        <a:pt x="442" y="231"/>
                      </a:lnTo>
                      <a:lnTo>
                        <a:pt x="432" y="227"/>
                      </a:lnTo>
                      <a:lnTo>
                        <a:pt x="421" y="225"/>
                      </a:lnTo>
                      <a:lnTo>
                        <a:pt x="411" y="223"/>
                      </a:lnTo>
                      <a:lnTo>
                        <a:pt x="400" y="218"/>
                      </a:lnTo>
                      <a:lnTo>
                        <a:pt x="389" y="215"/>
                      </a:lnTo>
                      <a:lnTo>
                        <a:pt x="379" y="211"/>
                      </a:lnTo>
                      <a:lnTo>
                        <a:pt x="368" y="208"/>
                      </a:lnTo>
                      <a:lnTo>
                        <a:pt x="358" y="207"/>
                      </a:lnTo>
                      <a:lnTo>
                        <a:pt x="348" y="202"/>
                      </a:lnTo>
                      <a:lnTo>
                        <a:pt x="337" y="199"/>
                      </a:lnTo>
                      <a:lnTo>
                        <a:pt x="327" y="197"/>
                      </a:lnTo>
                      <a:lnTo>
                        <a:pt x="316" y="193"/>
                      </a:lnTo>
                      <a:lnTo>
                        <a:pt x="306" y="188"/>
                      </a:lnTo>
                      <a:lnTo>
                        <a:pt x="295" y="187"/>
                      </a:lnTo>
                      <a:lnTo>
                        <a:pt x="284" y="181"/>
                      </a:lnTo>
                      <a:lnTo>
                        <a:pt x="274" y="177"/>
                      </a:lnTo>
                      <a:lnTo>
                        <a:pt x="263" y="173"/>
                      </a:lnTo>
                      <a:lnTo>
                        <a:pt x="253" y="169"/>
                      </a:lnTo>
                      <a:lnTo>
                        <a:pt x="242" y="163"/>
                      </a:lnTo>
                      <a:lnTo>
                        <a:pt x="232" y="159"/>
                      </a:lnTo>
                      <a:lnTo>
                        <a:pt x="221" y="155"/>
                      </a:lnTo>
                      <a:lnTo>
                        <a:pt x="211" y="149"/>
                      </a:lnTo>
                      <a:lnTo>
                        <a:pt x="200" y="144"/>
                      </a:lnTo>
                      <a:lnTo>
                        <a:pt x="189" y="140"/>
                      </a:lnTo>
                      <a:lnTo>
                        <a:pt x="179" y="133"/>
                      </a:lnTo>
                      <a:lnTo>
                        <a:pt x="168" y="127"/>
                      </a:lnTo>
                      <a:lnTo>
                        <a:pt x="158" y="121"/>
                      </a:lnTo>
                      <a:lnTo>
                        <a:pt x="147" y="114"/>
                      </a:lnTo>
                      <a:lnTo>
                        <a:pt x="137" y="107"/>
                      </a:lnTo>
                      <a:lnTo>
                        <a:pt x="126" y="99"/>
                      </a:lnTo>
                      <a:lnTo>
                        <a:pt x="116" y="93"/>
                      </a:lnTo>
                      <a:lnTo>
                        <a:pt x="106" y="84"/>
                      </a:lnTo>
                      <a:lnTo>
                        <a:pt x="95" y="76"/>
                      </a:lnTo>
                      <a:lnTo>
                        <a:pt x="84" y="67"/>
                      </a:lnTo>
                      <a:lnTo>
                        <a:pt x="74" y="58"/>
                      </a:lnTo>
                      <a:lnTo>
                        <a:pt x="63" y="49"/>
                      </a:lnTo>
                      <a:lnTo>
                        <a:pt x="53" y="41"/>
                      </a:lnTo>
                      <a:lnTo>
                        <a:pt x="42" y="32"/>
                      </a:lnTo>
                      <a:lnTo>
                        <a:pt x="32" y="22"/>
                      </a:lnTo>
                      <a:lnTo>
                        <a:pt x="21" y="15"/>
                      </a:lnTo>
                      <a:lnTo>
                        <a:pt x="11" y="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6" name="Freeform 145">
                  <a:extLst>
                    <a:ext uri="{FF2B5EF4-FFF2-40B4-BE49-F238E27FC236}">
                      <a16:creationId xmlns:a16="http://schemas.microsoft.com/office/drawing/2014/main" id="{F13AF148-AD97-246E-82B0-5AFF852BEB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76196" y="3481388"/>
                  <a:ext cx="2517179" cy="547688"/>
                </a:xfrm>
                <a:custGeom>
                  <a:avLst/>
                  <a:gdLst>
                    <a:gd name="T0" fmla="*/ 1580 w 1601"/>
                    <a:gd name="T1" fmla="*/ 343 h 345"/>
                    <a:gd name="T2" fmla="*/ 1548 w 1601"/>
                    <a:gd name="T3" fmla="*/ 337 h 345"/>
                    <a:gd name="T4" fmla="*/ 1516 w 1601"/>
                    <a:gd name="T5" fmla="*/ 329 h 345"/>
                    <a:gd name="T6" fmla="*/ 1485 w 1601"/>
                    <a:gd name="T7" fmla="*/ 320 h 345"/>
                    <a:gd name="T8" fmla="*/ 1454 w 1601"/>
                    <a:gd name="T9" fmla="*/ 309 h 345"/>
                    <a:gd name="T10" fmla="*/ 1422 w 1601"/>
                    <a:gd name="T11" fmla="*/ 298 h 345"/>
                    <a:gd name="T12" fmla="*/ 1390 w 1601"/>
                    <a:gd name="T13" fmla="*/ 283 h 345"/>
                    <a:gd name="T14" fmla="*/ 1358 w 1601"/>
                    <a:gd name="T15" fmla="*/ 267 h 345"/>
                    <a:gd name="T16" fmla="*/ 1327 w 1601"/>
                    <a:gd name="T17" fmla="*/ 249 h 345"/>
                    <a:gd name="T18" fmla="*/ 1295 w 1601"/>
                    <a:gd name="T19" fmla="*/ 232 h 345"/>
                    <a:gd name="T20" fmla="*/ 1263 w 1601"/>
                    <a:gd name="T21" fmla="*/ 215 h 345"/>
                    <a:gd name="T22" fmla="*/ 1232 w 1601"/>
                    <a:gd name="T23" fmla="*/ 201 h 345"/>
                    <a:gd name="T24" fmla="*/ 1201 w 1601"/>
                    <a:gd name="T25" fmla="*/ 191 h 345"/>
                    <a:gd name="T26" fmla="*/ 1169 w 1601"/>
                    <a:gd name="T27" fmla="*/ 186 h 345"/>
                    <a:gd name="T28" fmla="*/ 1137 w 1601"/>
                    <a:gd name="T29" fmla="*/ 185 h 345"/>
                    <a:gd name="T30" fmla="*/ 1106 w 1601"/>
                    <a:gd name="T31" fmla="*/ 188 h 345"/>
                    <a:gd name="T32" fmla="*/ 1074 w 1601"/>
                    <a:gd name="T33" fmla="*/ 193 h 345"/>
                    <a:gd name="T34" fmla="*/ 1042 w 1601"/>
                    <a:gd name="T35" fmla="*/ 196 h 345"/>
                    <a:gd name="T36" fmla="*/ 1011 w 1601"/>
                    <a:gd name="T37" fmla="*/ 208 h 345"/>
                    <a:gd name="T38" fmla="*/ 980 w 1601"/>
                    <a:gd name="T39" fmla="*/ 216 h 345"/>
                    <a:gd name="T40" fmla="*/ 948 w 1601"/>
                    <a:gd name="T41" fmla="*/ 224 h 345"/>
                    <a:gd name="T42" fmla="*/ 916 w 1601"/>
                    <a:gd name="T43" fmla="*/ 234 h 345"/>
                    <a:gd name="T44" fmla="*/ 885 w 1601"/>
                    <a:gd name="T45" fmla="*/ 243 h 345"/>
                    <a:gd name="T46" fmla="*/ 853 w 1601"/>
                    <a:gd name="T47" fmla="*/ 253 h 345"/>
                    <a:gd name="T48" fmla="*/ 821 w 1601"/>
                    <a:gd name="T49" fmla="*/ 264 h 345"/>
                    <a:gd name="T50" fmla="*/ 790 w 1601"/>
                    <a:gd name="T51" fmla="*/ 271 h 345"/>
                    <a:gd name="T52" fmla="*/ 758 w 1601"/>
                    <a:gd name="T53" fmla="*/ 275 h 345"/>
                    <a:gd name="T54" fmla="*/ 727 w 1601"/>
                    <a:gd name="T55" fmla="*/ 277 h 345"/>
                    <a:gd name="T56" fmla="*/ 695 w 1601"/>
                    <a:gd name="T57" fmla="*/ 276 h 345"/>
                    <a:gd name="T58" fmla="*/ 663 w 1601"/>
                    <a:gd name="T59" fmla="*/ 274 h 345"/>
                    <a:gd name="T60" fmla="*/ 632 w 1601"/>
                    <a:gd name="T61" fmla="*/ 270 h 345"/>
                    <a:gd name="T62" fmla="*/ 600 w 1601"/>
                    <a:gd name="T63" fmla="*/ 264 h 345"/>
                    <a:gd name="T64" fmla="*/ 569 w 1601"/>
                    <a:gd name="T65" fmla="*/ 257 h 345"/>
                    <a:gd name="T66" fmla="*/ 537 w 1601"/>
                    <a:gd name="T67" fmla="*/ 250 h 345"/>
                    <a:gd name="T68" fmla="*/ 506 w 1601"/>
                    <a:gd name="T69" fmla="*/ 243 h 345"/>
                    <a:gd name="T70" fmla="*/ 474 w 1601"/>
                    <a:gd name="T71" fmla="*/ 235 h 345"/>
                    <a:gd name="T72" fmla="*/ 442 w 1601"/>
                    <a:gd name="T73" fmla="*/ 227 h 345"/>
                    <a:gd name="T74" fmla="*/ 411 w 1601"/>
                    <a:gd name="T75" fmla="*/ 216 h 345"/>
                    <a:gd name="T76" fmla="*/ 379 w 1601"/>
                    <a:gd name="T77" fmla="*/ 206 h 345"/>
                    <a:gd name="T78" fmla="*/ 348 w 1601"/>
                    <a:gd name="T79" fmla="*/ 198 h 345"/>
                    <a:gd name="T80" fmla="*/ 316 w 1601"/>
                    <a:gd name="T81" fmla="*/ 188 h 345"/>
                    <a:gd name="T82" fmla="*/ 284 w 1601"/>
                    <a:gd name="T83" fmla="*/ 177 h 345"/>
                    <a:gd name="T84" fmla="*/ 253 w 1601"/>
                    <a:gd name="T85" fmla="*/ 166 h 345"/>
                    <a:gd name="T86" fmla="*/ 221 w 1601"/>
                    <a:gd name="T87" fmla="*/ 152 h 345"/>
                    <a:gd name="T88" fmla="*/ 189 w 1601"/>
                    <a:gd name="T89" fmla="*/ 138 h 345"/>
                    <a:gd name="T90" fmla="*/ 158 w 1601"/>
                    <a:gd name="T91" fmla="*/ 119 h 345"/>
                    <a:gd name="T92" fmla="*/ 126 w 1601"/>
                    <a:gd name="T93" fmla="*/ 97 h 345"/>
                    <a:gd name="T94" fmla="*/ 95 w 1601"/>
                    <a:gd name="T95" fmla="*/ 74 h 345"/>
                    <a:gd name="T96" fmla="*/ 63 w 1601"/>
                    <a:gd name="T97" fmla="*/ 49 h 345"/>
                    <a:gd name="T98" fmla="*/ 32 w 1601"/>
                    <a:gd name="T99" fmla="*/ 24 h 345"/>
                    <a:gd name="T100" fmla="*/ 0 w 1601"/>
                    <a:gd name="T101" fmla="*/ 0 h 3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601" h="345">
                      <a:moveTo>
                        <a:pt x="1601" y="345"/>
                      </a:moveTo>
                      <a:lnTo>
                        <a:pt x="1590" y="344"/>
                      </a:lnTo>
                      <a:lnTo>
                        <a:pt x="1580" y="343"/>
                      </a:lnTo>
                      <a:lnTo>
                        <a:pt x="1569" y="341"/>
                      </a:lnTo>
                      <a:lnTo>
                        <a:pt x="1559" y="339"/>
                      </a:lnTo>
                      <a:lnTo>
                        <a:pt x="1548" y="337"/>
                      </a:lnTo>
                      <a:lnTo>
                        <a:pt x="1537" y="335"/>
                      </a:lnTo>
                      <a:lnTo>
                        <a:pt x="1527" y="333"/>
                      </a:lnTo>
                      <a:lnTo>
                        <a:pt x="1516" y="329"/>
                      </a:lnTo>
                      <a:lnTo>
                        <a:pt x="1506" y="327"/>
                      </a:lnTo>
                      <a:lnTo>
                        <a:pt x="1495" y="324"/>
                      </a:lnTo>
                      <a:lnTo>
                        <a:pt x="1485" y="320"/>
                      </a:lnTo>
                      <a:lnTo>
                        <a:pt x="1475" y="317"/>
                      </a:lnTo>
                      <a:lnTo>
                        <a:pt x="1464" y="313"/>
                      </a:lnTo>
                      <a:lnTo>
                        <a:pt x="1454" y="309"/>
                      </a:lnTo>
                      <a:lnTo>
                        <a:pt x="1443" y="306"/>
                      </a:lnTo>
                      <a:lnTo>
                        <a:pt x="1432" y="302"/>
                      </a:lnTo>
                      <a:lnTo>
                        <a:pt x="1422" y="298"/>
                      </a:lnTo>
                      <a:lnTo>
                        <a:pt x="1411" y="294"/>
                      </a:lnTo>
                      <a:lnTo>
                        <a:pt x="1401" y="288"/>
                      </a:lnTo>
                      <a:lnTo>
                        <a:pt x="1390" y="283"/>
                      </a:lnTo>
                      <a:lnTo>
                        <a:pt x="1380" y="278"/>
                      </a:lnTo>
                      <a:lnTo>
                        <a:pt x="1369" y="273"/>
                      </a:lnTo>
                      <a:lnTo>
                        <a:pt x="1358" y="267"/>
                      </a:lnTo>
                      <a:lnTo>
                        <a:pt x="1348" y="261"/>
                      </a:lnTo>
                      <a:lnTo>
                        <a:pt x="1337" y="255"/>
                      </a:lnTo>
                      <a:lnTo>
                        <a:pt x="1327" y="249"/>
                      </a:lnTo>
                      <a:lnTo>
                        <a:pt x="1316" y="243"/>
                      </a:lnTo>
                      <a:lnTo>
                        <a:pt x="1306" y="238"/>
                      </a:lnTo>
                      <a:lnTo>
                        <a:pt x="1295" y="232"/>
                      </a:lnTo>
                      <a:lnTo>
                        <a:pt x="1285" y="226"/>
                      </a:lnTo>
                      <a:lnTo>
                        <a:pt x="1274" y="220"/>
                      </a:lnTo>
                      <a:lnTo>
                        <a:pt x="1263" y="215"/>
                      </a:lnTo>
                      <a:lnTo>
                        <a:pt x="1253" y="210"/>
                      </a:lnTo>
                      <a:lnTo>
                        <a:pt x="1243" y="206"/>
                      </a:lnTo>
                      <a:lnTo>
                        <a:pt x="1232" y="201"/>
                      </a:lnTo>
                      <a:lnTo>
                        <a:pt x="1222" y="197"/>
                      </a:lnTo>
                      <a:lnTo>
                        <a:pt x="1211" y="194"/>
                      </a:lnTo>
                      <a:lnTo>
                        <a:pt x="1201" y="191"/>
                      </a:lnTo>
                      <a:lnTo>
                        <a:pt x="1190" y="189"/>
                      </a:lnTo>
                      <a:lnTo>
                        <a:pt x="1180" y="188"/>
                      </a:lnTo>
                      <a:lnTo>
                        <a:pt x="1169" y="186"/>
                      </a:lnTo>
                      <a:lnTo>
                        <a:pt x="1158" y="185"/>
                      </a:lnTo>
                      <a:lnTo>
                        <a:pt x="1148" y="185"/>
                      </a:lnTo>
                      <a:lnTo>
                        <a:pt x="1137" y="185"/>
                      </a:lnTo>
                      <a:lnTo>
                        <a:pt x="1127" y="186"/>
                      </a:lnTo>
                      <a:lnTo>
                        <a:pt x="1116" y="186"/>
                      </a:lnTo>
                      <a:lnTo>
                        <a:pt x="1106" y="188"/>
                      </a:lnTo>
                      <a:lnTo>
                        <a:pt x="1095" y="189"/>
                      </a:lnTo>
                      <a:lnTo>
                        <a:pt x="1085" y="191"/>
                      </a:lnTo>
                      <a:lnTo>
                        <a:pt x="1074" y="193"/>
                      </a:lnTo>
                      <a:lnTo>
                        <a:pt x="1063" y="195"/>
                      </a:lnTo>
                      <a:lnTo>
                        <a:pt x="1053" y="197"/>
                      </a:lnTo>
                      <a:lnTo>
                        <a:pt x="1042" y="196"/>
                      </a:lnTo>
                      <a:lnTo>
                        <a:pt x="1032" y="203"/>
                      </a:lnTo>
                      <a:lnTo>
                        <a:pt x="1022" y="205"/>
                      </a:lnTo>
                      <a:lnTo>
                        <a:pt x="1011" y="208"/>
                      </a:lnTo>
                      <a:lnTo>
                        <a:pt x="1001" y="210"/>
                      </a:lnTo>
                      <a:lnTo>
                        <a:pt x="990" y="212"/>
                      </a:lnTo>
                      <a:lnTo>
                        <a:pt x="980" y="216"/>
                      </a:lnTo>
                      <a:lnTo>
                        <a:pt x="969" y="218"/>
                      </a:lnTo>
                      <a:lnTo>
                        <a:pt x="958" y="221"/>
                      </a:lnTo>
                      <a:lnTo>
                        <a:pt x="948" y="224"/>
                      </a:lnTo>
                      <a:lnTo>
                        <a:pt x="937" y="227"/>
                      </a:lnTo>
                      <a:lnTo>
                        <a:pt x="927" y="230"/>
                      </a:lnTo>
                      <a:lnTo>
                        <a:pt x="916" y="234"/>
                      </a:lnTo>
                      <a:lnTo>
                        <a:pt x="906" y="237"/>
                      </a:lnTo>
                      <a:lnTo>
                        <a:pt x="895" y="239"/>
                      </a:lnTo>
                      <a:lnTo>
                        <a:pt x="885" y="243"/>
                      </a:lnTo>
                      <a:lnTo>
                        <a:pt x="874" y="245"/>
                      </a:lnTo>
                      <a:lnTo>
                        <a:pt x="863" y="250"/>
                      </a:lnTo>
                      <a:lnTo>
                        <a:pt x="853" y="253"/>
                      </a:lnTo>
                      <a:lnTo>
                        <a:pt x="842" y="257"/>
                      </a:lnTo>
                      <a:lnTo>
                        <a:pt x="832" y="260"/>
                      </a:lnTo>
                      <a:lnTo>
                        <a:pt x="821" y="264"/>
                      </a:lnTo>
                      <a:lnTo>
                        <a:pt x="811" y="265"/>
                      </a:lnTo>
                      <a:lnTo>
                        <a:pt x="801" y="268"/>
                      </a:lnTo>
                      <a:lnTo>
                        <a:pt x="790" y="271"/>
                      </a:lnTo>
                      <a:lnTo>
                        <a:pt x="780" y="272"/>
                      </a:lnTo>
                      <a:lnTo>
                        <a:pt x="769" y="273"/>
                      </a:lnTo>
                      <a:lnTo>
                        <a:pt x="758" y="275"/>
                      </a:lnTo>
                      <a:lnTo>
                        <a:pt x="748" y="276"/>
                      </a:lnTo>
                      <a:lnTo>
                        <a:pt x="737" y="278"/>
                      </a:lnTo>
                      <a:lnTo>
                        <a:pt x="727" y="277"/>
                      </a:lnTo>
                      <a:lnTo>
                        <a:pt x="716" y="278"/>
                      </a:lnTo>
                      <a:lnTo>
                        <a:pt x="706" y="278"/>
                      </a:lnTo>
                      <a:lnTo>
                        <a:pt x="695" y="276"/>
                      </a:lnTo>
                      <a:lnTo>
                        <a:pt x="685" y="276"/>
                      </a:lnTo>
                      <a:lnTo>
                        <a:pt x="674" y="275"/>
                      </a:lnTo>
                      <a:lnTo>
                        <a:pt x="663" y="274"/>
                      </a:lnTo>
                      <a:lnTo>
                        <a:pt x="653" y="273"/>
                      </a:lnTo>
                      <a:lnTo>
                        <a:pt x="642" y="271"/>
                      </a:lnTo>
                      <a:lnTo>
                        <a:pt x="632" y="270"/>
                      </a:lnTo>
                      <a:lnTo>
                        <a:pt x="621" y="267"/>
                      </a:lnTo>
                      <a:lnTo>
                        <a:pt x="611" y="267"/>
                      </a:lnTo>
                      <a:lnTo>
                        <a:pt x="600" y="264"/>
                      </a:lnTo>
                      <a:lnTo>
                        <a:pt x="589" y="261"/>
                      </a:lnTo>
                      <a:lnTo>
                        <a:pt x="579" y="259"/>
                      </a:lnTo>
                      <a:lnTo>
                        <a:pt x="569" y="257"/>
                      </a:lnTo>
                      <a:lnTo>
                        <a:pt x="558" y="255"/>
                      </a:lnTo>
                      <a:lnTo>
                        <a:pt x="548" y="253"/>
                      </a:lnTo>
                      <a:lnTo>
                        <a:pt x="537" y="250"/>
                      </a:lnTo>
                      <a:lnTo>
                        <a:pt x="527" y="248"/>
                      </a:lnTo>
                      <a:lnTo>
                        <a:pt x="516" y="247"/>
                      </a:lnTo>
                      <a:lnTo>
                        <a:pt x="506" y="243"/>
                      </a:lnTo>
                      <a:lnTo>
                        <a:pt x="495" y="239"/>
                      </a:lnTo>
                      <a:lnTo>
                        <a:pt x="485" y="238"/>
                      </a:lnTo>
                      <a:lnTo>
                        <a:pt x="474" y="235"/>
                      </a:lnTo>
                      <a:lnTo>
                        <a:pt x="463" y="230"/>
                      </a:lnTo>
                      <a:lnTo>
                        <a:pt x="453" y="230"/>
                      </a:lnTo>
                      <a:lnTo>
                        <a:pt x="442" y="227"/>
                      </a:lnTo>
                      <a:lnTo>
                        <a:pt x="432" y="222"/>
                      </a:lnTo>
                      <a:lnTo>
                        <a:pt x="421" y="218"/>
                      </a:lnTo>
                      <a:lnTo>
                        <a:pt x="411" y="216"/>
                      </a:lnTo>
                      <a:lnTo>
                        <a:pt x="400" y="213"/>
                      </a:lnTo>
                      <a:lnTo>
                        <a:pt x="389" y="211"/>
                      </a:lnTo>
                      <a:lnTo>
                        <a:pt x="379" y="206"/>
                      </a:lnTo>
                      <a:lnTo>
                        <a:pt x="368" y="205"/>
                      </a:lnTo>
                      <a:lnTo>
                        <a:pt x="358" y="203"/>
                      </a:lnTo>
                      <a:lnTo>
                        <a:pt x="348" y="198"/>
                      </a:lnTo>
                      <a:lnTo>
                        <a:pt x="337" y="196"/>
                      </a:lnTo>
                      <a:lnTo>
                        <a:pt x="327" y="193"/>
                      </a:lnTo>
                      <a:lnTo>
                        <a:pt x="316" y="188"/>
                      </a:lnTo>
                      <a:lnTo>
                        <a:pt x="306" y="185"/>
                      </a:lnTo>
                      <a:lnTo>
                        <a:pt x="295" y="181"/>
                      </a:lnTo>
                      <a:lnTo>
                        <a:pt x="284" y="177"/>
                      </a:lnTo>
                      <a:lnTo>
                        <a:pt x="274" y="173"/>
                      </a:lnTo>
                      <a:lnTo>
                        <a:pt x="263" y="169"/>
                      </a:lnTo>
                      <a:lnTo>
                        <a:pt x="253" y="166"/>
                      </a:lnTo>
                      <a:lnTo>
                        <a:pt x="242" y="160"/>
                      </a:lnTo>
                      <a:lnTo>
                        <a:pt x="232" y="156"/>
                      </a:lnTo>
                      <a:lnTo>
                        <a:pt x="221" y="152"/>
                      </a:lnTo>
                      <a:lnTo>
                        <a:pt x="211" y="146"/>
                      </a:lnTo>
                      <a:lnTo>
                        <a:pt x="200" y="142"/>
                      </a:lnTo>
                      <a:lnTo>
                        <a:pt x="189" y="138"/>
                      </a:lnTo>
                      <a:lnTo>
                        <a:pt x="179" y="131"/>
                      </a:lnTo>
                      <a:lnTo>
                        <a:pt x="168" y="125"/>
                      </a:lnTo>
                      <a:lnTo>
                        <a:pt x="158" y="119"/>
                      </a:lnTo>
                      <a:lnTo>
                        <a:pt x="147" y="112"/>
                      </a:lnTo>
                      <a:lnTo>
                        <a:pt x="137" y="105"/>
                      </a:lnTo>
                      <a:lnTo>
                        <a:pt x="126" y="97"/>
                      </a:lnTo>
                      <a:lnTo>
                        <a:pt x="116" y="91"/>
                      </a:lnTo>
                      <a:lnTo>
                        <a:pt x="106" y="82"/>
                      </a:lnTo>
                      <a:lnTo>
                        <a:pt x="95" y="74"/>
                      </a:lnTo>
                      <a:lnTo>
                        <a:pt x="84" y="66"/>
                      </a:lnTo>
                      <a:lnTo>
                        <a:pt x="74" y="58"/>
                      </a:lnTo>
                      <a:lnTo>
                        <a:pt x="63" y="49"/>
                      </a:lnTo>
                      <a:lnTo>
                        <a:pt x="53" y="41"/>
                      </a:lnTo>
                      <a:lnTo>
                        <a:pt x="42" y="32"/>
                      </a:lnTo>
                      <a:lnTo>
                        <a:pt x="32" y="24"/>
                      </a:lnTo>
                      <a:lnTo>
                        <a:pt x="21" y="16"/>
                      </a:lnTo>
                      <a:lnTo>
                        <a:pt x="11" y="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40808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7" name="Freeform 146">
                  <a:extLst>
                    <a:ext uri="{FF2B5EF4-FFF2-40B4-BE49-F238E27FC236}">
                      <a16:creationId xmlns:a16="http://schemas.microsoft.com/office/drawing/2014/main" id="{FB12826F-D436-F997-ABF2-9EC5094200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76196" y="3465513"/>
                  <a:ext cx="2517179" cy="568325"/>
                </a:xfrm>
                <a:custGeom>
                  <a:avLst/>
                  <a:gdLst>
                    <a:gd name="T0" fmla="*/ 1580 w 1601"/>
                    <a:gd name="T1" fmla="*/ 354 h 358"/>
                    <a:gd name="T2" fmla="*/ 1548 w 1601"/>
                    <a:gd name="T3" fmla="*/ 349 h 358"/>
                    <a:gd name="T4" fmla="*/ 1516 w 1601"/>
                    <a:gd name="T5" fmla="*/ 341 h 358"/>
                    <a:gd name="T6" fmla="*/ 1485 w 1601"/>
                    <a:gd name="T7" fmla="*/ 332 h 358"/>
                    <a:gd name="T8" fmla="*/ 1454 w 1601"/>
                    <a:gd name="T9" fmla="*/ 321 h 358"/>
                    <a:gd name="T10" fmla="*/ 1422 w 1601"/>
                    <a:gd name="T11" fmla="*/ 309 h 358"/>
                    <a:gd name="T12" fmla="*/ 1390 w 1601"/>
                    <a:gd name="T13" fmla="*/ 295 h 358"/>
                    <a:gd name="T14" fmla="*/ 1358 w 1601"/>
                    <a:gd name="T15" fmla="*/ 279 h 358"/>
                    <a:gd name="T16" fmla="*/ 1327 w 1601"/>
                    <a:gd name="T17" fmla="*/ 261 h 358"/>
                    <a:gd name="T18" fmla="*/ 1295 w 1601"/>
                    <a:gd name="T19" fmla="*/ 245 h 358"/>
                    <a:gd name="T20" fmla="*/ 1263 w 1601"/>
                    <a:gd name="T21" fmla="*/ 228 h 358"/>
                    <a:gd name="T22" fmla="*/ 1232 w 1601"/>
                    <a:gd name="T23" fmla="*/ 215 h 358"/>
                    <a:gd name="T24" fmla="*/ 1201 w 1601"/>
                    <a:gd name="T25" fmla="*/ 204 h 358"/>
                    <a:gd name="T26" fmla="*/ 1169 w 1601"/>
                    <a:gd name="T27" fmla="*/ 198 h 358"/>
                    <a:gd name="T28" fmla="*/ 1137 w 1601"/>
                    <a:gd name="T29" fmla="*/ 197 h 358"/>
                    <a:gd name="T30" fmla="*/ 1106 w 1601"/>
                    <a:gd name="T31" fmla="*/ 199 h 358"/>
                    <a:gd name="T32" fmla="*/ 1074 w 1601"/>
                    <a:gd name="T33" fmla="*/ 203 h 358"/>
                    <a:gd name="T34" fmla="*/ 1042 w 1601"/>
                    <a:gd name="T35" fmla="*/ 207 h 358"/>
                    <a:gd name="T36" fmla="*/ 1011 w 1601"/>
                    <a:gd name="T37" fmla="*/ 217 h 358"/>
                    <a:gd name="T38" fmla="*/ 980 w 1601"/>
                    <a:gd name="T39" fmla="*/ 224 h 358"/>
                    <a:gd name="T40" fmla="*/ 948 w 1601"/>
                    <a:gd name="T41" fmla="*/ 232 h 358"/>
                    <a:gd name="T42" fmla="*/ 916 w 1601"/>
                    <a:gd name="T43" fmla="*/ 240 h 358"/>
                    <a:gd name="T44" fmla="*/ 885 w 1601"/>
                    <a:gd name="T45" fmla="*/ 249 h 358"/>
                    <a:gd name="T46" fmla="*/ 853 w 1601"/>
                    <a:gd name="T47" fmla="*/ 257 h 358"/>
                    <a:gd name="T48" fmla="*/ 821 w 1601"/>
                    <a:gd name="T49" fmla="*/ 267 h 358"/>
                    <a:gd name="T50" fmla="*/ 790 w 1601"/>
                    <a:gd name="T51" fmla="*/ 273 h 358"/>
                    <a:gd name="T52" fmla="*/ 758 w 1601"/>
                    <a:gd name="T53" fmla="*/ 277 h 358"/>
                    <a:gd name="T54" fmla="*/ 727 w 1601"/>
                    <a:gd name="T55" fmla="*/ 279 h 358"/>
                    <a:gd name="T56" fmla="*/ 695 w 1601"/>
                    <a:gd name="T57" fmla="*/ 277 h 358"/>
                    <a:gd name="T58" fmla="*/ 663 w 1601"/>
                    <a:gd name="T59" fmla="*/ 274 h 358"/>
                    <a:gd name="T60" fmla="*/ 632 w 1601"/>
                    <a:gd name="T61" fmla="*/ 269 h 358"/>
                    <a:gd name="T62" fmla="*/ 600 w 1601"/>
                    <a:gd name="T63" fmla="*/ 263 h 358"/>
                    <a:gd name="T64" fmla="*/ 569 w 1601"/>
                    <a:gd name="T65" fmla="*/ 256 h 358"/>
                    <a:gd name="T66" fmla="*/ 537 w 1601"/>
                    <a:gd name="T67" fmla="*/ 249 h 358"/>
                    <a:gd name="T68" fmla="*/ 506 w 1601"/>
                    <a:gd name="T69" fmla="*/ 241 h 358"/>
                    <a:gd name="T70" fmla="*/ 474 w 1601"/>
                    <a:gd name="T71" fmla="*/ 234 h 358"/>
                    <a:gd name="T72" fmla="*/ 442 w 1601"/>
                    <a:gd name="T73" fmla="*/ 225 h 358"/>
                    <a:gd name="T74" fmla="*/ 411 w 1601"/>
                    <a:gd name="T75" fmla="*/ 216 h 358"/>
                    <a:gd name="T76" fmla="*/ 379 w 1601"/>
                    <a:gd name="T77" fmla="*/ 205 h 358"/>
                    <a:gd name="T78" fmla="*/ 348 w 1601"/>
                    <a:gd name="T79" fmla="*/ 195 h 358"/>
                    <a:gd name="T80" fmla="*/ 316 w 1601"/>
                    <a:gd name="T81" fmla="*/ 187 h 358"/>
                    <a:gd name="T82" fmla="*/ 284 w 1601"/>
                    <a:gd name="T83" fmla="*/ 176 h 358"/>
                    <a:gd name="T84" fmla="*/ 253 w 1601"/>
                    <a:gd name="T85" fmla="*/ 164 h 358"/>
                    <a:gd name="T86" fmla="*/ 221 w 1601"/>
                    <a:gd name="T87" fmla="*/ 150 h 358"/>
                    <a:gd name="T88" fmla="*/ 189 w 1601"/>
                    <a:gd name="T89" fmla="*/ 134 h 358"/>
                    <a:gd name="T90" fmla="*/ 158 w 1601"/>
                    <a:gd name="T91" fmla="*/ 116 h 358"/>
                    <a:gd name="T92" fmla="*/ 126 w 1601"/>
                    <a:gd name="T93" fmla="*/ 95 h 358"/>
                    <a:gd name="T94" fmla="*/ 95 w 1601"/>
                    <a:gd name="T95" fmla="*/ 73 h 358"/>
                    <a:gd name="T96" fmla="*/ 63 w 1601"/>
                    <a:gd name="T97" fmla="*/ 47 h 358"/>
                    <a:gd name="T98" fmla="*/ 32 w 1601"/>
                    <a:gd name="T99" fmla="*/ 22 h 358"/>
                    <a:gd name="T100" fmla="*/ 0 w 1601"/>
                    <a:gd name="T101" fmla="*/ 0 h 3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601" h="358">
                      <a:moveTo>
                        <a:pt x="1601" y="358"/>
                      </a:moveTo>
                      <a:lnTo>
                        <a:pt x="1590" y="356"/>
                      </a:lnTo>
                      <a:lnTo>
                        <a:pt x="1580" y="354"/>
                      </a:lnTo>
                      <a:lnTo>
                        <a:pt x="1569" y="352"/>
                      </a:lnTo>
                      <a:lnTo>
                        <a:pt x="1559" y="351"/>
                      </a:lnTo>
                      <a:lnTo>
                        <a:pt x="1548" y="349"/>
                      </a:lnTo>
                      <a:lnTo>
                        <a:pt x="1537" y="346"/>
                      </a:lnTo>
                      <a:lnTo>
                        <a:pt x="1527" y="343"/>
                      </a:lnTo>
                      <a:lnTo>
                        <a:pt x="1516" y="341"/>
                      </a:lnTo>
                      <a:lnTo>
                        <a:pt x="1506" y="339"/>
                      </a:lnTo>
                      <a:lnTo>
                        <a:pt x="1495" y="335"/>
                      </a:lnTo>
                      <a:lnTo>
                        <a:pt x="1485" y="332"/>
                      </a:lnTo>
                      <a:lnTo>
                        <a:pt x="1475" y="329"/>
                      </a:lnTo>
                      <a:lnTo>
                        <a:pt x="1464" y="325"/>
                      </a:lnTo>
                      <a:lnTo>
                        <a:pt x="1454" y="321"/>
                      </a:lnTo>
                      <a:lnTo>
                        <a:pt x="1443" y="317"/>
                      </a:lnTo>
                      <a:lnTo>
                        <a:pt x="1432" y="313"/>
                      </a:lnTo>
                      <a:lnTo>
                        <a:pt x="1422" y="309"/>
                      </a:lnTo>
                      <a:lnTo>
                        <a:pt x="1411" y="304"/>
                      </a:lnTo>
                      <a:lnTo>
                        <a:pt x="1401" y="300"/>
                      </a:lnTo>
                      <a:lnTo>
                        <a:pt x="1390" y="295"/>
                      </a:lnTo>
                      <a:lnTo>
                        <a:pt x="1380" y="290"/>
                      </a:lnTo>
                      <a:lnTo>
                        <a:pt x="1369" y="284"/>
                      </a:lnTo>
                      <a:lnTo>
                        <a:pt x="1358" y="279"/>
                      </a:lnTo>
                      <a:lnTo>
                        <a:pt x="1348" y="273"/>
                      </a:lnTo>
                      <a:lnTo>
                        <a:pt x="1337" y="268"/>
                      </a:lnTo>
                      <a:lnTo>
                        <a:pt x="1327" y="261"/>
                      </a:lnTo>
                      <a:lnTo>
                        <a:pt x="1316" y="255"/>
                      </a:lnTo>
                      <a:lnTo>
                        <a:pt x="1306" y="250"/>
                      </a:lnTo>
                      <a:lnTo>
                        <a:pt x="1295" y="245"/>
                      </a:lnTo>
                      <a:lnTo>
                        <a:pt x="1285" y="239"/>
                      </a:lnTo>
                      <a:lnTo>
                        <a:pt x="1274" y="234"/>
                      </a:lnTo>
                      <a:lnTo>
                        <a:pt x="1263" y="228"/>
                      </a:lnTo>
                      <a:lnTo>
                        <a:pt x="1253" y="223"/>
                      </a:lnTo>
                      <a:lnTo>
                        <a:pt x="1243" y="218"/>
                      </a:lnTo>
                      <a:lnTo>
                        <a:pt x="1232" y="215"/>
                      </a:lnTo>
                      <a:lnTo>
                        <a:pt x="1222" y="211"/>
                      </a:lnTo>
                      <a:lnTo>
                        <a:pt x="1211" y="207"/>
                      </a:lnTo>
                      <a:lnTo>
                        <a:pt x="1201" y="204"/>
                      </a:lnTo>
                      <a:lnTo>
                        <a:pt x="1190" y="202"/>
                      </a:lnTo>
                      <a:lnTo>
                        <a:pt x="1180" y="200"/>
                      </a:lnTo>
                      <a:lnTo>
                        <a:pt x="1169" y="198"/>
                      </a:lnTo>
                      <a:lnTo>
                        <a:pt x="1158" y="197"/>
                      </a:lnTo>
                      <a:lnTo>
                        <a:pt x="1148" y="196"/>
                      </a:lnTo>
                      <a:lnTo>
                        <a:pt x="1137" y="197"/>
                      </a:lnTo>
                      <a:lnTo>
                        <a:pt x="1127" y="197"/>
                      </a:lnTo>
                      <a:lnTo>
                        <a:pt x="1116" y="197"/>
                      </a:lnTo>
                      <a:lnTo>
                        <a:pt x="1106" y="199"/>
                      </a:lnTo>
                      <a:lnTo>
                        <a:pt x="1095" y="201"/>
                      </a:lnTo>
                      <a:lnTo>
                        <a:pt x="1085" y="201"/>
                      </a:lnTo>
                      <a:lnTo>
                        <a:pt x="1074" y="203"/>
                      </a:lnTo>
                      <a:lnTo>
                        <a:pt x="1063" y="205"/>
                      </a:lnTo>
                      <a:lnTo>
                        <a:pt x="1053" y="207"/>
                      </a:lnTo>
                      <a:lnTo>
                        <a:pt x="1042" y="207"/>
                      </a:lnTo>
                      <a:lnTo>
                        <a:pt x="1032" y="211"/>
                      </a:lnTo>
                      <a:lnTo>
                        <a:pt x="1022" y="214"/>
                      </a:lnTo>
                      <a:lnTo>
                        <a:pt x="1011" y="217"/>
                      </a:lnTo>
                      <a:lnTo>
                        <a:pt x="1001" y="218"/>
                      </a:lnTo>
                      <a:lnTo>
                        <a:pt x="990" y="221"/>
                      </a:lnTo>
                      <a:lnTo>
                        <a:pt x="980" y="224"/>
                      </a:lnTo>
                      <a:lnTo>
                        <a:pt x="969" y="226"/>
                      </a:lnTo>
                      <a:lnTo>
                        <a:pt x="958" y="229"/>
                      </a:lnTo>
                      <a:lnTo>
                        <a:pt x="948" y="232"/>
                      </a:lnTo>
                      <a:lnTo>
                        <a:pt x="937" y="234"/>
                      </a:lnTo>
                      <a:lnTo>
                        <a:pt x="927" y="237"/>
                      </a:lnTo>
                      <a:lnTo>
                        <a:pt x="916" y="240"/>
                      </a:lnTo>
                      <a:lnTo>
                        <a:pt x="906" y="243"/>
                      </a:lnTo>
                      <a:lnTo>
                        <a:pt x="895" y="246"/>
                      </a:lnTo>
                      <a:lnTo>
                        <a:pt x="885" y="249"/>
                      </a:lnTo>
                      <a:lnTo>
                        <a:pt x="874" y="252"/>
                      </a:lnTo>
                      <a:lnTo>
                        <a:pt x="863" y="255"/>
                      </a:lnTo>
                      <a:lnTo>
                        <a:pt x="853" y="257"/>
                      </a:lnTo>
                      <a:lnTo>
                        <a:pt x="842" y="261"/>
                      </a:lnTo>
                      <a:lnTo>
                        <a:pt x="832" y="265"/>
                      </a:lnTo>
                      <a:lnTo>
                        <a:pt x="821" y="267"/>
                      </a:lnTo>
                      <a:lnTo>
                        <a:pt x="811" y="269"/>
                      </a:lnTo>
                      <a:lnTo>
                        <a:pt x="801" y="271"/>
                      </a:lnTo>
                      <a:lnTo>
                        <a:pt x="790" y="273"/>
                      </a:lnTo>
                      <a:lnTo>
                        <a:pt x="780" y="275"/>
                      </a:lnTo>
                      <a:lnTo>
                        <a:pt x="769" y="276"/>
                      </a:lnTo>
                      <a:lnTo>
                        <a:pt x="758" y="277"/>
                      </a:lnTo>
                      <a:lnTo>
                        <a:pt x="748" y="278"/>
                      </a:lnTo>
                      <a:lnTo>
                        <a:pt x="737" y="278"/>
                      </a:lnTo>
                      <a:lnTo>
                        <a:pt x="727" y="279"/>
                      </a:lnTo>
                      <a:lnTo>
                        <a:pt x="716" y="278"/>
                      </a:lnTo>
                      <a:lnTo>
                        <a:pt x="706" y="278"/>
                      </a:lnTo>
                      <a:lnTo>
                        <a:pt x="695" y="277"/>
                      </a:lnTo>
                      <a:lnTo>
                        <a:pt x="685" y="276"/>
                      </a:lnTo>
                      <a:lnTo>
                        <a:pt x="674" y="275"/>
                      </a:lnTo>
                      <a:lnTo>
                        <a:pt x="663" y="274"/>
                      </a:lnTo>
                      <a:lnTo>
                        <a:pt x="653" y="273"/>
                      </a:lnTo>
                      <a:lnTo>
                        <a:pt x="642" y="271"/>
                      </a:lnTo>
                      <a:lnTo>
                        <a:pt x="632" y="269"/>
                      </a:lnTo>
                      <a:lnTo>
                        <a:pt x="621" y="267"/>
                      </a:lnTo>
                      <a:lnTo>
                        <a:pt x="611" y="266"/>
                      </a:lnTo>
                      <a:lnTo>
                        <a:pt x="600" y="263"/>
                      </a:lnTo>
                      <a:lnTo>
                        <a:pt x="589" y="261"/>
                      </a:lnTo>
                      <a:lnTo>
                        <a:pt x="579" y="260"/>
                      </a:lnTo>
                      <a:lnTo>
                        <a:pt x="569" y="256"/>
                      </a:lnTo>
                      <a:lnTo>
                        <a:pt x="558" y="254"/>
                      </a:lnTo>
                      <a:lnTo>
                        <a:pt x="548" y="251"/>
                      </a:lnTo>
                      <a:lnTo>
                        <a:pt x="537" y="249"/>
                      </a:lnTo>
                      <a:lnTo>
                        <a:pt x="527" y="247"/>
                      </a:lnTo>
                      <a:lnTo>
                        <a:pt x="516" y="244"/>
                      </a:lnTo>
                      <a:lnTo>
                        <a:pt x="506" y="241"/>
                      </a:lnTo>
                      <a:lnTo>
                        <a:pt x="495" y="239"/>
                      </a:lnTo>
                      <a:lnTo>
                        <a:pt x="485" y="237"/>
                      </a:lnTo>
                      <a:lnTo>
                        <a:pt x="474" y="234"/>
                      </a:lnTo>
                      <a:lnTo>
                        <a:pt x="463" y="230"/>
                      </a:lnTo>
                      <a:lnTo>
                        <a:pt x="453" y="228"/>
                      </a:lnTo>
                      <a:lnTo>
                        <a:pt x="442" y="225"/>
                      </a:lnTo>
                      <a:lnTo>
                        <a:pt x="432" y="220"/>
                      </a:lnTo>
                      <a:lnTo>
                        <a:pt x="421" y="217"/>
                      </a:lnTo>
                      <a:lnTo>
                        <a:pt x="411" y="216"/>
                      </a:lnTo>
                      <a:lnTo>
                        <a:pt x="400" y="213"/>
                      </a:lnTo>
                      <a:lnTo>
                        <a:pt x="389" y="209"/>
                      </a:lnTo>
                      <a:lnTo>
                        <a:pt x="379" y="205"/>
                      </a:lnTo>
                      <a:lnTo>
                        <a:pt x="368" y="203"/>
                      </a:lnTo>
                      <a:lnTo>
                        <a:pt x="358" y="201"/>
                      </a:lnTo>
                      <a:lnTo>
                        <a:pt x="348" y="195"/>
                      </a:lnTo>
                      <a:lnTo>
                        <a:pt x="337" y="193"/>
                      </a:lnTo>
                      <a:lnTo>
                        <a:pt x="327" y="191"/>
                      </a:lnTo>
                      <a:lnTo>
                        <a:pt x="316" y="187"/>
                      </a:lnTo>
                      <a:lnTo>
                        <a:pt x="306" y="183"/>
                      </a:lnTo>
                      <a:lnTo>
                        <a:pt x="295" y="180"/>
                      </a:lnTo>
                      <a:lnTo>
                        <a:pt x="284" y="176"/>
                      </a:lnTo>
                      <a:lnTo>
                        <a:pt x="274" y="172"/>
                      </a:lnTo>
                      <a:lnTo>
                        <a:pt x="263" y="168"/>
                      </a:lnTo>
                      <a:lnTo>
                        <a:pt x="253" y="164"/>
                      </a:lnTo>
                      <a:lnTo>
                        <a:pt x="242" y="158"/>
                      </a:lnTo>
                      <a:lnTo>
                        <a:pt x="232" y="154"/>
                      </a:lnTo>
                      <a:lnTo>
                        <a:pt x="221" y="150"/>
                      </a:lnTo>
                      <a:lnTo>
                        <a:pt x="211" y="145"/>
                      </a:lnTo>
                      <a:lnTo>
                        <a:pt x="200" y="140"/>
                      </a:lnTo>
                      <a:lnTo>
                        <a:pt x="189" y="134"/>
                      </a:lnTo>
                      <a:lnTo>
                        <a:pt x="179" y="129"/>
                      </a:lnTo>
                      <a:lnTo>
                        <a:pt x="168" y="122"/>
                      </a:lnTo>
                      <a:lnTo>
                        <a:pt x="158" y="116"/>
                      </a:lnTo>
                      <a:lnTo>
                        <a:pt x="147" y="110"/>
                      </a:lnTo>
                      <a:lnTo>
                        <a:pt x="137" y="102"/>
                      </a:lnTo>
                      <a:lnTo>
                        <a:pt x="126" y="95"/>
                      </a:lnTo>
                      <a:lnTo>
                        <a:pt x="116" y="90"/>
                      </a:lnTo>
                      <a:lnTo>
                        <a:pt x="106" y="80"/>
                      </a:lnTo>
                      <a:lnTo>
                        <a:pt x="95" y="73"/>
                      </a:lnTo>
                      <a:lnTo>
                        <a:pt x="84" y="64"/>
                      </a:lnTo>
                      <a:lnTo>
                        <a:pt x="74" y="57"/>
                      </a:lnTo>
                      <a:lnTo>
                        <a:pt x="63" y="47"/>
                      </a:lnTo>
                      <a:lnTo>
                        <a:pt x="53" y="40"/>
                      </a:lnTo>
                      <a:lnTo>
                        <a:pt x="42" y="30"/>
                      </a:lnTo>
                      <a:lnTo>
                        <a:pt x="32" y="22"/>
                      </a:lnTo>
                      <a:lnTo>
                        <a:pt x="21" y="16"/>
                      </a:lnTo>
                      <a:lnTo>
                        <a:pt x="11" y="9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80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8" name="Freeform 147">
                  <a:extLst>
                    <a:ext uri="{FF2B5EF4-FFF2-40B4-BE49-F238E27FC236}">
                      <a16:creationId xmlns:a16="http://schemas.microsoft.com/office/drawing/2014/main" id="{1F43DDA3-1B9A-E0A5-08E0-00BAD2400B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76196" y="3443286"/>
                  <a:ext cx="2500443" cy="585788"/>
                </a:xfrm>
                <a:custGeom>
                  <a:avLst/>
                  <a:gdLst>
                    <a:gd name="T0" fmla="*/ 1580 w 1601"/>
                    <a:gd name="T1" fmla="*/ 365 h 369"/>
                    <a:gd name="T2" fmla="*/ 1548 w 1601"/>
                    <a:gd name="T3" fmla="*/ 359 h 369"/>
                    <a:gd name="T4" fmla="*/ 1516 w 1601"/>
                    <a:gd name="T5" fmla="*/ 351 h 369"/>
                    <a:gd name="T6" fmla="*/ 1485 w 1601"/>
                    <a:gd name="T7" fmla="*/ 342 h 369"/>
                    <a:gd name="T8" fmla="*/ 1454 w 1601"/>
                    <a:gd name="T9" fmla="*/ 331 h 369"/>
                    <a:gd name="T10" fmla="*/ 1422 w 1601"/>
                    <a:gd name="T11" fmla="*/ 320 h 369"/>
                    <a:gd name="T12" fmla="*/ 1390 w 1601"/>
                    <a:gd name="T13" fmla="*/ 305 h 369"/>
                    <a:gd name="T14" fmla="*/ 1358 w 1601"/>
                    <a:gd name="T15" fmla="*/ 290 h 369"/>
                    <a:gd name="T16" fmla="*/ 1327 w 1601"/>
                    <a:gd name="T17" fmla="*/ 273 h 369"/>
                    <a:gd name="T18" fmla="*/ 1295 w 1601"/>
                    <a:gd name="T19" fmla="*/ 257 h 369"/>
                    <a:gd name="T20" fmla="*/ 1263 w 1601"/>
                    <a:gd name="T21" fmla="*/ 241 h 369"/>
                    <a:gd name="T22" fmla="*/ 1232 w 1601"/>
                    <a:gd name="T23" fmla="*/ 228 h 369"/>
                    <a:gd name="T24" fmla="*/ 1201 w 1601"/>
                    <a:gd name="T25" fmla="*/ 218 h 369"/>
                    <a:gd name="T26" fmla="*/ 1169 w 1601"/>
                    <a:gd name="T27" fmla="*/ 212 h 369"/>
                    <a:gd name="T28" fmla="*/ 1137 w 1601"/>
                    <a:gd name="T29" fmla="*/ 210 h 369"/>
                    <a:gd name="T30" fmla="*/ 1106 w 1601"/>
                    <a:gd name="T31" fmla="*/ 212 h 369"/>
                    <a:gd name="T32" fmla="*/ 1074 w 1601"/>
                    <a:gd name="T33" fmla="*/ 216 h 369"/>
                    <a:gd name="T34" fmla="*/ 1042 w 1601"/>
                    <a:gd name="T35" fmla="*/ 220 h 369"/>
                    <a:gd name="T36" fmla="*/ 1011 w 1601"/>
                    <a:gd name="T37" fmla="*/ 228 h 369"/>
                    <a:gd name="T38" fmla="*/ 980 w 1601"/>
                    <a:gd name="T39" fmla="*/ 233 h 369"/>
                    <a:gd name="T40" fmla="*/ 948 w 1601"/>
                    <a:gd name="T41" fmla="*/ 240 h 369"/>
                    <a:gd name="T42" fmla="*/ 916 w 1601"/>
                    <a:gd name="T43" fmla="*/ 248 h 369"/>
                    <a:gd name="T44" fmla="*/ 885 w 1601"/>
                    <a:gd name="T45" fmla="*/ 256 h 369"/>
                    <a:gd name="T46" fmla="*/ 853 w 1601"/>
                    <a:gd name="T47" fmla="*/ 263 h 369"/>
                    <a:gd name="T48" fmla="*/ 821 w 1601"/>
                    <a:gd name="T49" fmla="*/ 272 h 369"/>
                    <a:gd name="T50" fmla="*/ 790 w 1601"/>
                    <a:gd name="T51" fmla="*/ 276 h 369"/>
                    <a:gd name="T52" fmla="*/ 758 w 1601"/>
                    <a:gd name="T53" fmla="*/ 280 h 369"/>
                    <a:gd name="T54" fmla="*/ 727 w 1601"/>
                    <a:gd name="T55" fmla="*/ 278 h 369"/>
                    <a:gd name="T56" fmla="*/ 695 w 1601"/>
                    <a:gd name="T57" fmla="*/ 278 h 369"/>
                    <a:gd name="T58" fmla="*/ 663 w 1601"/>
                    <a:gd name="T59" fmla="*/ 274 h 369"/>
                    <a:gd name="T60" fmla="*/ 632 w 1601"/>
                    <a:gd name="T61" fmla="*/ 268 h 369"/>
                    <a:gd name="T62" fmla="*/ 600 w 1601"/>
                    <a:gd name="T63" fmla="*/ 262 h 369"/>
                    <a:gd name="T64" fmla="*/ 569 w 1601"/>
                    <a:gd name="T65" fmla="*/ 256 h 369"/>
                    <a:gd name="T66" fmla="*/ 537 w 1601"/>
                    <a:gd name="T67" fmla="*/ 249 h 369"/>
                    <a:gd name="T68" fmla="*/ 506 w 1601"/>
                    <a:gd name="T69" fmla="*/ 241 h 369"/>
                    <a:gd name="T70" fmla="*/ 474 w 1601"/>
                    <a:gd name="T71" fmla="*/ 232 h 369"/>
                    <a:gd name="T72" fmla="*/ 442 w 1601"/>
                    <a:gd name="T73" fmla="*/ 222 h 369"/>
                    <a:gd name="T74" fmla="*/ 411 w 1601"/>
                    <a:gd name="T75" fmla="*/ 215 h 369"/>
                    <a:gd name="T76" fmla="*/ 379 w 1601"/>
                    <a:gd name="T77" fmla="*/ 203 h 369"/>
                    <a:gd name="T78" fmla="*/ 348 w 1601"/>
                    <a:gd name="T79" fmla="*/ 194 h 369"/>
                    <a:gd name="T80" fmla="*/ 316 w 1601"/>
                    <a:gd name="T81" fmla="*/ 186 h 369"/>
                    <a:gd name="T82" fmla="*/ 284 w 1601"/>
                    <a:gd name="T83" fmla="*/ 173 h 369"/>
                    <a:gd name="T84" fmla="*/ 253 w 1601"/>
                    <a:gd name="T85" fmla="*/ 161 h 369"/>
                    <a:gd name="T86" fmla="*/ 221 w 1601"/>
                    <a:gd name="T87" fmla="*/ 149 h 369"/>
                    <a:gd name="T88" fmla="*/ 189 w 1601"/>
                    <a:gd name="T89" fmla="*/ 132 h 369"/>
                    <a:gd name="T90" fmla="*/ 158 w 1601"/>
                    <a:gd name="T91" fmla="*/ 116 h 369"/>
                    <a:gd name="T92" fmla="*/ 126 w 1601"/>
                    <a:gd name="T93" fmla="*/ 93 h 369"/>
                    <a:gd name="T94" fmla="*/ 95 w 1601"/>
                    <a:gd name="T95" fmla="*/ 71 h 369"/>
                    <a:gd name="T96" fmla="*/ 63 w 1601"/>
                    <a:gd name="T97" fmla="*/ 47 h 369"/>
                    <a:gd name="T98" fmla="*/ 32 w 1601"/>
                    <a:gd name="T99" fmla="*/ 22 h 369"/>
                    <a:gd name="T100" fmla="*/ 0 w 1601"/>
                    <a:gd name="T101" fmla="*/ 0 h 3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601" h="369">
                      <a:moveTo>
                        <a:pt x="1601" y="369"/>
                      </a:moveTo>
                      <a:lnTo>
                        <a:pt x="1590" y="366"/>
                      </a:lnTo>
                      <a:lnTo>
                        <a:pt x="1580" y="365"/>
                      </a:lnTo>
                      <a:lnTo>
                        <a:pt x="1569" y="362"/>
                      </a:lnTo>
                      <a:lnTo>
                        <a:pt x="1559" y="360"/>
                      </a:lnTo>
                      <a:lnTo>
                        <a:pt x="1548" y="359"/>
                      </a:lnTo>
                      <a:lnTo>
                        <a:pt x="1537" y="356"/>
                      </a:lnTo>
                      <a:lnTo>
                        <a:pt x="1527" y="354"/>
                      </a:lnTo>
                      <a:lnTo>
                        <a:pt x="1516" y="351"/>
                      </a:lnTo>
                      <a:lnTo>
                        <a:pt x="1506" y="348"/>
                      </a:lnTo>
                      <a:lnTo>
                        <a:pt x="1495" y="345"/>
                      </a:lnTo>
                      <a:lnTo>
                        <a:pt x="1485" y="342"/>
                      </a:lnTo>
                      <a:lnTo>
                        <a:pt x="1475" y="339"/>
                      </a:lnTo>
                      <a:lnTo>
                        <a:pt x="1464" y="334"/>
                      </a:lnTo>
                      <a:lnTo>
                        <a:pt x="1454" y="331"/>
                      </a:lnTo>
                      <a:lnTo>
                        <a:pt x="1443" y="328"/>
                      </a:lnTo>
                      <a:lnTo>
                        <a:pt x="1432" y="324"/>
                      </a:lnTo>
                      <a:lnTo>
                        <a:pt x="1422" y="320"/>
                      </a:lnTo>
                      <a:lnTo>
                        <a:pt x="1411" y="315"/>
                      </a:lnTo>
                      <a:lnTo>
                        <a:pt x="1401" y="311"/>
                      </a:lnTo>
                      <a:lnTo>
                        <a:pt x="1390" y="305"/>
                      </a:lnTo>
                      <a:lnTo>
                        <a:pt x="1380" y="301"/>
                      </a:lnTo>
                      <a:lnTo>
                        <a:pt x="1369" y="296"/>
                      </a:lnTo>
                      <a:lnTo>
                        <a:pt x="1358" y="290"/>
                      </a:lnTo>
                      <a:lnTo>
                        <a:pt x="1348" y="284"/>
                      </a:lnTo>
                      <a:lnTo>
                        <a:pt x="1337" y="279"/>
                      </a:lnTo>
                      <a:lnTo>
                        <a:pt x="1327" y="273"/>
                      </a:lnTo>
                      <a:lnTo>
                        <a:pt x="1316" y="268"/>
                      </a:lnTo>
                      <a:lnTo>
                        <a:pt x="1306" y="262"/>
                      </a:lnTo>
                      <a:lnTo>
                        <a:pt x="1295" y="257"/>
                      </a:lnTo>
                      <a:lnTo>
                        <a:pt x="1285" y="251"/>
                      </a:lnTo>
                      <a:lnTo>
                        <a:pt x="1274" y="246"/>
                      </a:lnTo>
                      <a:lnTo>
                        <a:pt x="1263" y="241"/>
                      </a:lnTo>
                      <a:lnTo>
                        <a:pt x="1253" y="237"/>
                      </a:lnTo>
                      <a:lnTo>
                        <a:pt x="1243" y="232"/>
                      </a:lnTo>
                      <a:lnTo>
                        <a:pt x="1232" y="228"/>
                      </a:lnTo>
                      <a:lnTo>
                        <a:pt x="1222" y="224"/>
                      </a:lnTo>
                      <a:lnTo>
                        <a:pt x="1211" y="221"/>
                      </a:lnTo>
                      <a:lnTo>
                        <a:pt x="1201" y="218"/>
                      </a:lnTo>
                      <a:lnTo>
                        <a:pt x="1190" y="216"/>
                      </a:lnTo>
                      <a:lnTo>
                        <a:pt x="1180" y="214"/>
                      </a:lnTo>
                      <a:lnTo>
                        <a:pt x="1169" y="212"/>
                      </a:lnTo>
                      <a:lnTo>
                        <a:pt x="1158" y="210"/>
                      </a:lnTo>
                      <a:lnTo>
                        <a:pt x="1148" y="209"/>
                      </a:lnTo>
                      <a:lnTo>
                        <a:pt x="1137" y="210"/>
                      </a:lnTo>
                      <a:lnTo>
                        <a:pt x="1127" y="209"/>
                      </a:lnTo>
                      <a:lnTo>
                        <a:pt x="1116" y="210"/>
                      </a:lnTo>
                      <a:lnTo>
                        <a:pt x="1106" y="212"/>
                      </a:lnTo>
                      <a:lnTo>
                        <a:pt x="1095" y="213"/>
                      </a:lnTo>
                      <a:lnTo>
                        <a:pt x="1085" y="214"/>
                      </a:lnTo>
                      <a:lnTo>
                        <a:pt x="1074" y="216"/>
                      </a:lnTo>
                      <a:lnTo>
                        <a:pt x="1063" y="217"/>
                      </a:lnTo>
                      <a:lnTo>
                        <a:pt x="1053" y="218"/>
                      </a:lnTo>
                      <a:lnTo>
                        <a:pt x="1042" y="220"/>
                      </a:lnTo>
                      <a:lnTo>
                        <a:pt x="1032" y="223"/>
                      </a:lnTo>
                      <a:lnTo>
                        <a:pt x="1022" y="225"/>
                      </a:lnTo>
                      <a:lnTo>
                        <a:pt x="1011" y="228"/>
                      </a:lnTo>
                      <a:lnTo>
                        <a:pt x="1001" y="229"/>
                      </a:lnTo>
                      <a:lnTo>
                        <a:pt x="990" y="231"/>
                      </a:lnTo>
                      <a:lnTo>
                        <a:pt x="980" y="233"/>
                      </a:lnTo>
                      <a:lnTo>
                        <a:pt x="969" y="235"/>
                      </a:lnTo>
                      <a:lnTo>
                        <a:pt x="958" y="238"/>
                      </a:lnTo>
                      <a:lnTo>
                        <a:pt x="948" y="240"/>
                      </a:lnTo>
                      <a:lnTo>
                        <a:pt x="937" y="243"/>
                      </a:lnTo>
                      <a:lnTo>
                        <a:pt x="927" y="245"/>
                      </a:lnTo>
                      <a:lnTo>
                        <a:pt x="916" y="248"/>
                      </a:lnTo>
                      <a:lnTo>
                        <a:pt x="906" y="250"/>
                      </a:lnTo>
                      <a:lnTo>
                        <a:pt x="895" y="253"/>
                      </a:lnTo>
                      <a:lnTo>
                        <a:pt x="885" y="256"/>
                      </a:lnTo>
                      <a:lnTo>
                        <a:pt x="874" y="259"/>
                      </a:lnTo>
                      <a:lnTo>
                        <a:pt x="863" y="262"/>
                      </a:lnTo>
                      <a:lnTo>
                        <a:pt x="853" y="263"/>
                      </a:lnTo>
                      <a:lnTo>
                        <a:pt x="842" y="267"/>
                      </a:lnTo>
                      <a:lnTo>
                        <a:pt x="832" y="268"/>
                      </a:lnTo>
                      <a:lnTo>
                        <a:pt x="821" y="272"/>
                      </a:lnTo>
                      <a:lnTo>
                        <a:pt x="811" y="273"/>
                      </a:lnTo>
                      <a:lnTo>
                        <a:pt x="801" y="275"/>
                      </a:lnTo>
                      <a:lnTo>
                        <a:pt x="790" y="276"/>
                      </a:lnTo>
                      <a:lnTo>
                        <a:pt x="780" y="278"/>
                      </a:lnTo>
                      <a:lnTo>
                        <a:pt x="769" y="280"/>
                      </a:lnTo>
                      <a:lnTo>
                        <a:pt x="758" y="280"/>
                      </a:lnTo>
                      <a:lnTo>
                        <a:pt x="748" y="279"/>
                      </a:lnTo>
                      <a:lnTo>
                        <a:pt x="737" y="279"/>
                      </a:lnTo>
                      <a:lnTo>
                        <a:pt x="727" y="278"/>
                      </a:lnTo>
                      <a:lnTo>
                        <a:pt x="716" y="279"/>
                      </a:lnTo>
                      <a:lnTo>
                        <a:pt x="706" y="278"/>
                      </a:lnTo>
                      <a:lnTo>
                        <a:pt x="695" y="278"/>
                      </a:lnTo>
                      <a:lnTo>
                        <a:pt x="685" y="276"/>
                      </a:lnTo>
                      <a:lnTo>
                        <a:pt x="674" y="276"/>
                      </a:lnTo>
                      <a:lnTo>
                        <a:pt x="663" y="274"/>
                      </a:lnTo>
                      <a:lnTo>
                        <a:pt x="653" y="272"/>
                      </a:lnTo>
                      <a:lnTo>
                        <a:pt x="642" y="271"/>
                      </a:lnTo>
                      <a:lnTo>
                        <a:pt x="632" y="268"/>
                      </a:lnTo>
                      <a:lnTo>
                        <a:pt x="621" y="266"/>
                      </a:lnTo>
                      <a:lnTo>
                        <a:pt x="611" y="266"/>
                      </a:lnTo>
                      <a:lnTo>
                        <a:pt x="600" y="262"/>
                      </a:lnTo>
                      <a:lnTo>
                        <a:pt x="589" y="260"/>
                      </a:lnTo>
                      <a:lnTo>
                        <a:pt x="579" y="260"/>
                      </a:lnTo>
                      <a:lnTo>
                        <a:pt x="569" y="256"/>
                      </a:lnTo>
                      <a:lnTo>
                        <a:pt x="558" y="253"/>
                      </a:lnTo>
                      <a:lnTo>
                        <a:pt x="548" y="252"/>
                      </a:lnTo>
                      <a:lnTo>
                        <a:pt x="537" y="249"/>
                      </a:lnTo>
                      <a:lnTo>
                        <a:pt x="527" y="245"/>
                      </a:lnTo>
                      <a:lnTo>
                        <a:pt x="516" y="244"/>
                      </a:lnTo>
                      <a:lnTo>
                        <a:pt x="506" y="241"/>
                      </a:lnTo>
                      <a:lnTo>
                        <a:pt x="495" y="237"/>
                      </a:lnTo>
                      <a:lnTo>
                        <a:pt x="485" y="236"/>
                      </a:lnTo>
                      <a:lnTo>
                        <a:pt x="474" y="232"/>
                      </a:lnTo>
                      <a:lnTo>
                        <a:pt x="463" y="229"/>
                      </a:lnTo>
                      <a:lnTo>
                        <a:pt x="453" y="227"/>
                      </a:lnTo>
                      <a:lnTo>
                        <a:pt x="442" y="222"/>
                      </a:lnTo>
                      <a:lnTo>
                        <a:pt x="432" y="220"/>
                      </a:lnTo>
                      <a:lnTo>
                        <a:pt x="421" y="217"/>
                      </a:lnTo>
                      <a:lnTo>
                        <a:pt x="411" y="215"/>
                      </a:lnTo>
                      <a:lnTo>
                        <a:pt x="400" y="211"/>
                      </a:lnTo>
                      <a:lnTo>
                        <a:pt x="389" y="209"/>
                      </a:lnTo>
                      <a:lnTo>
                        <a:pt x="379" y="203"/>
                      </a:lnTo>
                      <a:lnTo>
                        <a:pt x="368" y="201"/>
                      </a:lnTo>
                      <a:lnTo>
                        <a:pt x="358" y="199"/>
                      </a:lnTo>
                      <a:lnTo>
                        <a:pt x="348" y="194"/>
                      </a:lnTo>
                      <a:lnTo>
                        <a:pt x="337" y="193"/>
                      </a:lnTo>
                      <a:lnTo>
                        <a:pt x="327" y="189"/>
                      </a:lnTo>
                      <a:lnTo>
                        <a:pt x="316" y="186"/>
                      </a:lnTo>
                      <a:lnTo>
                        <a:pt x="306" y="181"/>
                      </a:lnTo>
                      <a:lnTo>
                        <a:pt x="295" y="177"/>
                      </a:lnTo>
                      <a:lnTo>
                        <a:pt x="284" y="173"/>
                      </a:lnTo>
                      <a:lnTo>
                        <a:pt x="274" y="171"/>
                      </a:lnTo>
                      <a:lnTo>
                        <a:pt x="263" y="166"/>
                      </a:lnTo>
                      <a:lnTo>
                        <a:pt x="253" y="161"/>
                      </a:lnTo>
                      <a:lnTo>
                        <a:pt x="242" y="156"/>
                      </a:lnTo>
                      <a:lnTo>
                        <a:pt x="232" y="152"/>
                      </a:lnTo>
                      <a:lnTo>
                        <a:pt x="221" y="149"/>
                      </a:lnTo>
                      <a:lnTo>
                        <a:pt x="211" y="142"/>
                      </a:lnTo>
                      <a:lnTo>
                        <a:pt x="200" y="137"/>
                      </a:lnTo>
                      <a:lnTo>
                        <a:pt x="189" y="132"/>
                      </a:lnTo>
                      <a:lnTo>
                        <a:pt x="179" y="126"/>
                      </a:lnTo>
                      <a:lnTo>
                        <a:pt x="168" y="121"/>
                      </a:lnTo>
                      <a:lnTo>
                        <a:pt x="158" y="116"/>
                      </a:lnTo>
                      <a:lnTo>
                        <a:pt x="147" y="108"/>
                      </a:lnTo>
                      <a:lnTo>
                        <a:pt x="137" y="101"/>
                      </a:lnTo>
                      <a:lnTo>
                        <a:pt x="126" y="93"/>
                      </a:lnTo>
                      <a:lnTo>
                        <a:pt x="116" y="88"/>
                      </a:lnTo>
                      <a:lnTo>
                        <a:pt x="106" y="79"/>
                      </a:lnTo>
                      <a:lnTo>
                        <a:pt x="95" y="71"/>
                      </a:lnTo>
                      <a:lnTo>
                        <a:pt x="84" y="63"/>
                      </a:lnTo>
                      <a:lnTo>
                        <a:pt x="74" y="55"/>
                      </a:lnTo>
                      <a:lnTo>
                        <a:pt x="63" y="47"/>
                      </a:lnTo>
                      <a:lnTo>
                        <a:pt x="53" y="39"/>
                      </a:lnTo>
                      <a:lnTo>
                        <a:pt x="42" y="31"/>
                      </a:lnTo>
                      <a:lnTo>
                        <a:pt x="32" y="22"/>
                      </a:lnTo>
                      <a:lnTo>
                        <a:pt x="21" y="16"/>
                      </a:lnTo>
                      <a:lnTo>
                        <a:pt x="11" y="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8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9" name="Freeform 148">
                  <a:extLst>
                    <a:ext uri="{FF2B5EF4-FFF2-40B4-BE49-F238E27FC236}">
                      <a16:creationId xmlns:a16="http://schemas.microsoft.com/office/drawing/2014/main" id="{102C6222-51E1-EED0-B0C3-1DC344F7F5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69250" y="3564451"/>
                  <a:ext cx="2524125" cy="507488"/>
                </a:xfrm>
                <a:custGeom>
                  <a:avLst/>
                  <a:gdLst>
                    <a:gd name="T0" fmla="*/ 1580 w 1601"/>
                    <a:gd name="T1" fmla="*/ 315 h 319"/>
                    <a:gd name="T2" fmla="*/ 1548 w 1601"/>
                    <a:gd name="T3" fmla="*/ 311 h 319"/>
                    <a:gd name="T4" fmla="*/ 1516 w 1601"/>
                    <a:gd name="T5" fmla="*/ 304 h 319"/>
                    <a:gd name="T6" fmla="*/ 1485 w 1601"/>
                    <a:gd name="T7" fmla="*/ 296 h 319"/>
                    <a:gd name="T8" fmla="*/ 1454 w 1601"/>
                    <a:gd name="T9" fmla="*/ 286 h 319"/>
                    <a:gd name="T10" fmla="*/ 1422 w 1601"/>
                    <a:gd name="T11" fmla="*/ 276 h 319"/>
                    <a:gd name="T12" fmla="*/ 1390 w 1601"/>
                    <a:gd name="T13" fmla="*/ 265 h 319"/>
                    <a:gd name="T14" fmla="*/ 1358 w 1601"/>
                    <a:gd name="T15" fmla="*/ 253 h 319"/>
                    <a:gd name="T16" fmla="*/ 1327 w 1601"/>
                    <a:gd name="T17" fmla="*/ 238 h 319"/>
                    <a:gd name="T18" fmla="*/ 1295 w 1601"/>
                    <a:gd name="T19" fmla="*/ 225 h 319"/>
                    <a:gd name="T20" fmla="*/ 1263 w 1601"/>
                    <a:gd name="T21" fmla="*/ 211 h 319"/>
                    <a:gd name="T22" fmla="*/ 1232 w 1601"/>
                    <a:gd name="T23" fmla="*/ 201 h 319"/>
                    <a:gd name="T24" fmla="*/ 1201 w 1601"/>
                    <a:gd name="T25" fmla="*/ 194 h 319"/>
                    <a:gd name="T26" fmla="*/ 1169 w 1601"/>
                    <a:gd name="T27" fmla="*/ 191 h 319"/>
                    <a:gd name="T28" fmla="*/ 1137 w 1601"/>
                    <a:gd name="T29" fmla="*/ 190 h 319"/>
                    <a:gd name="T30" fmla="*/ 1106 w 1601"/>
                    <a:gd name="T31" fmla="*/ 192 h 319"/>
                    <a:gd name="T32" fmla="*/ 1074 w 1601"/>
                    <a:gd name="T33" fmla="*/ 196 h 319"/>
                    <a:gd name="T34" fmla="*/ 1042 w 1601"/>
                    <a:gd name="T35" fmla="*/ 198 h 319"/>
                    <a:gd name="T36" fmla="*/ 1011 w 1601"/>
                    <a:gd name="T37" fmla="*/ 206 h 319"/>
                    <a:gd name="T38" fmla="*/ 980 w 1601"/>
                    <a:gd name="T39" fmla="*/ 210 h 319"/>
                    <a:gd name="T40" fmla="*/ 948 w 1601"/>
                    <a:gd name="T41" fmla="*/ 216 h 319"/>
                    <a:gd name="T42" fmla="*/ 916 w 1601"/>
                    <a:gd name="T43" fmla="*/ 221 h 319"/>
                    <a:gd name="T44" fmla="*/ 885 w 1601"/>
                    <a:gd name="T45" fmla="*/ 227 h 319"/>
                    <a:gd name="T46" fmla="*/ 853 w 1601"/>
                    <a:gd name="T47" fmla="*/ 233 h 319"/>
                    <a:gd name="T48" fmla="*/ 821 w 1601"/>
                    <a:gd name="T49" fmla="*/ 238 h 319"/>
                    <a:gd name="T50" fmla="*/ 790 w 1601"/>
                    <a:gd name="T51" fmla="*/ 242 h 319"/>
                    <a:gd name="T52" fmla="*/ 758 w 1601"/>
                    <a:gd name="T53" fmla="*/ 244 h 319"/>
                    <a:gd name="T54" fmla="*/ 727 w 1601"/>
                    <a:gd name="T55" fmla="*/ 243 h 319"/>
                    <a:gd name="T56" fmla="*/ 695 w 1601"/>
                    <a:gd name="T57" fmla="*/ 241 h 319"/>
                    <a:gd name="T58" fmla="*/ 663 w 1601"/>
                    <a:gd name="T59" fmla="*/ 237 h 319"/>
                    <a:gd name="T60" fmla="*/ 632 w 1601"/>
                    <a:gd name="T61" fmla="*/ 232 h 319"/>
                    <a:gd name="T62" fmla="*/ 600 w 1601"/>
                    <a:gd name="T63" fmla="*/ 226 h 319"/>
                    <a:gd name="T64" fmla="*/ 569 w 1601"/>
                    <a:gd name="T65" fmla="*/ 220 h 319"/>
                    <a:gd name="T66" fmla="*/ 537 w 1601"/>
                    <a:gd name="T67" fmla="*/ 212 h 319"/>
                    <a:gd name="T68" fmla="*/ 506 w 1601"/>
                    <a:gd name="T69" fmla="*/ 205 h 319"/>
                    <a:gd name="T70" fmla="*/ 474 w 1601"/>
                    <a:gd name="T71" fmla="*/ 198 h 319"/>
                    <a:gd name="T72" fmla="*/ 442 w 1601"/>
                    <a:gd name="T73" fmla="*/ 188 h 319"/>
                    <a:gd name="T74" fmla="*/ 411 w 1601"/>
                    <a:gd name="T75" fmla="*/ 182 h 319"/>
                    <a:gd name="T76" fmla="*/ 379 w 1601"/>
                    <a:gd name="T77" fmla="*/ 171 h 319"/>
                    <a:gd name="T78" fmla="*/ 348 w 1601"/>
                    <a:gd name="T79" fmla="*/ 163 h 319"/>
                    <a:gd name="T80" fmla="*/ 316 w 1601"/>
                    <a:gd name="T81" fmla="*/ 155 h 319"/>
                    <a:gd name="T82" fmla="*/ 284 w 1601"/>
                    <a:gd name="T83" fmla="*/ 146 h 319"/>
                    <a:gd name="T84" fmla="*/ 253 w 1601"/>
                    <a:gd name="T85" fmla="*/ 134 h 319"/>
                    <a:gd name="T86" fmla="*/ 221 w 1601"/>
                    <a:gd name="T87" fmla="*/ 122 h 319"/>
                    <a:gd name="T88" fmla="*/ 189 w 1601"/>
                    <a:gd name="T89" fmla="*/ 109 h 319"/>
                    <a:gd name="T90" fmla="*/ 158 w 1601"/>
                    <a:gd name="T91" fmla="*/ 94 h 319"/>
                    <a:gd name="T92" fmla="*/ 126 w 1601"/>
                    <a:gd name="T93" fmla="*/ 75 h 319"/>
                    <a:gd name="T94" fmla="*/ 95 w 1601"/>
                    <a:gd name="T95" fmla="*/ 58 h 319"/>
                    <a:gd name="T96" fmla="*/ 63 w 1601"/>
                    <a:gd name="T97" fmla="*/ 36 h 319"/>
                    <a:gd name="T98" fmla="*/ 32 w 1601"/>
                    <a:gd name="T99" fmla="*/ 17 h 319"/>
                    <a:gd name="T100" fmla="*/ 0 w 1601"/>
                    <a:gd name="T101" fmla="*/ 0 h 3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601" h="319">
                      <a:moveTo>
                        <a:pt x="1601" y="319"/>
                      </a:moveTo>
                      <a:lnTo>
                        <a:pt x="1590" y="317"/>
                      </a:lnTo>
                      <a:lnTo>
                        <a:pt x="1580" y="315"/>
                      </a:lnTo>
                      <a:lnTo>
                        <a:pt x="1569" y="314"/>
                      </a:lnTo>
                      <a:lnTo>
                        <a:pt x="1559" y="312"/>
                      </a:lnTo>
                      <a:lnTo>
                        <a:pt x="1548" y="311"/>
                      </a:lnTo>
                      <a:lnTo>
                        <a:pt x="1537" y="307"/>
                      </a:lnTo>
                      <a:lnTo>
                        <a:pt x="1527" y="306"/>
                      </a:lnTo>
                      <a:lnTo>
                        <a:pt x="1516" y="304"/>
                      </a:lnTo>
                      <a:lnTo>
                        <a:pt x="1506" y="301"/>
                      </a:lnTo>
                      <a:lnTo>
                        <a:pt x="1495" y="299"/>
                      </a:lnTo>
                      <a:lnTo>
                        <a:pt x="1485" y="296"/>
                      </a:lnTo>
                      <a:lnTo>
                        <a:pt x="1475" y="293"/>
                      </a:lnTo>
                      <a:lnTo>
                        <a:pt x="1464" y="290"/>
                      </a:lnTo>
                      <a:lnTo>
                        <a:pt x="1454" y="286"/>
                      </a:lnTo>
                      <a:lnTo>
                        <a:pt x="1443" y="284"/>
                      </a:lnTo>
                      <a:lnTo>
                        <a:pt x="1432" y="280"/>
                      </a:lnTo>
                      <a:lnTo>
                        <a:pt x="1422" y="276"/>
                      </a:lnTo>
                      <a:lnTo>
                        <a:pt x="1411" y="273"/>
                      </a:lnTo>
                      <a:lnTo>
                        <a:pt x="1401" y="268"/>
                      </a:lnTo>
                      <a:lnTo>
                        <a:pt x="1390" y="265"/>
                      </a:lnTo>
                      <a:lnTo>
                        <a:pt x="1380" y="260"/>
                      </a:lnTo>
                      <a:lnTo>
                        <a:pt x="1369" y="256"/>
                      </a:lnTo>
                      <a:lnTo>
                        <a:pt x="1358" y="253"/>
                      </a:lnTo>
                      <a:lnTo>
                        <a:pt x="1348" y="247"/>
                      </a:lnTo>
                      <a:lnTo>
                        <a:pt x="1337" y="243"/>
                      </a:lnTo>
                      <a:lnTo>
                        <a:pt x="1327" y="238"/>
                      </a:lnTo>
                      <a:lnTo>
                        <a:pt x="1316" y="233"/>
                      </a:lnTo>
                      <a:lnTo>
                        <a:pt x="1306" y="228"/>
                      </a:lnTo>
                      <a:lnTo>
                        <a:pt x="1295" y="225"/>
                      </a:lnTo>
                      <a:lnTo>
                        <a:pt x="1285" y="220"/>
                      </a:lnTo>
                      <a:lnTo>
                        <a:pt x="1274" y="215"/>
                      </a:lnTo>
                      <a:lnTo>
                        <a:pt x="1263" y="211"/>
                      </a:lnTo>
                      <a:lnTo>
                        <a:pt x="1253" y="208"/>
                      </a:lnTo>
                      <a:lnTo>
                        <a:pt x="1243" y="204"/>
                      </a:lnTo>
                      <a:lnTo>
                        <a:pt x="1232" y="201"/>
                      </a:lnTo>
                      <a:lnTo>
                        <a:pt x="1222" y="198"/>
                      </a:lnTo>
                      <a:lnTo>
                        <a:pt x="1211" y="196"/>
                      </a:lnTo>
                      <a:lnTo>
                        <a:pt x="1201" y="194"/>
                      </a:lnTo>
                      <a:lnTo>
                        <a:pt x="1190" y="192"/>
                      </a:lnTo>
                      <a:lnTo>
                        <a:pt x="1180" y="192"/>
                      </a:lnTo>
                      <a:lnTo>
                        <a:pt x="1169" y="191"/>
                      </a:lnTo>
                      <a:lnTo>
                        <a:pt x="1158" y="191"/>
                      </a:lnTo>
                      <a:lnTo>
                        <a:pt x="1148" y="190"/>
                      </a:lnTo>
                      <a:lnTo>
                        <a:pt x="1137" y="190"/>
                      </a:lnTo>
                      <a:lnTo>
                        <a:pt x="1127" y="190"/>
                      </a:lnTo>
                      <a:lnTo>
                        <a:pt x="1116" y="192"/>
                      </a:lnTo>
                      <a:lnTo>
                        <a:pt x="1106" y="192"/>
                      </a:lnTo>
                      <a:lnTo>
                        <a:pt x="1095" y="193"/>
                      </a:lnTo>
                      <a:lnTo>
                        <a:pt x="1085" y="195"/>
                      </a:lnTo>
                      <a:lnTo>
                        <a:pt x="1074" y="196"/>
                      </a:lnTo>
                      <a:lnTo>
                        <a:pt x="1063" y="196"/>
                      </a:lnTo>
                      <a:lnTo>
                        <a:pt x="1053" y="199"/>
                      </a:lnTo>
                      <a:lnTo>
                        <a:pt x="1042" y="198"/>
                      </a:lnTo>
                      <a:lnTo>
                        <a:pt x="1032" y="202"/>
                      </a:lnTo>
                      <a:lnTo>
                        <a:pt x="1022" y="204"/>
                      </a:lnTo>
                      <a:lnTo>
                        <a:pt x="1011" y="206"/>
                      </a:lnTo>
                      <a:lnTo>
                        <a:pt x="1001" y="207"/>
                      </a:lnTo>
                      <a:lnTo>
                        <a:pt x="990" y="210"/>
                      </a:lnTo>
                      <a:lnTo>
                        <a:pt x="980" y="210"/>
                      </a:lnTo>
                      <a:lnTo>
                        <a:pt x="969" y="212"/>
                      </a:lnTo>
                      <a:lnTo>
                        <a:pt x="958" y="214"/>
                      </a:lnTo>
                      <a:lnTo>
                        <a:pt x="948" y="216"/>
                      </a:lnTo>
                      <a:lnTo>
                        <a:pt x="937" y="218"/>
                      </a:lnTo>
                      <a:lnTo>
                        <a:pt x="927" y="220"/>
                      </a:lnTo>
                      <a:lnTo>
                        <a:pt x="916" y="221"/>
                      </a:lnTo>
                      <a:lnTo>
                        <a:pt x="906" y="223"/>
                      </a:lnTo>
                      <a:lnTo>
                        <a:pt x="895" y="225"/>
                      </a:lnTo>
                      <a:lnTo>
                        <a:pt x="885" y="227"/>
                      </a:lnTo>
                      <a:lnTo>
                        <a:pt x="874" y="229"/>
                      </a:lnTo>
                      <a:lnTo>
                        <a:pt x="863" y="231"/>
                      </a:lnTo>
                      <a:lnTo>
                        <a:pt x="853" y="233"/>
                      </a:lnTo>
                      <a:lnTo>
                        <a:pt x="842" y="235"/>
                      </a:lnTo>
                      <a:lnTo>
                        <a:pt x="832" y="237"/>
                      </a:lnTo>
                      <a:lnTo>
                        <a:pt x="821" y="238"/>
                      </a:lnTo>
                      <a:lnTo>
                        <a:pt x="811" y="239"/>
                      </a:lnTo>
                      <a:lnTo>
                        <a:pt x="801" y="241"/>
                      </a:lnTo>
                      <a:lnTo>
                        <a:pt x="790" y="242"/>
                      </a:lnTo>
                      <a:lnTo>
                        <a:pt x="780" y="241"/>
                      </a:lnTo>
                      <a:lnTo>
                        <a:pt x="769" y="243"/>
                      </a:lnTo>
                      <a:lnTo>
                        <a:pt x="758" y="244"/>
                      </a:lnTo>
                      <a:lnTo>
                        <a:pt x="748" y="244"/>
                      </a:lnTo>
                      <a:lnTo>
                        <a:pt x="737" y="243"/>
                      </a:lnTo>
                      <a:lnTo>
                        <a:pt x="727" y="243"/>
                      </a:lnTo>
                      <a:lnTo>
                        <a:pt x="716" y="242"/>
                      </a:lnTo>
                      <a:lnTo>
                        <a:pt x="706" y="241"/>
                      </a:lnTo>
                      <a:lnTo>
                        <a:pt x="695" y="241"/>
                      </a:lnTo>
                      <a:lnTo>
                        <a:pt x="685" y="239"/>
                      </a:lnTo>
                      <a:lnTo>
                        <a:pt x="674" y="238"/>
                      </a:lnTo>
                      <a:lnTo>
                        <a:pt x="663" y="237"/>
                      </a:lnTo>
                      <a:lnTo>
                        <a:pt x="653" y="234"/>
                      </a:lnTo>
                      <a:lnTo>
                        <a:pt x="642" y="233"/>
                      </a:lnTo>
                      <a:lnTo>
                        <a:pt x="632" y="232"/>
                      </a:lnTo>
                      <a:lnTo>
                        <a:pt x="621" y="229"/>
                      </a:lnTo>
                      <a:lnTo>
                        <a:pt x="611" y="229"/>
                      </a:lnTo>
                      <a:lnTo>
                        <a:pt x="600" y="226"/>
                      </a:lnTo>
                      <a:lnTo>
                        <a:pt x="589" y="223"/>
                      </a:lnTo>
                      <a:lnTo>
                        <a:pt x="579" y="222"/>
                      </a:lnTo>
                      <a:lnTo>
                        <a:pt x="569" y="220"/>
                      </a:lnTo>
                      <a:lnTo>
                        <a:pt x="558" y="217"/>
                      </a:lnTo>
                      <a:lnTo>
                        <a:pt x="548" y="214"/>
                      </a:lnTo>
                      <a:lnTo>
                        <a:pt x="537" y="212"/>
                      </a:lnTo>
                      <a:lnTo>
                        <a:pt x="527" y="210"/>
                      </a:lnTo>
                      <a:lnTo>
                        <a:pt x="516" y="208"/>
                      </a:lnTo>
                      <a:lnTo>
                        <a:pt x="506" y="205"/>
                      </a:lnTo>
                      <a:lnTo>
                        <a:pt x="495" y="202"/>
                      </a:lnTo>
                      <a:lnTo>
                        <a:pt x="485" y="201"/>
                      </a:lnTo>
                      <a:lnTo>
                        <a:pt x="474" y="198"/>
                      </a:lnTo>
                      <a:lnTo>
                        <a:pt x="463" y="193"/>
                      </a:lnTo>
                      <a:lnTo>
                        <a:pt x="453" y="192"/>
                      </a:lnTo>
                      <a:lnTo>
                        <a:pt x="442" y="188"/>
                      </a:lnTo>
                      <a:lnTo>
                        <a:pt x="432" y="186"/>
                      </a:lnTo>
                      <a:lnTo>
                        <a:pt x="421" y="183"/>
                      </a:lnTo>
                      <a:lnTo>
                        <a:pt x="411" y="182"/>
                      </a:lnTo>
                      <a:lnTo>
                        <a:pt x="400" y="179"/>
                      </a:lnTo>
                      <a:lnTo>
                        <a:pt x="389" y="176"/>
                      </a:lnTo>
                      <a:lnTo>
                        <a:pt x="379" y="171"/>
                      </a:lnTo>
                      <a:lnTo>
                        <a:pt x="368" y="170"/>
                      </a:lnTo>
                      <a:lnTo>
                        <a:pt x="358" y="167"/>
                      </a:lnTo>
                      <a:lnTo>
                        <a:pt x="348" y="163"/>
                      </a:lnTo>
                      <a:lnTo>
                        <a:pt x="337" y="162"/>
                      </a:lnTo>
                      <a:lnTo>
                        <a:pt x="327" y="160"/>
                      </a:lnTo>
                      <a:lnTo>
                        <a:pt x="316" y="155"/>
                      </a:lnTo>
                      <a:lnTo>
                        <a:pt x="306" y="152"/>
                      </a:lnTo>
                      <a:lnTo>
                        <a:pt x="295" y="148"/>
                      </a:lnTo>
                      <a:lnTo>
                        <a:pt x="284" y="146"/>
                      </a:lnTo>
                      <a:lnTo>
                        <a:pt x="274" y="142"/>
                      </a:lnTo>
                      <a:lnTo>
                        <a:pt x="263" y="138"/>
                      </a:lnTo>
                      <a:lnTo>
                        <a:pt x="253" y="134"/>
                      </a:lnTo>
                      <a:lnTo>
                        <a:pt x="242" y="128"/>
                      </a:lnTo>
                      <a:lnTo>
                        <a:pt x="232" y="125"/>
                      </a:lnTo>
                      <a:lnTo>
                        <a:pt x="221" y="122"/>
                      </a:lnTo>
                      <a:lnTo>
                        <a:pt x="211" y="117"/>
                      </a:lnTo>
                      <a:lnTo>
                        <a:pt x="200" y="114"/>
                      </a:lnTo>
                      <a:lnTo>
                        <a:pt x="189" y="109"/>
                      </a:lnTo>
                      <a:lnTo>
                        <a:pt x="179" y="103"/>
                      </a:lnTo>
                      <a:lnTo>
                        <a:pt x="168" y="98"/>
                      </a:lnTo>
                      <a:lnTo>
                        <a:pt x="158" y="94"/>
                      </a:lnTo>
                      <a:lnTo>
                        <a:pt x="147" y="89"/>
                      </a:lnTo>
                      <a:lnTo>
                        <a:pt x="137" y="81"/>
                      </a:lnTo>
                      <a:lnTo>
                        <a:pt x="126" y="75"/>
                      </a:lnTo>
                      <a:lnTo>
                        <a:pt x="116" y="71"/>
                      </a:lnTo>
                      <a:lnTo>
                        <a:pt x="106" y="63"/>
                      </a:lnTo>
                      <a:lnTo>
                        <a:pt x="95" y="58"/>
                      </a:lnTo>
                      <a:lnTo>
                        <a:pt x="84" y="50"/>
                      </a:lnTo>
                      <a:lnTo>
                        <a:pt x="74" y="43"/>
                      </a:lnTo>
                      <a:lnTo>
                        <a:pt x="63" y="36"/>
                      </a:lnTo>
                      <a:lnTo>
                        <a:pt x="53" y="30"/>
                      </a:lnTo>
                      <a:lnTo>
                        <a:pt x="42" y="23"/>
                      </a:lnTo>
                      <a:lnTo>
                        <a:pt x="32" y="17"/>
                      </a:lnTo>
                      <a:lnTo>
                        <a:pt x="21" y="12"/>
                      </a:lnTo>
                      <a:lnTo>
                        <a:pt x="11" y="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0" name="Freeform 149">
                  <a:extLst>
                    <a:ext uri="{FF2B5EF4-FFF2-40B4-BE49-F238E27FC236}">
                      <a16:creationId xmlns:a16="http://schemas.microsoft.com/office/drawing/2014/main" id="{CDCD754C-704C-3DC1-96C0-E09849005F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69250" y="3637528"/>
                  <a:ext cx="2524125" cy="482035"/>
                </a:xfrm>
                <a:custGeom>
                  <a:avLst/>
                  <a:gdLst>
                    <a:gd name="T0" fmla="*/ 1580 w 1601"/>
                    <a:gd name="T1" fmla="*/ 300 h 303"/>
                    <a:gd name="T2" fmla="*/ 1548 w 1601"/>
                    <a:gd name="T3" fmla="*/ 296 h 303"/>
                    <a:gd name="T4" fmla="*/ 1516 w 1601"/>
                    <a:gd name="T5" fmla="*/ 290 h 303"/>
                    <a:gd name="T6" fmla="*/ 1485 w 1601"/>
                    <a:gd name="T7" fmla="*/ 283 h 303"/>
                    <a:gd name="T8" fmla="*/ 1454 w 1601"/>
                    <a:gd name="T9" fmla="*/ 275 h 303"/>
                    <a:gd name="T10" fmla="*/ 1422 w 1601"/>
                    <a:gd name="T11" fmla="*/ 267 h 303"/>
                    <a:gd name="T12" fmla="*/ 1390 w 1601"/>
                    <a:gd name="T13" fmla="*/ 257 h 303"/>
                    <a:gd name="T14" fmla="*/ 1358 w 1601"/>
                    <a:gd name="T15" fmla="*/ 246 h 303"/>
                    <a:gd name="T16" fmla="*/ 1327 w 1601"/>
                    <a:gd name="T17" fmla="*/ 235 h 303"/>
                    <a:gd name="T18" fmla="*/ 1295 w 1601"/>
                    <a:gd name="T19" fmla="*/ 224 h 303"/>
                    <a:gd name="T20" fmla="*/ 1263 w 1601"/>
                    <a:gd name="T21" fmla="*/ 214 h 303"/>
                    <a:gd name="T22" fmla="*/ 1232 w 1601"/>
                    <a:gd name="T23" fmla="*/ 207 h 303"/>
                    <a:gd name="T24" fmla="*/ 1201 w 1601"/>
                    <a:gd name="T25" fmla="*/ 202 h 303"/>
                    <a:gd name="T26" fmla="*/ 1169 w 1601"/>
                    <a:gd name="T27" fmla="*/ 201 h 303"/>
                    <a:gd name="T28" fmla="*/ 1137 w 1601"/>
                    <a:gd name="T29" fmla="*/ 201 h 303"/>
                    <a:gd name="T30" fmla="*/ 1106 w 1601"/>
                    <a:gd name="T31" fmla="*/ 203 h 303"/>
                    <a:gd name="T32" fmla="*/ 1074 w 1601"/>
                    <a:gd name="T33" fmla="*/ 206 h 303"/>
                    <a:gd name="T34" fmla="*/ 1042 w 1601"/>
                    <a:gd name="T35" fmla="*/ 207 h 303"/>
                    <a:gd name="T36" fmla="*/ 1011 w 1601"/>
                    <a:gd name="T37" fmla="*/ 214 h 303"/>
                    <a:gd name="T38" fmla="*/ 980 w 1601"/>
                    <a:gd name="T39" fmla="*/ 216 h 303"/>
                    <a:gd name="T40" fmla="*/ 948 w 1601"/>
                    <a:gd name="T41" fmla="*/ 219 h 303"/>
                    <a:gd name="T42" fmla="*/ 916 w 1601"/>
                    <a:gd name="T43" fmla="*/ 223 h 303"/>
                    <a:gd name="T44" fmla="*/ 885 w 1601"/>
                    <a:gd name="T45" fmla="*/ 226 h 303"/>
                    <a:gd name="T46" fmla="*/ 853 w 1601"/>
                    <a:gd name="T47" fmla="*/ 228 h 303"/>
                    <a:gd name="T48" fmla="*/ 821 w 1601"/>
                    <a:gd name="T49" fmla="*/ 231 h 303"/>
                    <a:gd name="T50" fmla="*/ 790 w 1601"/>
                    <a:gd name="T51" fmla="*/ 231 h 303"/>
                    <a:gd name="T52" fmla="*/ 758 w 1601"/>
                    <a:gd name="T53" fmla="*/ 230 h 303"/>
                    <a:gd name="T54" fmla="*/ 727 w 1601"/>
                    <a:gd name="T55" fmla="*/ 227 h 303"/>
                    <a:gd name="T56" fmla="*/ 695 w 1601"/>
                    <a:gd name="T57" fmla="*/ 224 h 303"/>
                    <a:gd name="T58" fmla="*/ 663 w 1601"/>
                    <a:gd name="T59" fmla="*/ 218 h 303"/>
                    <a:gd name="T60" fmla="*/ 632 w 1601"/>
                    <a:gd name="T61" fmla="*/ 211 h 303"/>
                    <a:gd name="T62" fmla="*/ 600 w 1601"/>
                    <a:gd name="T63" fmla="*/ 205 h 303"/>
                    <a:gd name="T64" fmla="*/ 569 w 1601"/>
                    <a:gd name="T65" fmla="*/ 198 h 303"/>
                    <a:gd name="T66" fmla="*/ 537 w 1601"/>
                    <a:gd name="T67" fmla="*/ 190 h 303"/>
                    <a:gd name="T68" fmla="*/ 506 w 1601"/>
                    <a:gd name="T69" fmla="*/ 183 h 303"/>
                    <a:gd name="T70" fmla="*/ 474 w 1601"/>
                    <a:gd name="T71" fmla="*/ 175 h 303"/>
                    <a:gd name="T72" fmla="*/ 442 w 1601"/>
                    <a:gd name="T73" fmla="*/ 166 h 303"/>
                    <a:gd name="T74" fmla="*/ 411 w 1601"/>
                    <a:gd name="T75" fmla="*/ 158 h 303"/>
                    <a:gd name="T76" fmla="*/ 379 w 1601"/>
                    <a:gd name="T77" fmla="*/ 146 h 303"/>
                    <a:gd name="T78" fmla="*/ 348 w 1601"/>
                    <a:gd name="T79" fmla="*/ 139 h 303"/>
                    <a:gd name="T80" fmla="*/ 316 w 1601"/>
                    <a:gd name="T81" fmla="*/ 130 h 303"/>
                    <a:gd name="T82" fmla="*/ 284 w 1601"/>
                    <a:gd name="T83" fmla="*/ 121 h 303"/>
                    <a:gd name="T84" fmla="*/ 253 w 1601"/>
                    <a:gd name="T85" fmla="*/ 111 h 303"/>
                    <a:gd name="T86" fmla="*/ 221 w 1601"/>
                    <a:gd name="T87" fmla="*/ 98 h 303"/>
                    <a:gd name="T88" fmla="*/ 189 w 1601"/>
                    <a:gd name="T89" fmla="*/ 87 h 303"/>
                    <a:gd name="T90" fmla="*/ 158 w 1601"/>
                    <a:gd name="T91" fmla="*/ 74 h 303"/>
                    <a:gd name="T92" fmla="*/ 126 w 1601"/>
                    <a:gd name="T93" fmla="*/ 57 h 303"/>
                    <a:gd name="T94" fmla="*/ 95 w 1601"/>
                    <a:gd name="T95" fmla="*/ 43 h 303"/>
                    <a:gd name="T96" fmla="*/ 63 w 1601"/>
                    <a:gd name="T97" fmla="*/ 26 h 303"/>
                    <a:gd name="T98" fmla="*/ 32 w 1601"/>
                    <a:gd name="T99" fmla="*/ 12 h 303"/>
                    <a:gd name="T100" fmla="*/ 0 w 1601"/>
                    <a:gd name="T101" fmla="*/ 0 h 3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601" h="303">
                      <a:moveTo>
                        <a:pt x="1601" y="303"/>
                      </a:moveTo>
                      <a:lnTo>
                        <a:pt x="1590" y="302"/>
                      </a:lnTo>
                      <a:lnTo>
                        <a:pt x="1580" y="300"/>
                      </a:lnTo>
                      <a:lnTo>
                        <a:pt x="1569" y="299"/>
                      </a:lnTo>
                      <a:lnTo>
                        <a:pt x="1559" y="297"/>
                      </a:lnTo>
                      <a:lnTo>
                        <a:pt x="1548" y="296"/>
                      </a:lnTo>
                      <a:lnTo>
                        <a:pt x="1537" y="294"/>
                      </a:lnTo>
                      <a:lnTo>
                        <a:pt x="1527" y="292"/>
                      </a:lnTo>
                      <a:lnTo>
                        <a:pt x="1516" y="290"/>
                      </a:lnTo>
                      <a:lnTo>
                        <a:pt x="1506" y="288"/>
                      </a:lnTo>
                      <a:lnTo>
                        <a:pt x="1495" y="286"/>
                      </a:lnTo>
                      <a:lnTo>
                        <a:pt x="1485" y="283"/>
                      </a:lnTo>
                      <a:lnTo>
                        <a:pt x="1475" y="281"/>
                      </a:lnTo>
                      <a:lnTo>
                        <a:pt x="1464" y="278"/>
                      </a:lnTo>
                      <a:lnTo>
                        <a:pt x="1454" y="275"/>
                      </a:lnTo>
                      <a:lnTo>
                        <a:pt x="1443" y="273"/>
                      </a:lnTo>
                      <a:lnTo>
                        <a:pt x="1432" y="270"/>
                      </a:lnTo>
                      <a:lnTo>
                        <a:pt x="1422" y="267"/>
                      </a:lnTo>
                      <a:lnTo>
                        <a:pt x="1411" y="265"/>
                      </a:lnTo>
                      <a:lnTo>
                        <a:pt x="1401" y="261"/>
                      </a:lnTo>
                      <a:lnTo>
                        <a:pt x="1390" y="257"/>
                      </a:lnTo>
                      <a:lnTo>
                        <a:pt x="1380" y="253"/>
                      </a:lnTo>
                      <a:lnTo>
                        <a:pt x="1369" y="250"/>
                      </a:lnTo>
                      <a:lnTo>
                        <a:pt x="1358" y="246"/>
                      </a:lnTo>
                      <a:lnTo>
                        <a:pt x="1348" y="242"/>
                      </a:lnTo>
                      <a:lnTo>
                        <a:pt x="1337" y="239"/>
                      </a:lnTo>
                      <a:lnTo>
                        <a:pt x="1327" y="235"/>
                      </a:lnTo>
                      <a:lnTo>
                        <a:pt x="1316" y="231"/>
                      </a:lnTo>
                      <a:lnTo>
                        <a:pt x="1306" y="227"/>
                      </a:lnTo>
                      <a:lnTo>
                        <a:pt x="1295" y="224"/>
                      </a:lnTo>
                      <a:lnTo>
                        <a:pt x="1285" y="220"/>
                      </a:lnTo>
                      <a:lnTo>
                        <a:pt x="1274" y="218"/>
                      </a:lnTo>
                      <a:lnTo>
                        <a:pt x="1263" y="214"/>
                      </a:lnTo>
                      <a:lnTo>
                        <a:pt x="1253" y="212"/>
                      </a:lnTo>
                      <a:lnTo>
                        <a:pt x="1243" y="209"/>
                      </a:lnTo>
                      <a:lnTo>
                        <a:pt x="1232" y="207"/>
                      </a:lnTo>
                      <a:lnTo>
                        <a:pt x="1222" y="205"/>
                      </a:lnTo>
                      <a:lnTo>
                        <a:pt x="1211" y="205"/>
                      </a:lnTo>
                      <a:lnTo>
                        <a:pt x="1201" y="202"/>
                      </a:lnTo>
                      <a:lnTo>
                        <a:pt x="1190" y="201"/>
                      </a:lnTo>
                      <a:lnTo>
                        <a:pt x="1180" y="200"/>
                      </a:lnTo>
                      <a:lnTo>
                        <a:pt x="1169" y="201"/>
                      </a:lnTo>
                      <a:lnTo>
                        <a:pt x="1158" y="201"/>
                      </a:lnTo>
                      <a:lnTo>
                        <a:pt x="1148" y="201"/>
                      </a:lnTo>
                      <a:lnTo>
                        <a:pt x="1137" y="201"/>
                      </a:lnTo>
                      <a:lnTo>
                        <a:pt x="1127" y="201"/>
                      </a:lnTo>
                      <a:lnTo>
                        <a:pt x="1116" y="202"/>
                      </a:lnTo>
                      <a:lnTo>
                        <a:pt x="1106" y="203"/>
                      </a:lnTo>
                      <a:lnTo>
                        <a:pt x="1095" y="205"/>
                      </a:lnTo>
                      <a:lnTo>
                        <a:pt x="1085" y="205"/>
                      </a:lnTo>
                      <a:lnTo>
                        <a:pt x="1074" y="206"/>
                      </a:lnTo>
                      <a:lnTo>
                        <a:pt x="1063" y="207"/>
                      </a:lnTo>
                      <a:lnTo>
                        <a:pt x="1053" y="207"/>
                      </a:lnTo>
                      <a:lnTo>
                        <a:pt x="1042" y="207"/>
                      </a:lnTo>
                      <a:lnTo>
                        <a:pt x="1032" y="210"/>
                      </a:lnTo>
                      <a:lnTo>
                        <a:pt x="1022" y="211"/>
                      </a:lnTo>
                      <a:lnTo>
                        <a:pt x="1011" y="214"/>
                      </a:lnTo>
                      <a:lnTo>
                        <a:pt x="1001" y="214"/>
                      </a:lnTo>
                      <a:lnTo>
                        <a:pt x="990" y="214"/>
                      </a:lnTo>
                      <a:lnTo>
                        <a:pt x="980" y="216"/>
                      </a:lnTo>
                      <a:lnTo>
                        <a:pt x="969" y="217"/>
                      </a:lnTo>
                      <a:lnTo>
                        <a:pt x="958" y="218"/>
                      </a:lnTo>
                      <a:lnTo>
                        <a:pt x="948" y="219"/>
                      </a:lnTo>
                      <a:lnTo>
                        <a:pt x="937" y="220"/>
                      </a:lnTo>
                      <a:lnTo>
                        <a:pt x="927" y="222"/>
                      </a:lnTo>
                      <a:lnTo>
                        <a:pt x="916" y="223"/>
                      </a:lnTo>
                      <a:lnTo>
                        <a:pt x="906" y="224"/>
                      </a:lnTo>
                      <a:lnTo>
                        <a:pt x="895" y="224"/>
                      </a:lnTo>
                      <a:lnTo>
                        <a:pt x="885" y="226"/>
                      </a:lnTo>
                      <a:lnTo>
                        <a:pt x="874" y="226"/>
                      </a:lnTo>
                      <a:lnTo>
                        <a:pt x="863" y="228"/>
                      </a:lnTo>
                      <a:lnTo>
                        <a:pt x="853" y="228"/>
                      </a:lnTo>
                      <a:lnTo>
                        <a:pt x="842" y="230"/>
                      </a:lnTo>
                      <a:lnTo>
                        <a:pt x="832" y="230"/>
                      </a:lnTo>
                      <a:lnTo>
                        <a:pt x="821" y="231"/>
                      </a:lnTo>
                      <a:lnTo>
                        <a:pt x="811" y="230"/>
                      </a:lnTo>
                      <a:lnTo>
                        <a:pt x="801" y="231"/>
                      </a:lnTo>
                      <a:lnTo>
                        <a:pt x="790" y="231"/>
                      </a:lnTo>
                      <a:lnTo>
                        <a:pt x="780" y="232"/>
                      </a:lnTo>
                      <a:lnTo>
                        <a:pt x="769" y="231"/>
                      </a:lnTo>
                      <a:lnTo>
                        <a:pt x="758" y="230"/>
                      </a:lnTo>
                      <a:lnTo>
                        <a:pt x="748" y="230"/>
                      </a:lnTo>
                      <a:lnTo>
                        <a:pt x="737" y="228"/>
                      </a:lnTo>
                      <a:lnTo>
                        <a:pt x="727" y="227"/>
                      </a:lnTo>
                      <a:lnTo>
                        <a:pt x="716" y="227"/>
                      </a:lnTo>
                      <a:lnTo>
                        <a:pt x="706" y="225"/>
                      </a:lnTo>
                      <a:lnTo>
                        <a:pt x="695" y="224"/>
                      </a:lnTo>
                      <a:lnTo>
                        <a:pt x="685" y="221"/>
                      </a:lnTo>
                      <a:lnTo>
                        <a:pt x="674" y="220"/>
                      </a:lnTo>
                      <a:lnTo>
                        <a:pt x="663" y="218"/>
                      </a:lnTo>
                      <a:lnTo>
                        <a:pt x="653" y="216"/>
                      </a:lnTo>
                      <a:lnTo>
                        <a:pt x="642" y="214"/>
                      </a:lnTo>
                      <a:lnTo>
                        <a:pt x="632" y="211"/>
                      </a:lnTo>
                      <a:lnTo>
                        <a:pt x="621" y="209"/>
                      </a:lnTo>
                      <a:lnTo>
                        <a:pt x="611" y="208"/>
                      </a:lnTo>
                      <a:lnTo>
                        <a:pt x="600" y="205"/>
                      </a:lnTo>
                      <a:lnTo>
                        <a:pt x="589" y="201"/>
                      </a:lnTo>
                      <a:lnTo>
                        <a:pt x="579" y="201"/>
                      </a:lnTo>
                      <a:lnTo>
                        <a:pt x="569" y="198"/>
                      </a:lnTo>
                      <a:lnTo>
                        <a:pt x="558" y="195"/>
                      </a:lnTo>
                      <a:lnTo>
                        <a:pt x="548" y="193"/>
                      </a:lnTo>
                      <a:lnTo>
                        <a:pt x="537" y="190"/>
                      </a:lnTo>
                      <a:lnTo>
                        <a:pt x="527" y="188"/>
                      </a:lnTo>
                      <a:lnTo>
                        <a:pt x="516" y="185"/>
                      </a:lnTo>
                      <a:lnTo>
                        <a:pt x="506" y="183"/>
                      </a:lnTo>
                      <a:lnTo>
                        <a:pt x="495" y="180"/>
                      </a:lnTo>
                      <a:lnTo>
                        <a:pt x="485" y="178"/>
                      </a:lnTo>
                      <a:lnTo>
                        <a:pt x="474" y="175"/>
                      </a:lnTo>
                      <a:lnTo>
                        <a:pt x="463" y="172"/>
                      </a:lnTo>
                      <a:lnTo>
                        <a:pt x="453" y="170"/>
                      </a:lnTo>
                      <a:lnTo>
                        <a:pt x="442" y="166"/>
                      </a:lnTo>
                      <a:lnTo>
                        <a:pt x="432" y="164"/>
                      </a:lnTo>
                      <a:lnTo>
                        <a:pt x="421" y="159"/>
                      </a:lnTo>
                      <a:lnTo>
                        <a:pt x="411" y="158"/>
                      </a:lnTo>
                      <a:lnTo>
                        <a:pt x="400" y="154"/>
                      </a:lnTo>
                      <a:lnTo>
                        <a:pt x="389" y="153"/>
                      </a:lnTo>
                      <a:lnTo>
                        <a:pt x="379" y="146"/>
                      </a:lnTo>
                      <a:lnTo>
                        <a:pt x="368" y="146"/>
                      </a:lnTo>
                      <a:lnTo>
                        <a:pt x="358" y="144"/>
                      </a:lnTo>
                      <a:lnTo>
                        <a:pt x="348" y="139"/>
                      </a:lnTo>
                      <a:lnTo>
                        <a:pt x="337" y="137"/>
                      </a:lnTo>
                      <a:lnTo>
                        <a:pt x="327" y="134"/>
                      </a:lnTo>
                      <a:lnTo>
                        <a:pt x="316" y="130"/>
                      </a:lnTo>
                      <a:lnTo>
                        <a:pt x="306" y="126"/>
                      </a:lnTo>
                      <a:lnTo>
                        <a:pt x="295" y="124"/>
                      </a:lnTo>
                      <a:lnTo>
                        <a:pt x="284" y="121"/>
                      </a:lnTo>
                      <a:lnTo>
                        <a:pt x="274" y="117"/>
                      </a:lnTo>
                      <a:lnTo>
                        <a:pt x="263" y="115"/>
                      </a:lnTo>
                      <a:lnTo>
                        <a:pt x="253" y="111"/>
                      </a:lnTo>
                      <a:lnTo>
                        <a:pt x="242" y="105"/>
                      </a:lnTo>
                      <a:lnTo>
                        <a:pt x="232" y="102"/>
                      </a:lnTo>
                      <a:lnTo>
                        <a:pt x="221" y="98"/>
                      </a:lnTo>
                      <a:lnTo>
                        <a:pt x="211" y="94"/>
                      </a:lnTo>
                      <a:lnTo>
                        <a:pt x="200" y="90"/>
                      </a:lnTo>
                      <a:lnTo>
                        <a:pt x="189" y="87"/>
                      </a:lnTo>
                      <a:lnTo>
                        <a:pt x="179" y="81"/>
                      </a:lnTo>
                      <a:lnTo>
                        <a:pt x="168" y="77"/>
                      </a:lnTo>
                      <a:lnTo>
                        <a:pt x="158" y="74"/>
                      </a:lnTo>
                      <a:lnTo>
                        <a:pt x="147" y="68"/>
                      </a:lnTo>
                      <a:lnTo>
                        <a:pt x="137" y="63"/>
                      </a:lnTo>
                      <a:lnTo>
                        <a:pt x="126" y="57"/>
                      </a:lnTo>
                      <a:lnTo>
                        <a:pt x="116" y="54"/>
                      </a:lnTo>
                      <a:lnTo>
                        <a:pt x="106" y="48"/>
                      </a:lnTo>
                      <a:lnTo>
                        <a:pt x="95" y="43"/>
                      </a:lnTo>
                      <a:lnTo>
                        <a:pt x="84" y="37"/>
                      </a:lnTo>
                      <a:lnTo>
                        <a:pt x="74" y="33"/>
                      </a:lnTo>
                      <a:lnTo>
                        <a:pt x="63" y="26"/>
                      </a:lnTo>
                      <a:lnTo>
                        <a:pt x="53" y="22"/>
                      </a:lnTo>
                      <a:lnTo>
                        <a:pt x="42" y="16"/>
                      </a:lnTo>
                      <a:lnTo>
                        <a:pt x="32" y="12"/>
                      </a:lnTo>
                      <a:lnTo>
                        <a:pt x="21" y="7"/>
                      </a:lnTo>
                      <a:lnTo>
                        <a:pt x="11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FF008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1" name="Freeform 150">
                  <a:extLst>
                    <a:ext uri="{FF2B5EF4-FFF2-40B4-BE49-F238E27FC236}">
                      <a16:creationId xmlns:a16="http://schemas.microsoft.com/office/drawing/2014/main" id="{92C08DEC-F0B7-C032-756F-D019C103D6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76196" y="3660775"/>
                  <a:ext cx="2517179" cy="498475"/>
                </a:xfrm>
                <a:custGeom>
                  <a:avLst/>
                  <a:gdLst>
                    <a:gd name="T0" fmla="*/ 1580 w 1601"/>
                    <a:gd name="T1" fmla="*/ 311 h 314"/>
                    <a:gd name="T2" fmla="*/ 1548 w 1601"/>
                    <a:gd name="T3" fmla="*/ 307 h 314"/>
                    <a:gd name="T4" fmla="*/ 1516 w 1601"/>
                    <a:gd name="T5" fmla="*/ 301 h 314"/>
                    <a:gd name="T6" fmla="*/ 1485 w 1601"/>
                    <a:gd name="T7" fmla="*/ 296 h 314"/>
                    <a:gd name="T8" fmla="*/ 1454 w 1601"/>
                    <a:gd name="T9" fmla="*/ 290 h 314"/>
                    <a:gd name="T10" fmla="*/ 1422 w 1601"/>
                    <a:gd name="T11" fmla="*/ 283 h 314"/>
                    <a:gd name="T12" fmla="*/ 1390 w 1601"/>
                    <a:gd name="T13" fmla="*/ 276 h 314"/>
                    <a:gd name="T14" fmla="*/ 1358 w 1601"/>
                    <a:gd name="T15" fmla="*/ 267 h 314"/>
                    <a:gd name="T16" fmla="*/ 1327 w 1601"/>
                    <a:gd name="T17" fmla="*/ 259 h 314"/>
                    <a:gd name="T18" fmla="*/ 1295 w 1601"/>
                    <a:gd name="T19" fmla="*/ 252 h 314"/>
                    <a:gd name="T20" fmla="*/ 1263 w 1601"/>
                    <a:gd name="T21" fmla="*/ 245 h 314"/>
                    <a:gd name="T22" fmla="*/ 1232 w 1601"/>
                    <a:gd name="T23" fmla="*/ 241 h 314"/>
                    <a:gd name="T24" fmla="*/ 1201 w 1601"/>
                    <a:gd name="T25" fmla="*/ 236 h 314"/>
                    <a:gd name="T26" fmla="*/ 1169 w 1601"/>
                    <a:gd name="T27" fmla="*/ 235 h 314"/>
                    <a:gd name="T28" fmla="*/ 1137 w 1601"/>
                    <a:gd name="T29" fmla="*/ 235 h 314"/>
                    <a:gd name="T30" fmla="*/ 1106 w 1601"/>
                    <a:gd name="T31" fmla="*/ 235 h 314"/>
                    <a:gd name="T32" fmla="*/ 1074 w 1601"/>
                    <a:gd name="T33" fmla="*/ 235 h 314"/>
                    <a:gd name="T34" fmla="*/ 1042 w 1601"/>
                    <a:gd name="T35" fmla="*/ 232 h 314"/>
                    <a:gd name="T36" fmla="*/ 1011 w 1601"/>
                    <a:gd name="T37" fmla="*/ 236 h 314"/>
                    <a:gd name="T38" fmla="*/ 980 w 1601"/>
                    <a:gd name="T39" fmla="*/ 235 h 314"/>
                    <a:gd name="T40" fmla="*/ 948 w 1601"/>
                    <a:gd name="T41" fmla="*/ 234 h 314"/>
                    <a:gd name="T42" fmla="*/ 916 w 1601"/>
                    <a:gd name="T43" fmla="*/ 233 h 314"/>
                    <a:gd name="T44" fmla="*/ 885 w 1601"/>
                    <a:gd name="T45" fmla="*/ 232 h 314"/>
                    <a:gd name="T46" fmla="*/ 853 w 1601"/>
                    <a:gd name="T47" fmla="*/ 231 h 314"/>
                    <a:gd name="T48" fmla="*/ 821 w 1601"/>
                    <a:gd name="T49" fmla="*/ 228 h 314"/>
                    <a:gd name="T50" fmla="*/ 790 w 1601"/>
                    <a:gd name="T51" fmla="*/ 224 h 314"/>
                    <a:gd name="T52" fmla="*/ 758 w 1601"/>
                    <a:gd name="T53" fmla="*/ 219 h 314"/>
                    <a:gd name="T54" fmla="*/ 727 w 1601"/>
                    <a:gd name="T55" fmla="*/ 213 h 314"/>
                    <a:gd name="T56" fmla="*/ 695 w 1601"/>
                    <a:gd name="T57" fmla="*/ 206 h 314"/>
                    <a:gd name="T58" fmla="*/ 663 w 1601"/>
                    <a:gd name="T59" fmla="*/ 198 h 314"/>
                    <a:gd name="T60" fmla="*/ 632 w 1601"/>
                    <a:gd name="T61" fmla="*/ 190 h 314"/>
                    <a:gd name="T62" fmla="*/ 600 w 1601"/>
                    <a:gd name="T63" fmla="*/ 181 h 314"/>
                    <a:gd name="T64" fmla="*/ 569 w 1601"/>
                    <a:gd name="T65" fmla="*/ 173 h 314"/>
                    <a:gd name="T66" fmla="*/ 537 w 1601"/>
                    <a:gd name="T67" fmla="*/ 163 h 314"/>
                    <a:gd name="T68" fmla="*/ 506 w 1601"/>
                    <a:gd name="T69" fmla="*/ 154 h 314"/>
                    <a:gd name="T70" fmla="*/ 474 w 1601"/>
                    <a:gd name="T71" fmla="*/ 146 h 314"/>
                    <a:gd name="T72" fmla="*/ 442 w 1601"/>
                    <a:gd name="T73" fmla="*/ 136 h 314"/>
                    <a:gd name="T74" fmla="*/ 411 w 1601"/>
                    <a:gd name="T75" fmla="*/ 127 h 314"/>
                    <a:gd name="T76" fmla="*/ 379 w 1601"/>
                    <a:gd name="T77" fmla="*/ 115 h 314"/>
                    <a:gd name="T78" fmla="*/ 348 w 1601"/>
                    <a:gd name="T79" fmla="*/ 107 h 314"/>
                    <a:gd name="T80" fmla="*/ 316 w 1601"/>
                    <a:gd name="T81" fmla="*/ 99 h 314"/>
                    <a:gd name="T82" fmla="*/ 284 w 1601"/>
                    <a:gd name="T83" fmla="*/ 88 h 314"/>
                    <a:gd name="T84" fmla="*/ 253 w 1601"/>
                    <a:gd name="T85" fmla="*/ 78 h 314"/>
                    <a:gd name="T86" fmla="*/ 221 w 1601"/>
                    <a:gd name="T87" fmla="*/ 70 h 314"/>
                    <a:gd name="T88" fmla="*/ 189 w 1601"/>
                    <a:gd name="T89" fmla="*/ 60 h 314"/>
                    <a:gd name="T90" fmla="*/ 158 w 1601"/>
                    <a:gd name="T91" fmla="*/ 49 h 314"/>
                    <a:gd name="T92" fmla="*/ 126 w 1601"/>
                    <a:gd name="T93" fmla="*/ 38 h 314"/>
                    <a:gd name="T94" fmla="*/ 95 w 1601"/>
                    <a:gd name="T95" fmla="*/ 29 h 314"/>
                    <a:gd name="T96" fmla="*/ 63 w 1601"/>
                    <a:gd name="T97" fmla="*/ 17 h 314"/>
                    <a:gd name="T98" fmla="*/ 32 w 1601"/>
                    <a:gd name="T99" fmla="*/ 9 h 314"/>
                    <a:gd name="T100" fmla="*/ 0 w 1601"/>
                    <a:gd name="T101" fmla="*/ 0 h 3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601" h="314">
                      <a:moveTo>
                        <a:pt x="1601" y="314"/>
                      </a:moveTo>
                      <a:lnTo>
                        <a:pt x="1590" y="313"/>
                      </a:lnTo>
                      <a:lnTo>
                        <a:pt x="1580" y="311"/>
                      </a:lnTo>
                      <a:lnTo>
                        <a:pt x="1569" y="310"/>
                      </a:lnTo>
                      <a:lnTo>
                        <a:pt x="1559" y="309"/>
                      </a:lnTo>
                      <a:lnTo>
                        <a:pt x="1548" y="307"/>
                      </a:lnTo>
                      <a:lnTo>
                        <a:pt x="1537" y="305"/>
                      </a:lnTo>
                      <a:lnTo>
                        <a:pt x="1527" y="303"/>
                      </a:lnTo>
                      <a:lnTo>
                        <a:pt x="1516" y="301"/>
                      </a:lnTo>
                      <a:lnTo>
                        <a:pt x="1506" y="299"/>
                      </a:lnTo>
                      <a:lnTo>
                        <a:pt x="1495" y="297"/>
                      </a:lnTo>
                      <a:lnTo>
                        <a:pt x="1485" y="296"/>
                      </a:lnTo>
                      <a:lnTo>
                        <a:pt x="1475" y="294"/>
                      </a:lnTo>
                      <a:lnTo>
                        <a:pt x="1464" y="292"/>
                      </a:lnTo>
                      <a:lnTo>
                        <a:pt x="1454" y="290"/>
                      </a:lnTo>
                      <a:lnTo>
                        <a:pt x="1443" y="288"/>
                      </a:lnTo>
                      <a:lnTo>
                        <a:pt x="1432" y="285"/>
                      </a:lnTo>
                      <a:lnTo>
                        <a:pt x="1422" y="283"/>
                      </a:lnTo>
                      <a:lnTo>
                        <a:pt x="1411" y="281"/>
                      </a:lnTo>
                      <a:lnTo>
                        <a:pt x="1401" y="278"/>
                      </a:lnTo>
                      <a:lnTo>
                        <a:pt x="1390" y="276"/>
                      </a:lnTo>
                      <a:lnTo>
                        <a:pt x="1380" y="272"/>
                      </a:lnTo>
                      <a:lnTo>
                        <a:pt x="1369" y="270"/>
                      </a:lnTo>
                      <a:lnTo>
                        <a:pt x="1358" y="267"/>
                      </a:lnTo>
                      <a:lnTo>
                        <a:pt x="1348" y="264"/>
                      </a:lnTo>
                      <a:lnTo>
                        <a:pt x="1337" y="262"/>
                      </a:lnTo>
                      <a:lnTo>
                        <a:pt x="1327" y="259"/>
                      </a:lnTo>
                      <a:lnTo>
                        <a:pt x="1316" y="257"/>
                      </a:lnTo>
                      <a:lnTo>
                        <a:pt x="1306" y="255"/>
                      </a:lnTo>
                      <a:lnTo>
                        <a:pt x="1295" y="252"/>
                      </a:lnTo>
                      <a:lnTo>
                        <a:pt x="1285" y="250"/>
                      </a:lnTo>
                      <a:lnTo>
                        <a:pt x="1274" y="247"/>
                      </a:lnTo>
                      <a:lnTo>
                        <a:pt x="1263" y="245"/>
                      </a:lnTo>
                      <a:lnTo>
                        <a:pt x="1253" y="243"/>
                      </a:lnTo>
                      <a:lnTo>
                        <a:pt x="1243" y="242"/>
                      </a:lnTo>
                      <a:lnTo>
                        <a:pt x="1232" y="241"/>
                      </a:lnTo>
                      <a:lnTo>
                        <a:pt x="1222" y="239"/>
                      </a:lnTo>
                      <a:lnTo>
                        <a:pt x="1211" y="239"/>
                      </a:lnTo>
                      <a:lnTo>
                        <a:pt x="1201" y="236"/>
                      </a:lnTo>
                      <a:lnTo>
                        <a:pt x="1190" y="236"/>
                      </a:lnTo>
                      <a:lnTo>
                        <a:pt x="1180" y="235"/>
                      </a:lnTo>
                      <a:lnTo>
                        <a:pt x="1169" y="235"/>
                      </a:lnTo>
                      <a:lnTo>
                        <a:pt x="1158" y="235"/>
                      </a:lnTo>
                      <a:lnTo>
                        <a:pt x="1148" y="235"/>
                      </a:lnTo>
                      <a:lnTo>
                        <a:pt x="1137" y="235"/>
                      </a:lnTo>
                      <a:lnTo>
                        <a:pt x="1127" y="235"/>
                      </a:lnTo>
                      <a:lnTo>
                        <a:pt x="1116" y="234"/>
                      </a:lnTo>
                      <a:lnTo>
                        <a:pt x="1106" y="235"/>
                      </a:lnTo>
                      <a:lnTo>
                        <a:pt x="1095" y="235"/>
                      </a:lnTo>
                      <a:lnTo>
                        <a:pt x="1085" y="235"/>
                      </a:lnTo>
                      <a:lnTo>
                        <a:pt x="1074" y="235"/>
                      </a:lnTo>
                      <a:lnTo>
                        <a:pt x="1063" y="235"/>
                      </a:lnTo>
                      <a:lnTo>
                        <a:pt x="1053" y="234"/>
                      </a:lnTo>
                      <a:lnTo>
                        <a:pt x="1042" y="232"/>
                      </a:lnTo>
                      <a:lnTo>
                        <a:pt x="1032" y="235"/>
                      </a:lnTo>
                      <a:lnTo>
                        <a:pt x="1022" y="235"/>
                      </a:lnTo>
                      <a:lnTo>
                        <a:pt x="1011" y="236"/>
                      </a:lnTo>
                      <a:lnTo>
                        <a:pt x="1001" y="235"/>
                      </a:lnTo>
                      <a:lnTo>
                        <a:pt x="990" y="235"/>
                      </a:lnTo>
                      <a:lnTo>
                        <a:pt x="980" y="235"/>
                      </a:lnTo>
                      <a:lnTo>
                        <a:pt x="969" y="234"/>
                      </a:lnTo>
                      <a:lnTo>
                        <a:pt x="958" y="235"/>
                      </a:lnTo>
                      <a:lnTo>
                        <a:pt x="948" y="234"/>
                      </a:lnTo>
                      <a:lnTo>
                        <a:pt x="937" y="234"/>
                      </a:lnTo>
                      <a:lnTo>
                        <a:pt x="927" y="233"/>
                      </a:lnTo>
                      <a:lnTo>
                        <a:pt x="916" y="233"/>
                      </a:lnTo>
                      <a:lnTo>
                        <a:pt x="906" y="233"/>
                      </a:lnTo>
                      <a:lnTo>
                        <a:pt x="895" y="232"/>
                      </a:lnTo>
                      <a:lnTo>
                        <a:pt x="885" y="232"/>
                      </a:lnTo>
                      <a:lnTo>
                        <a:pt x="874" y="231"/>
                      </a:lnTo>
                      <a:lnTo>
                        <a:pt x="863" y="231"/>
                      </a:lnTo>
                      <a:lnTo>
                        <a:pt x="853" y="231"/>
                      </a:lnTo>
                      <a:lnTo>
                        <a:pt x="842" y="230"/>
                      </a:lnTo>
                      <a:lnTo>
                        <a:pt x="832" y="228"/>
                      </a:lnTo>
                      <a:lnTo>
                        <a:pt x="821" y="228"/>
                      </a:lnTo>
                      <a:lnTo>
                        <a:pt x="811" y="227"/>
                      </a:lnTo>
                      <a:lnTo>
                        <a:pt x="801" y="226"/>
                      </a:lnTo>
                      <a:lnTo>
                        <a:pt x="790" y="224"/>
                      </a:lnTo>
                      <a:lnTo>
                        <a:pt x="780" y="222"/>
                      </a:lnTo>
                      <a:lnTo>
                        <a:pt x="769" y="221"/>
                      </a:lnTo>
                      <a:lnTo>
                        <a:pt x="758" y="219"/>
                      </a:lnTo>
                      <a:lnTo>
                        <a:pt x="748" y="218"/>
                      </a:lnTo>
                      <a:lnTo>
                        <a:pt x="737" y="215"/>
                      </a:lnTo>
                      <a:lnTo>
                        <a:pt x="727" y="213"/>
                      </a:lnTo>
                      <a:lnTo>
                        <a:pt x="716" y="211"/>
                      </a:lnTo>
                      <a:lnTo>
                        <a:pt x="706" y="208"/>
                      </a:lnTo>
                      <a:lnTo>
                        <a:pt x="695" y="206"/>
                      </a:lnTo>
                      <a:lnTo>
                        <a:pt x="685" y="204"/>
                      </a:lnTo>
                      <a:lnTo>
                        <a:pt x="674" y="201"/>
                      </a:lnTo>
                      <a:lnTo>
                        <a:pt x="663" y="198"/>
                      </a:lnTo>
                      <a:lnTo>
                        <a:pt x="653" y="196"/>
                      </a:lnTo>
                      <a:lnTo>
                        <a:pt x="642" y="194"/>
                      </a:lnTo>
                      <a:lnTo>
                        <a:pt x="632" y="190"/>
                      </a:lnTo>
                      <a:lnTo>
                        <a:pt x="621" y="187"/>
                      </a:lnTo>
                      <a:lnTo>
                        <a:pt x="611" y="185"/>
                      </a:lnTo>
                      <a:lnTo>
                        <a:pt x="600" y="181"/>
                      </a:lnTo>
                      <a:lnTo>
                        <a:pt x="589" y="177"/>
                      </a:lnTo>
                      <a:lnTo>
                        <a:pt x="579" y="176"/>
                      </a:lnTo>
                      <a:lnTo>
                        <a:pt x="569" y="173"/>
                      </a:lnTo>
                      <a:lnTo>
                        <a:pt x="558" y="169"/>
                      </a:lnTo>
                      <a:lnTo>
                        <a:pt x="548" y="167"/>
                      </a:lnTo>
                      <a:lnTo>
                        <a:pt x="537" y="163"/>
                      </a:lnTo>
                      <a:lnTo>
                        <a:pt x="527" y="160"/>
                      </a:lnTo>
                      <a:lnTo>
                        <a:pt x="516" y="159"/>
                      </a:lnTo>
                      <a:lnTo>
                        <a:pt x="506" y="154"/>
                      </a:lnTo>
                      <a:lnTo>
                        <a:pt x="495" y="152"/>
                      </a:lnTo>
                      <a:lnTo>
                        <a:pt x="485" y="150"/>
                      </a:lnTo>
                      <a:lnTo>
                        <a:pt x="474" y="146"/>
                      </a:lnTo>
                      <a:lnTo>
                        <a:pt x="463" y="142"/>
                      </a:lnTo>
                      <a:lnTo>
                        <a:pt x="453" y="139"/>
                      </a:lnTo>
                      <a:lnTo>
                        <a:pt x="442" y="136"/>
                      </a:lnTo>
                      <a:lnTo>
                        <a:pt x="432" y="132"/>
                      </a:lnTo>
                      <a:lnTo>
                        <a:pt x="421" y="129"/>
                      </a:lnTo>
                      <a:lnTo>
                        <a:pt x="411" y="127"/>
                      </a:lnTo>
                      <a:lnTo>
                        <a:pt x="400" y="124"/>
                      </a:lnTo>
                      <a:lnTo>
                        <a:pt x="389" y="121"/>
                      </a:lnTo>
                      <a:lnTo>
                        <a:pt x="379" y="115"/>
                      </a:lnTo>
                      <a:lnTo>
                        <a:pt x="368" y="113"/>
                      </a:lnTo>
                      <a:lnTo>
                        <a:pt x="358" y="111"/>
                      </a:lnTo>
                      <a:lnTo>
                        <a:pt x="348" y="107"/>
                      </a:lnTo>
                      <a:lnTo>
                        <a:pt x="337" y="105"/>
                      </a:lnTo>
                      <a:lnTo>
                        <a:pt x="327" y="102"/>
                      </a:lnTo>
                      <a:lnTo>
                        <a:pt x="316" y="99"/>
                      </a:lnTo>
                      <a:lnTo>
                        <a:pt x="306" y="95"/>
                      </a:lnTo>
                      <a:lnTo>
                        <a:pt x="295" y="92"/>
                      </a:lnTo>
                      <a:lnTo>
                        <a:pt x="284" y="88"/>
                      </a:lnTo>
                      <a:lnTo>
                        <a:pt x="274" y="86"/>
                      </a:lnTo>
                      <a:lnTo>
                        <a:pt x="263" y="83"/>
                      </a:lnTo>
                      <a:lnTo>
                        <a:pt x="253" y="78"/>
                      </a:lnTo>
                      <a:lnTo>
                        <a:pt x="242" y="74"/>
                      </a:lnTo>
                      <a:lnTo>
                        <a:pt x="232" y="72"/>
                      </a:lnTo>
                      <a:lnTo>
                        <a:pt x="221" y="70"/>
                      </a:lnTo>
                      <a:lnTo>
                        <a:pt x="211" y="64"/>
                      </a:lnTo>
                      <a:lnTo>
                        <a:pt x="200" y="62"/>
                      </a:lnTo>
                      <a:lnTo>
                        <a:pt x="189" y="60"/>
                      </a:lnTo>
                      <a:lnTo>
                        <a:pt x="179" y="57"/>
                      </a:lnTo>
                      <a:lnTo>
                        <a:pt x="168" y="52"/>
                      </a:lnTo>
                      <a:lnTo>
                        <a:pt x="158" y="49"/>
                      </a:lnTo>
                      <a:lnTo>
                        <a:pt x="147" y="46"/>
                      </a:lnTo>
                      <a:lnTo>
                        <a:pt x="137" y="41"/>
                      </a:lnTo>
                      <a:lnTo>
                        <a:pt x="126" y="38"/>
                      </a:lnTo>
                      <a:lnTo>
                        <a:pt x="116" y="36"/>
                      </a:lnTo>
                      <a:lnTo>
                        <a:pt x="106" y="31"/>
                      </a:lnTo>
                      <a:lnTo>
                        <a:pt x="95" y="29"/>
                      </a:lnTo>
                      <a:lnTo>
                        <a:pt x="84" y="24"/>
                      </a:lnTo>
                      <a:lnTo>
                        <a:pt x="74" y="22"/>
                      </a:lnTo>
                      <a:lnTo>
                        <a:pt x="63" y="17"/>
                      </a:lnTo>
                      <a:lnTo>
                        <a:pt x="53" y="14"/>
                      </a:lnTo>
                      <a:lnTo>
                        <a:pt x="42" y="11"/>
                      </a:lnTo>
                      <a:lnTo>
                        <a:pt x="32" y="9"/>
                      </a:lnTo>
                      <a:lnTo>
                        <a:pt x="21" y="6"/>
                      </a:lnTo>
                      <a:lnTo>
                        <a:pt x="11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97009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2" name="Freeform 151">
                  <a:extLst>
                    <a:ext uri="{FF2B5EF4-FFF2-40B4-BE49-F238E27FC236}">
                      <a16:creationId xmlns:a16="http://schemas.microsoft.com/office/drawing/2014/main" id="{A62896EF-C1C6-1473-DB3A-8D4C5671AA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76196" y="3679824"/>
                  <a:ext cx="2500443" cy="495300"/>
                </a:xfrm>
                <a:custGeom>
                  <a:avLst/>
                  <a:gdLst>
                    <a:gd name="T0" fmla="*/ 1580 w 1601"/>
                    <a:gd name="T1" fmla="*/ 310 h 312"/>
                    <a:gd name="T2" fmla="*/ 1548 w 1601"/>
                    <a:gd name="T3" fmla="*/ 306 h 312"/>
                    <a:gd name="T4" fmla="*/ 1516 w 1601"/>
                    <a:gd name="T5" fmla="*/ 302 h 312"/>
                    <a:gd name="T6" fmla="*/ 1485 w 1601"/>
                    <a:gd name="T7" fmla="*/ 296 h 312"/>
                    <a:gd name="T8" fmla="*/ 1454 w 1601"/>
                    <a:gd name="T9" fmla="*/ 290 h 312"/>
                    <a:gd name="T10" fmla="*/ 1422 w 1601"/>
                    <a:gd name="T11" fmla="*/ 285 h 312"/>
                    <a:gd name="T12" fmla="*/ 1390 w 1601"/>
                    <a:gd name="T13" fmla="*/ 279 h 312"/>
                    <a:gd name="T14" fmla="*/ 1358 w 1601"/>
                    <a:gd name="T15" fmla="*/ 272 h 312"/>
                    <a:gd name="T16" fmla="*/ 1327 w 1601"/>
                    <a:gd name="T17" fmla="*/ 265 h 312"/>
                    <a:gd name="T18" fmla="*/ 1295 w 1601"/>
                    <a:gd name="T19" fmla="*/ 259 h 312"/>
                    <a:gd name="T20" fmla="*/ 1263 w 1601"/>
                    <a:gd name="T21" fmla="*/ 253 h 312"/>
                    <a:gd name="T22" fmla="*/ 1232 w 1601"/>
                    <a:gd name="T23" fmla="*/ 249 h 312"/>
                    <a:gd name="T24" fmla="*/ 1201 w 1601"/>
                    <a:gd name="T25" fmla="*/ 245 h 312"/>
                    <a:gd name="T26" fmla="*/ 1169 w 1601"/>
                    <a:gd name="T27" fmla="*/ 244 h 312"/>
                    <a:gd name="T28" fmla="*/ 1137 w 1601"/>
                    <a:gd name="T29" fmla="*/ 242 h 312"/>
                    <a:gd name="T30" fmla="*/ 1106 w 1601"/>
                    <a:gd name="T31" fmla="*/ 240 h 312"/>
                    <a:gd name="T32" fmla="*/ 1074 w 1601"/>
                    <a:gd name="T33" fmla="*/ 238 h 312"/>
                    <a:gd name="T34" fmla="*/ 1042 w 1601"/>
                    <a:gd name="T35" fmla="*/ 233 h 312"/>
                    <a:gd name="T36" fmla="*/ 1011 w 1601"/>
                    <a:gd name="T37" fmla="*/ 234 h 312"/>
                    <a:gd name="T38" fmla="*/ 980 w 1601"/>
                    <a:gd name="T39" fmla="*/ 232 h 312"/>
                    <a:gd name="T40" fmla="*/ 948 w 1601"/>
                    <a:gd name="T41" fmla="*/ 230 h 312"/>
                    <a:gd name="T42" fmla="*/ 916 w 1601"/>
                    <a:gd name="T43" fmla="*/ 226 h 312"/>
                    <a:gd name="T44" fmla="*/ 885 w 1601"/>
                    <a:gd name="T45" fmla="*/ 223 h 312"/>
                    <a:gd name="T46" fmla="*/ 853 w 1601"/>
                    <a:gd name="T47" fmla="*/ 219 h 312"/>
                    <a:gd name="T48" fmla="*/ 821 w 1601"/>
                    <a:gd name="T49" fmla="*/ 215 h 312"/>
                    <a:gd name="T50" fmla="*/ 790 w 1601"/>
                    <a:gd name="T51" fmla="*/ 209 h 312"/>
                    <a:gd name="T52" fmla="*/ 758 w 1601"/>
                    <a:gd name="T53" fmla="*/ 203 h 312"/>
                    <a:gd name="T54" fmla="*/ 727 w 1601"/>
                    <a:gd name="T55" fmla="*/ 195 h 312"/>
                    <a:gd name="T56" fmla="*/ 695 w 1601"/>
                    <a:gd name="T57" fmla="*/ 188 h 312"/>
                    <a:gd name="T58" fmla="*/ 663 w 1601"/>
                    <a:gd name="T59" fmla="*/ 179 h 312"/>
                    <a:gd name="T60" fmla="*/ 632 w 1601"/>
                    <a:gd name="T61" fmla="*/ 170 h 312"/>
                    <a:gd name="T62" fmla="*/ 600 w 1601"/>
                    <a:gd name="T63" fmla="*/ 160 h 312"/>
                    <a:gd name="T64" fmla="*/ 569 w 1601"/>
                    <a:gd name="T65" fmla="*/ 150 h 312"/>
                    <a:gd name="T66" fmla="*/ 537 w 1601"/>
                    <a:gd name="T67" fmla="*/ 143 h 312"/>
                    <a:gd name="T68" fmla="*/ 506 w 1601"/>
                    <a:gd name="T69" fmla="*/ 132 h 312"/>
                    <a:gd name="T70" fmla="*/ 474 w 1601"/>
                    <a:gd name="T71" fmla="*/ 123 h 312"/>
                    <a:gd name="T72" fmla="*/ 442 w 1601"/>
                    <a:gd name="T73" fmla="*/ 112 h 312"/>
                    <a:gd name="T74" fmla="*/ 411 w 1601"/>
                    <a:gd name="T75" fmla="*/ 102 h 312"/>
                    <a:gd name="T76" fmla="*/ 379 w 1601"/>
                    <a:gd name="T77" fmla="*/ 90 h 312"/>
                    <a:gd name="T78" fmla="*/ 348 w 1601"/>
                    <a:gd name="T79" fmla="*/ 81 h 312"/>
                    <a:gd name="T80" fmla="*/ 316 w 1601"/>
                    <a:gd name="T81" fmla="*/ 75 h 312"/>
                    <a:gd name="T82" fmla="*/ 284 w 1601"/>
                    <a:gd name="T83" fmla="*/ 65 h 312"/>
                    <a:gd name="T84" fmla="*/ 253 w 1601"/>
                    <a:gd name="T85" fmla="*/ 57 h 312"/>
                    <a:gd name="T86" fmla="*/ 221 w 1601"/>
                    <a:gd name="T87" fmla="*/ 50 h 312"/>
                    <a:gd name="T88" fmla="*/ 189 w 1601"/>
                    <a:gd name="T89" fmla="*/ 42 h 312"/>
                    <a:gd name="T90" fmla="*/ 158 w 1601"/>
                    <a:gd name="T91" fmla="*/ 35 h 312"/>
                    <a:gd name="T92" fmla="*/ 126 w 1601"/>
                    <a:gd name="T93" fmla="*/ 26 h 312"/>
                    <a:gd name="T94" fmla="*/ 95 w 1601"/>
                    <a:gd name="T95" fmla="*/ 20 h 312"/>
                    <a:gd name="T96" fmla="*/ 63 w 1601"/>
                    <a:gd name="T97" fmla="*/ 11 h 312"/>
                    <a:gd name="T98" fmla="*/ 32 w 1601"/>
                    <a:gd name="T99" fmla="*/ 5 h 312"/>
                    <a:gd name="T100" fmla="*/ 0 w 1601"/>
                    <a:gd name="T101" fmla="*/ 0 h 3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601" h="312">
                      <a:moveTo>
                        <a:pt x="1601" y="312"/>
                      </a:moveTo>
                      <a:lnTo>
                        <a:pt x="1590" y="312"/>
                      </a:lnTo>
                      <a:lnTo>
                        <a:pt x="1580" y="310"/>
                      </a:lnTo>
                      <a:lnTo>
                        <a:pt x="1569" y="310"/>
                      </a:lnTo>
                      <a:lnTo>
                        <a:pt x="1559" y="308"/>
                      </a:lnTo>
                      <a:lnTo>
                        <a:pt x="1548" y="306"/>
                      </a:lnTo>
                      <a:lnTo>
                        <a:pt x="1537" y="305"/>
                      </a:lnTo>
                      <a:lnTo>
                        <a:pt x="1527" y="303"/>
                      </a:lnTo>
                      <a:lnTo>
                        <a:pt x="1516" y="302"/>
                      </a:lnTo>
                      <a:lnTo>
                        <a:pt x="1506" y="300"/>
                      </a:lnTo>
                      <a:lnTo>
                        <a:pt x="1495" y="298"/>
                      </a:lnTo>
                      <a:lnTo>
                        <a:pt x="1485" y="296"/>
                      </a:lnTo>
                      <a:lnTo>
                        <a:pt x="1475" y="294"/>
                      </a:lnTo>
                      <a:lnTo>
                        <a:pt x="1464" y="292"/>
                      </a:lnTo>
                      <a:lnTo>
                        <a:pt x="1454" y="290"/>
                      </a:lnTo>
                      <a:lnTo>
                        <a:pt x="1443" y="289"/>
                      </a:lnTo>
                      <a:lnTo>
                        <a:pt x="1432" y="286"/>
                      </a:lnTo>
                      <a:lnTo>
                        <a:pt x="1422" y="285"/>
                      </a:lnTo>
                      <a:lnTo>
                        <a:pt x="1411" y="283"/>
                      </a:lnTo>
                      <a:lnTo>
                        <a:pt x="1401" y="281"/>
                      </a:lnTo>
                      <a:lnTo>
                        <a:pt x="1390" y="279"/>
                      </a:lnTo>
                      <a:lnTo>
                        <a:pt x="1380" y="277"/>
                      </a:lnTo>
                      <a:lnTo>
                        <a:pt x="1369" y="274"/>
                      </a:lnTo>
                      <a:lnTo>
                        <a:pt x="1358" y="272"/>
                      </a:lnTo>
                      <a:lnTo>
                        <a:pt x="1348" y="269"/>
                      </a:lnTo>
                      <a:lnTo>
                        <a:pt x="1337" y="267"/>
                      </a:lnTo>
                      <a:lnTo>
                        <a:pt x="1327" y="265"/>
                      </a:lnTo>
                      <a:lnTo>
                        <a:pt x="1316" y="263"/>
                      </a:lnTo>
                      <a:lnTo>
                        <a:pt x="1306" y="261"/>
                      </a:lnTo>
                      <a:lnTo>
                        <a:pt x="1295" y="259"/>
                      </a:lnTo>
                      <a:lnTo>
                        <a:pt x="1285" y="257"/>
                      </a:lnTo>
                      <a:lnTo>
                        <a:pt x="1274" y="255"/>
                      </a:lnTo>
                      <a:lnTo>
                        <a:pt x="1263" y="253"/>
                      </a:lnTo>
                      <a:lnTo>
                        <a:pt x="1253" y="253"/>
                      </a:lnTo>
                      <a:lnTo>
                        <a:pt x="1243" y="250"/>
                      </a:lnTo>
                      <a:lnTo>
                        <a:pt x="1232" y="249"/>
                      </a:lnTo>
                      <a:lnTo>
                        <a:pt x="1222" y="248"/>
                      </a:lnTo>
                      <a:lnTo>
                        <a:pt x="1211" y="247"/>
                      </a:lnTo>
                      <a:lnTo>
                        <a:pt x="1201" y="245"/>
                      </a:lnTo>
                      <a:lnTo>
                        <a:pt x="1190" y="245"/>
                      </a:lnTo>
                      <a:lnTo>
                        <a:pt x="1180" y="244"/>
                      </a:lnTo>
                      <a:lnTo>
                        <a:pt x="1169" y="244"/>
                      </a:lnTo>
                      <a:lnTo>
                        <a:pt x="1158" y="242"/>
                      </a:lnTo>
                      <a:lnTo>
                        <a:pt x="1148" y="242"/>
                      </a:lnTo>
                      <a:lnTo>
                        <a:pt x="1137" y="242"/>
                      </a:lnTo>
                      <a:lnTo>
                        <a:pt x="1127" y="241"/>
                      </a:lnTo>
                      <a:lnTo>
                        <a:pt x="1116" y="240"/>
                      </a:lnTo>
                      <a:lnTo>
                        <a:pt x="1106" y="240"/>
                      </a:lnTo>
                      <a:lnTo>
                        <a:pt x="1095" y="240"/>
                      </a:lnTo>
                      <a:lnTo>
                        <a:pt x="1085" y="239"/>
                      </a:lnTo>
                      <a:lnTo>
                        <a:pt x="1074" y="238"/>
                      </a:lnTo>
                      <a:lnTo>
                        <a:pt x="1063" y="237"/>
                      </a:lnTo>
                      <a:lnTo>
                        <a:pt x="1053" y="236"/>
                      </a:lnTo>
                      <a:lnTo>
                        <a:pt x="1042" y="233"/>
                      </a:lnTo>
                      <a:lnTo>
                        <a:pt x="1032" y="235"/>
                      </a:lnTo>
                      <a:lnTo>
                        <a:pt x="1022" y="235"/>
                      </a:lnTo>
                      <a:lnTo>
                        <a:pt x="1011" y="234"/>
                      </a:lnTo>
                      <a:lnTo>
                        <a:pt x="1001" y="233"/>
                      </a:lnTo>
                      <a:lnTo>
                        <a:pt x="990" y="232"/>
                      </a:lnTo>
                      <a:lnTo>
                        <a:pt x="980" y="232"/>
                      </a:lnTo>
                      <a:lnTo>
                        <a:pt x="969" y="231"/>
                      </a:lnTo>
                      <a:lnTo>
                        <a:pt x="958" y="230"/>
                      </a:lnTo>
                      <a:lnTo>
                        <a:pt x="948" y="230"/>
                      </a:lnTo>
                      <a:lnTo>
                        <a:pt x="937" y="228"/>
                      </a:lnTo>
                      <a:lnTo>
                        <a:pt x="927" y="228"/>
                      </a:lnTo>
                      <a:lnTo>
                        <a:pt x="916" y="226"/>
                      </a:lnTo>
                      <a:lnTo>
                        <a:pt x="906" y="225"/>
                      </a:lnTo>
                      <a:lnTo>
                        <a:pt x="895" y="223"/>
                      </a:lnTo>
                      <a:lnTo>
                        <a:pt x="885" y="223"/>
                      </a:lnTo>
                      <a:lnTo>
                        <a:pt x="874" y="222"/>
                      </a:lnTo>
                      <a:lnTo>
                        <a:pt x="863" y="220"/>
                      </a:lnTo>
                      <a:lnTo>
                        <a:pt x="853" y="219"/>
                      </a:lnTo>
                      <a:lnTo>
                        <a:pt x="842" y="217"/>
                      </a:lnTo>
                      <a:lnTo>
                        <a:pt x="832" y="216"/>
                      </a:lnTo>
                      <a:lnTo>
                        <a:pt x="821" y="215"/>
                      </a:lnTo>
                      <a:lnTo>
                        <a:pt x="811" y="213"/>
                      </a:lnTo>
                      <a:lnTo>
                        <a:pt x="801" y="211"/>
                      </a:lnTo>
                      <a:lnTo>
                        <a:pt x="790" y="209"/>
                      </a:lnTo>
                      <a:lnTo>
                        <a:pt x="780" y="207"/>
                      </a:lnTo>
                      <a:lnTo>
                        <a:pt x="769" y="205"/>
                      </a:lnTo>
                      <a:lnTo>
                        <a:pt x="758" y="203"/>
                      </a:lnTo>
                      <a:lnTo>
                        <a:pt x="748" y="199"/>
                      </a:lnTo>
                      <a:lnTo>
                        <a:pt x="737" y="197"/>
                      </a:lnTo>
                      <a:lnTo>
                        <a:pt x="727" y="195"/>
                      </a:lnTo>
                      <a:lnTo>
                        <a:pt x="716" y="193"/>
                      </a:lnTo>
                      <a:lnTo>
                        <a:pt x="706" y="189"/>
                      </a:lnTo>
                      <a:lnTo>
                        <a:pt x="695" y="188"/>
                      </a:lnTo>
                      <a:lnTo>
                        <a:pt x="685" y="184"/>
                      </a:lnTo>
                      <a:lnTo>
                        <a:pt x="674" y="181"/>
                      </a:lnTo>
                      <a:lnTo>
                        <a:pt x="663" y="179"/>
                      </a:lnTo>
                      <a:lnTo>
                        <a:pt x="653" y="176"/>
                      </a:lnTo>
                      <a:lnTo>
                        <a:pt x="642" y="173"/>
                      </a:lnTo>
                      <a:lnTo>
                        <a:pt x="632" y="170"/>
                      </a:lnTo>
                      <a:lnTo>
                        <a:pt x="621" y="168"/>
                      </a:lnTo>
                      <a:lnTo>
                        <a:pt x="611" y="166"/>
                      </a:lnTo>
                      <a:lnTo>
                        <a:pt x="600" y="160"/>
                      </a:lnTo>
                      <a:lnTo>
                        <a:pt x="589" y="156"/>
                      </a:lnTo>
                      <a:lnTo>
                        <a:pt x="579" y="155"/>
                      </a:lnTo>
                      <a:lnTo>
                        <a:pt x="569" y="150"/>
                      </a:lnTo>
                      <a:lnTo>
                        <a:pt x="558" y="148"/>
                      </a:lnTo>
                      <a:lnTo>
                        <a:pt x="548" y="145"/>
                      </a:lnTo>
                      <a:lnTo>
                        <a:pt x="537" y="143"/>
                      </a:lnTo>
                      <a:lnTo>
                        <a:pt x="527" y="138"/>
                      </a:lnTo>
                      <a:lnTo>
                        <a:pt x="516" y="135"/>
                      </a:lnTo>
                      <a:lnTo>
                        <a:pt x="506" y="132"/>
                      </a:lnTo>
                      <a:lnTo>
                        <a:pt x="495" y="128"/>
                      </a:lnTo>
                      <a:lnTo>
                        <a:pt x="485" y="127"/>
                      </a:lnTo>
                      <a:lnTo>
                        <a:pt x="474" y="123"/>
                      </a:lnTo>
                      <a:lnTo>
                        <a:pt x="463" y="119"/>
                      </a:lnTo>
                      <a:lnTo>
                        <a:pt x="453" y="117"/>
                      </a:lnTo>
                      <a:lnTo>
                        <a:pt x="442" y="112"/>
                      </a:lnTo>
                      <a:lnTo>
                        <a:pt x="432" y="107"/>
                      </a:lnTo>
                      <a:lnTo>
                        <a:pt x="421" y="104"/>
                      </a:lnTo>
                      <a:lnTo>
                        <a:pt x="411" y="102"/>
                      </a:lnTo>
                      <a:lnTo>
                        <a:pt x="400" y="98"/>
                      </a:lnTo>
                      <a:lnTo>
                        <a:pt x="389" y="96"/>
                      </a:lnTo>
                      <a:lnTo>
                        <a:pt x="379" y="90"/>
                      </a:lnTo>
                      <a:lnTo>
                        <a:pt x="368" y="89"/>
                      </a:lnTo>
                      <a:lnTo>
                        <a:pt x="358" y="86"/>
                      </a:lnTo>
                      <a:lnTo>
                        <a:pt x="348" y="81"/>
                      </a:lnTo>
                      <a:lnTo>
                        <a:pt x="337" y="80"/>
                      </a:lnTo>
                      <a:lnTo>
                        <a:pt x="327" y="78"/>
                      </a:lnTo>
                      <a:lnTo>
                        <a:pt x="316" y="75"/>
                      </a:lnTo>
                      <a:lnTo>
                        <a:pt x="306" y="72"/>
                      </a:lnTo>
                      <a:lnTo>
                        <a:pt x="295" y="69"/>
                      </a:lnTo>
                      <a:lnTo>
                        <a:pt x="284" y="65"/>
                      </a:lnTo>
                      <a:lnTo>
                        <a:pt x="274" y="63"/>
                      </a:lnTo>
                      <a:lnTo>
                        <a:pt x="263" y="60"/>
                      </a:lnTo>
                      <a:lnTo>
                        <a:pt x="253" y="57"/>
                      </a:lnTo>
                      <a:lnTo>
                        <a:pt x="242" y="54"/>
                      </a:lnTo>
                      <a:lnTo>
                        <a:pt x="232" y="51"/>
                      </a:lnTo>
                      <a:lnTo>
                        <a:pt x="221" y="50"/>
                      </a:lnTo>
                      <a:lnTo>
                        <a:pt x="211" y="46"/>
                      </a:lnTo>
                      <a:lnTo>
                        <a:pt x="200" y="44"/>
                      </a:lnTo>
                      <a:lnTo>
                        <a:pt x="189" y="42"/>
                      </a:lnTo>
                      <a:lnTo>
                        <a:pt x="179" y="38"/>
                      </a:lnTo>
                      <a:lnTo>
                        <a:pt x="168" y="36"/>
                      </a:lnTo>
                      <a:lnTo>
                        <a:pt x="158" y="35"/>
                      </a:lnTo>
                      <a:lnTo>
                        <a:pt x="147" y="33"/>
                      </a:lnTo>
                      <a:lnTo>
                        <a:pt x="137" y="30"/>
                      </a:lnTo>
                      <a:lnTo>
                        <a:pt x="126" y="26"/>
                      </a:lnTo>
                      <a:lnTo>
                        <a:pt x="116" y="25"/>
                      </a:lnTo>
                      <a:lnTo>
                        <a:pt x="106" y="22"/>
                      </a:lnTo>
                      <a:lnTo>
                        <a:pt x="95" y="20"/>
                      </a:lnTo>
                      <a:lnTo>
                        <a:pt x="84" y="17"/>
                      </a:lnTo>
                      <a:lnTo>
                        <a:pt x="74" y="15"/>
                      </a:lnTo>
                      <a:lnTo>
                        <a:pt x="63" y="11"/>
                      </a:lnTo>
                      <a:lnTo>
                        <a:pt x="53" y="11"/>
                      </a:lnTo>
                      <a:lnTo>
                        <a:pt x="42" y="7"/>
                      </a:lnTo>
                      <a:lnTo>
                        <a:pt x="32" y="5"/>
                      </a:lnTo>
                      <a:lnTo>
                        <a:pt x="21" y="4"/>
                      </a:lnTo>
                      <a:lnTo>
                        <a:pt x="11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8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3" name="Freeform 152">
                  <a:extLst>
                    <a:ext uri="{FF2B5EF4-FFF2-40B4-BE49-F238E27FC236}">
                      <a16:creationId xmlns:a16="http://schemas.microsoft.com/office/drawing/2014/main" id="{64CA9CF7-61E3-F699-7958-9FF065ACEC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69250" y="3688316"/>
                  <a:ext cx="2524125" cy="488398"/>
                </a:xfrm>
                <a:custGeom>
                  <a:avLst/>
                  <a:gdLst>
                    <a:gd name="T0" fmla="*/ 1580 w 1601"/>
                    <a:gd name="T1" fmla="*/ 305 h 307"/>
                    <a:gd name="T2" fmla="*/ 1548 w 1601"/>
                    <a:gd name="T3" fmla="*/ 301 h 307"/>
                    <a:gd name="T4" fmla="*/ 1516 w 1601"/>
                    <a:gd name="T5" fmla="*/ 296 h 307"/>
                    <a:gd name="T6" fmla="*/ 1485 w 1601"/>
                    <a:gd name="T7" fmla="*/ 290 h 307"/>
                    <a:gd name="T8" fmla="*/ 1454 w 1601"/>
                    <a:gd name="T9" fmla="*/ 285 h 307"/>
                    <a:gd name="T10" fmla="*/ 1422 w 1601"/>
                    <a:gd name="T11" fmla="*/ 279 h 307"/>
                    <a:gd name="T12" fmla="*/ 1390 w 1601"/>
                    <a:gd name="T13" fmla="*/ 273 h 307"/>
                    <a:gd name="T14" fmla="*/ 1358 w 1601"/>
                    <a:gd name="T15" fmla="*/ 266 h 307"/>
                    <a:gd name="T16" fmla="*/ 1327 w 1601"/>
                    <a:gd name="T17" fmla="*/ 260 h 307"/>
                    <a:gd name="T18" fmla="*/ 1295 w 1601"/>
                    <a:gd name="T19" fmla="*/ 254 h 307"/>
                    <a:gd name="T20" fmla="*/ 1263 w 1601"/>
                    <a:gd name="T21" fmla="*/ 248 h 307"/>
                    <a:gd name="T22" fmla="*/ 1232 w 1601"/>
                    <a:gd name="T23" fmla="*/ 243 h 307"/>
                    <a:gd name="T24" fmla="*/ 1201 w 1601"/>
                    <a:gd name="T25" fmla="*/ 239 h 307"/>
                    <a:gd name="T26" fmla="*/ 1169 w 1601"/>
                    <a:gd name="T27" fmla="*/ 237 h 307"/>
                    <a:gd name="T28" fmla="*/ 1137 w 1601"/>
                    <a:gd name="T29" fmla="*/ 234 h 307"/>
                    <a:gd name="T30" fmla="*/ 1106 w 1601"/>
                    <a:gd name="T31" fmla="*/ 231 h 307"/>
                    <a:gd name="T32" fmla="*/ 1074 w 1601"/>
                    <a:gd name="T33" fmla="*/ 229 h 307"/>
                    <a:gd name="T34" fmla="*/ 1042 w 1601"/>
                    <a:gd name="T35" fmla="*/ 222 h 307"/>
                    <a:gd name="T36" fmla="*/ 1011 w 1601"/>
                    <a:gd name="T37" fmla="*/ 223 h 307"/>
                    <a:gd name="T38" fmla="*/ 980 w 1601"/>
                    <a:gd name="T39" fmla="*/ 219 h 307"/>
                    <a:gd name="T40" fmla="*/ 948 w 1601"/>
                    <a:gd name="T41" fmla="*/ 215 h 307"/>
                    <a:gd name="T42" fmla="*/ 916 w 1601"/>
                    <a:gd name="T43" fmla="*/ 211 h 307"/>
                    <a:gd name="T44" fmla="*/ 885 w 1601"/>
                    <a:gd name="T45" fmla="*/ 208 h 307"/>
                    <a:gd name="T46" fmla="*/ 853 w 1601"/>
                    <a:gd name="T47" fmla="*/ 202 h 307"/>
                    <a:gd name="T48" fmla="*/ 821 w 1601"/>
                    <a:gd name="T49" fmla="*/ 198 h 307"/>
                    <a:gd name="T50" fmla="*/ 790 w 1601"/>
                    <a:gd name="T51" fmla="*/ 191 h 307"/>
                    <a:gd name="T52" fmla="*/ 758 w 1601"/>
                    <a:gd name="T53" fmla="*/ 184 h 307"/>
                    <a:gd name="T54" fmla="*/ 727 w 1601"/>
                    <a:gd name="T55" fmla="*/ 178 h 307"/>
                    <a:gd name="T56" fmla="*/ 695 w 1601"/>
                    <a:gd name="T57" fmla="*/ 169 h 307"/>
                    <a:gd name="T58" fmla="*/ 663 w 1601"/>
                    <a:gd name="T59" fmla="*/ 161 h 307"/>
                    <a:gd name="T60" fmla="*/ 632 w 1601"/>
                    <a:gd name="T61" fmla="*/ 150 h 307"/>
                    <a:gd name="T62" fmla="*/ 600 w 1601"/>
                    <a:gd name="T63" fmla="*/ 141 h 307"/>
                    <a:gd name="T64" fmla="*/ 569 w 1601"/>
                    <a:gd name="T65" fmla="*/ 130 h 307"/>
                    <a:gd name="T66" fmla="*/ 537 w 1601"/>
                    <a:gd name="T67" fmla="*/ 120 h 307"/>
                    <a:gd name="T68" fmla="*/ 506 w 1601"/>
                    <a:gd name="T69" fmla="*/ 110 h 307"/>
                    <a:gd name="T70" fmla="*/ 474 w 1601"/>
                    <a:gd name="T71" fmla="*/ 101 h 307"/>
                    <a:gd name="T72" fmla="*/ 442 w 1601"/>
                    <a:gd name="T73" fmla="*/ 90 h 307"/>
                    <a:gd name="T74" fmla="*/ 411 w 1601"/>
                    <a:gd name="T75" fmla="*/ 81 h 307"/>
                    <a:gd name="T76" fmla="*/ 379 w 1601"/>
                    <a:gd name="T77" fmla="*/ 70 h 307"/>
                    <a:gd name="T78" fmla="*/ 348 w 1601"/>
                    <a:gd name="T79" fmla="*/ 62 h 307"/>
                    <a:gd name="T80" fmla="*/ 316 w 1601"/>
                    <a:gd name="T81" fmla="*/ 55 h 307"/>
                    <a:gd name="T82" fmla="*/ 284 w 1601"/>
                    <a:gd name="T83" fmla="*/ 47 h 307"/>
                    <a:gd name="T84" fmla="*/ 253 w 1601"/>
                    <a:gd name="T85" fmla="*/ 40 h 307"/>
                    <a:gd name="T86" fmla="*/ 221 w 1601"/>
                    <a:gd name="T87" fmla="*/ 35 h 307"/>
                    <a:gd name="T88" fmla="*/ 189 w 1601"/>
                    <a:gd name="T89" fmla="*/ 29 h 307"/>
                    <a:gd name="T90" fmla="*/ 158 w 1601"/>
                    <a:gd name="T91" fmla="*/ 23 h 307"/>
                    <a:gd name="T92" fmla="*/ 126 w 1601"/>
                    <a:gd name="T93" fmla="*/ 17 h 307"/>
                    <a:gd name="T94" fmla="*/ 95 w 1601"/>
                    <a:gd name="T95" fmla="*/ 12 h 307"/>
                    <a:gd name="T96" fmla="*/ 63 w 1601"/>
                    <a:gd name="T97" fmla="*/ 7 h 307"/>
                    <a:gd name="T98" fmla="*/ 32 w 1601"/>
                    <a:gd name="T99" fmla="*/ 3 h 307"/>
                    <a:gd name="T100" fmla="*/ 0 w 1601"/>
                    <a:gd name="T101" fmla="*/ 0 h 3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601" h="307">
                      <a:moveTo>
                        <a:pt x="1601" y="307"/>
                      </a:moveTo>
                      <a:lnTo>
                        <a:pt x="1590" y="307"/>
                      </a:lnTo>
                      <a:lnTo>
                        <a:pt x="1580" y="305"/>
                      </a:lnTo>
                      <a:lnTo>
                        <a:pt x="1569" y="304"/>
                      </a:lnTo>
                      <a:lnTo>
                        <a:pt x="1559" y="302"/>
                      </a:lnTo>
                      <a:lnTo>
                        <a:pt x="1548" y="301"/>
                      </a:lnTo>
                      <a:lnTo>
                        <a:pt x="1537" y="299"/>
                      </a:lnTo>
                      <a:lnTo>
                        <a:pt x="1527" y="297"/>
                      </a:lnTo>
                      <a:lnTo>
                        <a:pt x="1516" y="296"/>
                      </a:lnTo>
                      <a:lnTo>
                        <a:pt x="1506" y="294"/>
                      </a:lnTo>
                      <a:lnTo>
                        <a:pt x="1495" y="292"/>
                      </a:lnTo>
                      <a:lnTo>
                        <a:pt x="1485" y="290"/>
                      </a:lnTo>
                      <a:lnTo>
                        <a:pt x="1475" y="289"/>
                      </a:lnTo>
                      <a:lnTo>
                        <a:pt x="1464" y="287"/>
                      </a:lnTo>
                      <a:lnTo>
                        <a:pt x="1454" y="285"/>
                      </a:lnTo>
                      <a:lnTo>
                        <a:pt x="1443" y="283"/>
                      </a:lnTo>
                      <a:lnTo>
                        <a:pt x="1432" y="281"/>
                      </a:lnTo>
                      <a:lnTo>
                        <a:pt x="1422" y="279"/>
                      </a:lnTo>
                      <a:lnTo>
                        <a:pt x="1411" y="277"/>
                      </a:lnTo>
                      <a:lnTo>
                        <a:pt x="1401" y="275"/>
                      </a:lnTo>
                      <a:lnTo>
                        <a:pt x="1390" y="273"/>
                      </a:lnTo>
                      <a:lnTo>
                        <a:pt x="1380" y="270"/>
                      </a:lnTo>
                      <a:lnTo>
                        <a:pt x="1369" y="268"/>
                      </a:lnTo>
                      <a:lnTo>
                        <a:pt x="1358" y="266"/>
                      </a:lnTo>
                      <a:lnTo>
                        <a:pt x="1348" y="264"/>
                      </a:lnTo>
                      <a:lnTo>
                        <a:pt x="1337" y="262"/>
                      </a:lnTo>
                      <a:lnTo>
                        <a:pt x="1327" y="260"/>
                      </a:lnTo>
                      <a:lnTo>
                        <a:pt x="1316" y="258"/>
                      </a:lnTo>
                      <a:lnTo>
                        <a:pt x="1306" y="256"/>
                      </a:lnTo>
                      <a:lnTo>
                        <a:pt x="1295" y="254"/>
                      </a:lnTo>
                      <a:lnTo>
                        <a:pt x="1285" y="252"/>
                      </a:lnTo>
                      <a:lnTo>
                        <a:pt x="1274" y="250"/>
                      </a:lnTo>
                      <a:lnTo>
                        <a:pt x="1263" y="248"/>
                      </a:lnTo>
                      <a:lnTo>
                        <a:pt x="1253" y="246"/>
                      </a:lnTo>
                      <a:lnTo>
                        <a:pt x="1243" y="245"/>
                      </a:lnTo>
                      <a:lnTo>
                        <a:pt x="1232" y="243"/>
                      </a:lnTo>
                      <a:lnTo>
                        <a:pt x="1222" y="242"/>
                      </a:lnTo>
                      <a:lnTo>
                        <a:pt x="1211" y="241"/>
                      </a:lnTo>
                      <a:lnTo>
                        <a:pt x="1201" y="239"/>
                      </a:lnTo>
                      <a:lnTo>
                        <a:pt x="1190" y="238"/>
                      </a:lnTo>
                      <a:lnTo>
                        <a:pt x="1180" y="237"/>
                      </a:lnTo>
                      <a:lnTo>
                        <a:pt x="1169" y="237"/>
                      </a:lnTo>
                      <a:lnTo>
                        <a:pt x="1158" y="236"/>
                      </a:lnTo>
                      <a:lnTo>
                        <a:pt x="1148" y="235"/>
                      </a:lnTo>
                      <a:lnTo>
                        <a:pt x="1137" y="234"/>
                      </a:lnTo>
                      <a:lnTo>
                        <a:pt x="1127" y="233"/>
                      </a:lnTo>
                      <a:lnTo>
                        <a:pt x="1116" y="232"/>
                      </a:lnTo>
                      <a:lnTo>
                        <a:pt x="1106" y="231"/>
                      </a:lnTo>
                      <a:lnTo>
                        <a:pt x="1095" y="231"/>
                      </a:lnTo>
                      <a:lnTo>
                        <a:pt x="1085" y="229"/>
                      </a:lnTo>
                      <a:lnTo>
                        <a:pt x="1074" y="229"/>
                      </a:lnTo>
                      <a:lnTo>
                        <a:pt x="1063" y="227"/>
                      </a:lnTo>
                      <a:lnTo>
                        <a:pt x="1053" y="226"/>
                      </a:lnTo>
                      <a:lnTo>
                        <a:pt x="1042" y="222"/>
                      </a:lnTo>
                      <a:lnTo>
                        <a:pt x="1032" y="224"/>
                      </a:lnTo>
                      <a:lnTo>
                        <a:pt x="1022" y="223"/>
                      </a:lnTo>
                      <a:lnTo>
                        <a:pt x="1011" y="223"/>
                      </a:lnTo>
                      <a:lnTo>
                        <a:pt x="1001" y="221"/>
                      </a:lnTo>
                      <a:lnTo>
                        <a:pt x="990" y="220"/>
                      </a:lnTo>
                      <a:lnTo>
                        <a:pt x="980" y="219"/>
                      </a:lnTo>
                      <a:lnTo>
                        <a:pt x="969" y="218"/>
                      </a:lnTo>
                      <a:lnTo>
                        <a:pt x="958" y="217"/>
                      </a:lnTo>
                      <a:lnTo>
                        <a:pt x="948" y="215"/>
                      </a:lnTo>
                      <a:lnTo>
                        <a:pt x="937" y="213"/>
                      </a:lnTo>
                      <a:lnTo>
                        <a:pt x="927" y="213"/>
                      </a:lnTo>
                      <a:lnTo>
                        <a:pt x="916" y="211"/>
                      </a:lnTo>
                      <a:lnTo>
                        <a:pt x="906" y="210"/>
                      </a:lnTo>
                      <a:lnTo>
                        <a:pt x="895" y="208"/>
                      </a:lnTo>
                      <a:lnTo>
                        <a:pt x="885" y="208"/>
                      </a:lnTo>
                      <a:lnTo>
                        <a:pt x="874" y="205"/>
                      </a:lnTo>
                      <a:lnTo>
                        <a:pt x="863" y="204"/>
                      </a:lnTo>
                      <a:lnTo>
                        <a:pt x="853" y="202"/>
                      </a:lnTo>
                      <a:lnTo>
                        <a:pt x="842" y="201"/>
                      </a:lnTo>
                      <a:lnTo>
                        <a:pt x="832" y="199"/>
                      </a:lnTo>
                      <a:lnTo>
                        <a:pt x="821" y="198"/>
                      </a:lnTo>
                      <a:lnTo>
                        <a:pt x="811" y="195"/>
                      </a:lnTo>
                      <a:lnTo>
                        <a:pt x="801" y="193"/>
                      </a:lnTo>
                      <a:lnTo>
                        <a:pt x="790" y="191"/>
                      </a:lnTo>
                      <a:lnTo>
                        <a:pt x="780" y="188"/>
                      </a:lnTo>
                      <a:lnTo>
                        <a:pt x="769" y="186"/>
                      </a:lnTo>
                      <a:lnTo>
                        <a:pt x="758" y="184"/>
                      </a:lnTo>
                      <a:lnTo>
                        <a:pt x="748" y="182"/>
                      </a:lnTo>
                      <a:lnTo>
                        <a:pt x="737" y="179"/>
                      </a:lnTo>
                      <a:lnTo>
                        <a:pt x="727" y="178"/>
                      </a:lnTo>
                      <a:lnTo>
                        <a:pt x="716" y="175"/>
                      </a:lnTo>
                      <a:lnTo>
                        <a:pt x="706" y="171"/>
                      </a:lnTo>
                      <a:lnTo>
                        <a:pt x="695" y="169"/>
                      </a:lnTo>
                      <a:lnTo>
                        <a:pt x="685" y="165"/>
                      </a:lnTo>
                      <a:lnTo>
                        <a:pt x="674" y="163"/>
                      </a:lnTo>
                      <a:lnTo>
                        <a:pt x="663" y="161"/>
                      </a:lnTo>
                      <a:lnTo>
                        <a:pt x="653" y="157"/>
                      </a:lnTo>
                      <a:lnTo>
                        <a:pt x="642" y="153"/>
                      </a:lnTo>
                      <a:lnTo>
                        <a:pt x="632" y="150"/>
                      </a:lnTo>
                      <a:lnTo>
                        <a:pt x="621" y="147"/>
                      </a:lnTo>
                      <a:lnTo>
                        <a:pt x="611" y="145"/>
                      </a:lnTo>
                      <a:lnTo>
                        <a:pt x="600" y="141"/>
                      </a:lnTo>
                      <a:lnTo>
                        <a:pt x="589" y="137"/>
                      </a:lnTo>
                      <a:lnTo>
                        <a:pt x="579" y="135"/>
                      </a:lnTo>
                      <a:lnTo>
                        <a:pt x="569" y="130"/>
                      </a:lnTo>
                      <a:lnTo>
                        <a:pt x="558" y="127"/>
                      </a:lnTo>
                      <a:lnTo>
                        <a:pt x="548" y="124"/>
                      </a:lnTo>
                      <a:lnTo>
                        <a:pt x="537" y="120"/>
                      </a:lnTo>
                      <a:lnTo>
                        <a:pt x="527" y="117"/>
                      </a:lnTo>
                      <a:lnTo>
                        <a:pt x="516" y="114"/>
                      </a:lnTo>
                      <a:lnTo>
                        <a:pt x="506" y="110"/>
                      </a:lnTo>
                      <a:lnTo>
                        <a:pt x="495" y="107"/>
                      </a:lnTo>
                      <a:lnTo>
                        <a:pt x="485" y="105"/>
                      </a:lnTo>
                      <a:lnTo>
                        <a:pt x="474" y="101"/>
                      </a:lnTo>
                      <a:lnTo>
                        <a:pt x="463" y="97"/>
                      </a:lnTo>
                      <a:lnTo>
                        <a:pt x="453" y="95"/>
                      </a:lnTo>
                      <a:lnTo>
                        <a:pt x="442" y="90"/>
                      </a:lnTo>
                      <a:lnTo>
                        <a:pt x="432" y="87"/>
                      </a:lnTo>
                      <a:lnTo>
                        <a:pt x="421" y="83"/>
                      </a:lnTo>
                      <a:lnTo>
                        <a:pt x="411" y="81"/>
                      </a:lnTo>
                      <a:lnTo>
                        <a:pt x="400" y="77"/>
                      </a:lnTo>
                      <a:lnTo>
                        <a:pt x="389" y="75"/>
                      </a:lnTo>
                      <a:lnTo>
                        <a:pt x="379" y="70"/>
                      </a:lnTo>
                      <a:lnTo>
                        <a:pt x="368" y="68"/>
                      </a:lnTo>
                      <a:lnTo>
                        <a:pt x="358" y="66"/>
                      </a:lnTo>
                      <a:lnTo>
                        <a:pt x="348" y="62"/>
                      </a:lnTo>
                      <a:lnTo>
                        <a:pt x="337" y="60"/>
                      </a:lnTo>
                      <a:lnTo>
                        <a:pt x="327" y="58"/>
                      </a:lnTo>
                      <a:lnTo>
                        <a:pt x="316" y="55"/>
                      </a:lnTo>
                      <a:lnTo>
                        <a:pt x="306" y="52"/>
                      </a:lnTo>
                      <a:lnTo>
                        <a:pt x="295" y="50"/>
                      </a:lnTo>
                      <a:lnTo>
                        <a:pt x="284" y="47"/>
                      </a:lnTo>
                      <a:lnTo>
                        <a:pt x="274" y="44"/>
                      </a:lnTo>
                      <a:lnTo>
                        <a:pt x="263" y="42"/>
                      </a:lnTo>
                      <a:lnTo>
                        <a:pt x="253" y="40"/>
                      </a:lnTo>
                      <a:lnTo>
                        <a:pt x="242" y="36"/>
                      </a:lnTo>
                      <a:lnTo>
                        <a:pt x="232" y="35"/>
                      </a:lnTo>
                      <a:lnTo>
                        <a:pt x="221" y="35"/>
                      </a:lnTo>
                      <a:lnTo>
                        <a:pt x="211" y="31"/>
                      </a:lnTo>
                      <a:lnTo>
                        <a:pt x="200" y="29"/>
                      </a:lnTo>
                      <a:lnTo>
                        <a:pt x="189" y="29"/>
                      </a:lnTo>
                      <a:lnTo>
                        <a:pt x="179" y="25"/>
                      </a:lnTo>
                      <a:lnTo>
                        <a:pt x="168" y="24"/>
                      </a:lnTo>
                      <a:lnTo>
                        <a:pt x="158" y="23"/>
                      </a:lnTo>
                      <a:lnTo>
                        <a:pt x="147" y="21"/>
                      </a:lnTo>
                      <a:lnTo>
                        <a:pt x="137" y="18"/>
                      </a:lnTo>
                      <a:lnTo>
                        <a:pt x="126" y="17"/>
                      </a:lnTo>
                      <a:lnTo>
                        <a:pt x="116" y="16"/>
                      </a:lnTo>
                      <a:lnTo>
                        <a:pt x="106" y="13"/>
                      </a:lnTo>
                      <a:lnTo>
                        <a:pt x="95" y="12"/>
                      </a:lnTo>
                      <a:lnTo>
                        <a:pt x="84" y="9"/>
                      </a:lnTo>
                      <a:lnTo>
                        <a:pt x="74" y="9"/>
                      </a:lnTo>
                      <a:lnTo>
                        <a:pt x="63" y="7"/>
                      </a:lnTo>
                      <a:lnTo>
                        <a:pt x="53" y="5"/>
                      </a:lnTo>
                      <a:lnTo>
                        <a:pt x="42" y="4"/>
                      </a:lnTo>
                      <a:lnTo>
                        <a:pt x="32" y="3"/>
                      </a:lnTo>
                      <a:lnTo>
                        <a:pt x="21" y="2"/>
                      </a:lnTo>
                      <a:lnTo>
                        <a:pt x="11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8" name="Gruppo 137">
                <a:extLst>
                  <a:ext uri="{FF2B5EF4-FFF2-40B4-BE49-F238E27FC236}">
                    <a16:creationId xmlns:a16="http://schemas.microsoft.com/office/drawing/2014/main" id="{F48E7946-0091-1C5F-B2F1-6596CD0D28FA}"/>
                  </a:ext>
                </a:extLst>
              </p:cNvPr>
              <p:cNvGrpSpPr/>
              <p:nvPr/>
            </p:nvGrpSpPr>
            <p:grpSpPr>
              <a:xfrm>
                <a:off x="6981582" y="2447925"/>
                <a:ext cx="4553272" cy="3292475"/>
                <a:chOff x="6908775" y="2447925"/>
                <a:chExt cx="4564088" cy="3292475"/>
              </a:xfrm>
            </p:grpSpPr>
            <p:sp>
              <p:nvSpPr>
                <p:cNvPr id="140" name="Freeform 38">
                  <a:extLst>
                    <a:ext uri="{FF2B5EF4-FFF2-40B4-BE49-F238E27FC236}">
                      <a16:creationId xmlns:a16="http://schemas.microsoft.com/office/drawing/2014/main" id="{FD8BBB31-976F-9C5D-ACB3-249F9ABFEC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908775" y="2454277"/>
                  <a:ext cx="4564087" cy="3262311"/>
                </a:xfrm>
                <a:custGeom>
                  <a:avLst/>
                  <a:gdLst>
                    <a:gd name="T0" fmla="*/ 2842 w 2881"/>
                    <a:gd name="T1" fmla="*/ 2050 h 2052"/>
                    <a:gd name="T2" fmla="*/ 2796 w 2881"/>
                    <a:gd name="T3" fmla="*/ 2048 h 2052"/>
                    <a:gd name="T4" fmla="*/ 2749 w 2881"/>
                    <a:gd name="T5" fmla="*/ 2046 h 2052"/>
                    <a:gd name="T6" fmla="*/ 2702 w 2881"/>
                    <a:gd name="T7" fmla="*/ 2044 h 2052"/>
                    <a:gd name="T8" fmla="*/ 2655 w 2881"/>
                    <a:gd name="T9" fmla="*/ 2040 h 2052"/>
                    <a:gd name="T10" fmla="*/ 2610 w 2881"/>
                    <a:gd name="T11" fmla="*/ 2039 h 2052"/>
                    <a:gd name="T12" fmla="*/ 2563 w 2881"/>
                    <a:gd name="T13" fmla="*/ 2036 h 2052"/>
                    <a:gd name="T14" fmla="*/ 2516 w 2881"/>
                    <a:gd name="T15" fmla="*/ 2033 h 2052"/>
                    <a:gd name="T16" fmla="*/ 2469 w 2881"/>
                    <a:gd name="T17" fmla="*/ 2031 h 2052"/>
                    <a:gd name="T18" fmla="*/ 2422 w 2881"/>
                    <a:gd name="T19" fmla="*/ 2027 h 2052"/>
                    <a:gd name="T20" fmla="*/ 2375 w 2881"/>
                    <a:gd name="T21" fmla="*/ 2025 h 2052"/>
                    <a:gd name="T22" fmla="*/ 2330 w 2881"/>
                    <a:gd name="T23" fmla="*/ 2020 h 2052"/>
                    <a:gd name="T24" fmla="*/ 2283 w 2881"/>
                    <a:gd name="T25" fmla="*/ 2018 h 2052"/>
                    <a:gd name="T26" fmla="*/ 2236 w 2881"/>
                    <a:gd name="T27" fmla="*/ 2013 h 2052"/>
                    <a:gd name="T28" fmla="*/ 2189 w 2881"/>
                    <a:gd name="T29" fmla="*/ 2009 h 2052"/>
                    <a:gd name="T30" fmla="*/ 2143 w 2881"/>
                    <a:gd name="T31" fmla="*/ 2006 h 2052"/>
                    <a:gd name="T32" fmla="*/ 2097 w 2881"/>
                    <a:gd name="T33" fmla="*/ 2001 h 2052"/>
                    <a:gd name="T34" fmla="*/ 2050 w 2881"/>
                    <a:gd name="T35" fmla="*/ 1995 h 2052"/>
                    <a:gd name="T36" fmla="*/ 2003 w 2881"/>
                    <a:gd name="T37" fmla="*/ 1990 h 2052"/>
                    <a:gd name="T38" fmla="*/ 1957 w 2881"/>
                    <a:gd name="T39" fmla="*/ 1985 h 2052"/>
                    <a:gd name="T40" fmla="*/ 1910 w 2881"/>
                    <a:gd name="T41" fmla="*/ 1980 h 2052"/>
                    <a:gd name="T42" fmla="*/ 1863 w 2881"/>
                    <a:gd name="T43" fmla="*/ 1977 h 2052"/>
                    <a:gd name="T44" fmla="*/ 1817 w 2881"/>
                    <a:gd name="T45" fmla="*/ 1974 h 2052"/>
                    <a:gd name="T46" fmla="*/ 1770 w 2881"/>
                    <a:gd name="T47" fmla="*/ 1972 h 2052"/>
                    <a:gd name="T48" fmla="*/ 1724 w 2881"/>
                    <a:gd name="T49" fmla="*/ 1967 h 2052"/>
                    <a:gd name="T50" fmla="*/ 1677 w 2881"/>
                    <a:gd name="T51" fmla="*/ 1961 h 2052"/>
                    <a:gd name="T52" fmla="*/ 1630 w 2881"/>
                    <a:gd name="T53" fmla="*/ 1952 h 2052"/>
                    <a:gd name="T54" fmla="*/ 1583 w 2881"/>
                    <a:gd name="T55" fmla="*/ 1938 h 2052"/>
                    <a:gd name="T56" fmla="*/ 1538 w 2881"/>
                    <a:gd name="T57" fmla="*/ 1920 h 2052"/>
                    <a:gd name="T58" fmla="*/ 1491 w 2881"/>
                    <a:gd name="T59" fmla="*/ 1900 h 2052"/>
                    <a:gd name="T60" fmla="*/ 1444 w 2881"/>
                    <a:gd name="T61" fmla="*/ 1886 h 2052"/>
                    <a:gd name="T62" fmla="*/ 1397 w 2881"/>
                    <a:gd name="T63" fmla="*/ 1878 h 2052"/>
                    <a:gd name="T64" fmla="*/ 1350 w 2881"/>
                    <a:gd name="T65" fmla="*/ 1882 h 2052"/>
                    <a:gd name="T66" fmla="*/ 1305 w 2881"/>
                    <a:gd name="T67" fmla="*/ 1890 h 2052"/>
                    <a:gd name="T68" fmla="*/ 1258 w 2881"/>
                    <a:gd name="T69" fmla="*/ 1901 h 2052"/>
                    <a:gd name="T70" fmla="*/ 1211 w 2881"/>
                    <a:gd name="T71" fmla="*/ 1914 h 2052"/>
                    <a:gd name="T72" fmla="*/ 1164 w 2881"/>
                    <a:gd name="T73" fmla="*/ 1928 h 2052"/>
                    <a:gd name="T74" fmla="*/ 1117 w 2881"/>
                    <a:gd name="T75" fmla="*/ 1937 h 2052"/>
                    <a:gd name="T76" fmla="*/ 1071 w 2881"/>
                    <a:gd name="T77" fmla="*/ 1942 h 2052"/>
                    <a:gd name="T78" fmla="*/ 1025 w 2881"/>
                    <a:gd name="T79" fmla="*/ 1940 h 2052"/>
                    <a:gd name="T80" fmla="*/ 978 w 2881"/>
                    <a:gd name="T81" fmla="*/ 1934 h 2052"/>
                    <a:gd name="T82" fmla="*/ 931 w 2881"/>
                    <a:gd name="T83" fmla="*/ 1928 h 2052"/>
                    <a:gd name="T84" fmla="*/ 885 w 2881"/>
                    <a:gd name="T85" fmla="*/ 1918 h 2052"/>
                    <a:gd name="T86" fmla="*/ 838 w 2881"/>
                    <a:gd name="T87" fmla="*/ 1908 h 2052"/>
                    <a:gd name="T88" fmla="*/ 791 w 2881"/>
                    <a:gd name="T89" fmla="*/ 1898 h 2052"/>
                    <a:gd name="T90" fmla="*/ 745 w 2881"/>
                    <a:gd name="T91" fmla="*/ 1887 h 2052"/>
                    <a:gd name="T92" fmla="*/ 698 w 2881"/>
                    <a:gd name="T93" fmla="*/ 1872 h 2052"/>
                    <a:gd name="T94" fmla="*/ 652 w 2881"/>
                    <a:gd name="T95" fmla="*/ 1854 h 2052"/>
                    <a:gd name="T96" fmla="*/ 605 w 2881"/>
                    <a:gd name="T97" fmla="*/ 1832 h 2052"/>
                    <a:gd name="T98" fmla="*/ 558 w 2881"/>
                    <a:gd name="T99" fmla="*/ 1806 h 2052"/>
                    <a:gd name="T100" fmla="*/ 512 w 2881"/>
                    <a:gd name="T101" fmla="*/ 1786 h 2052"/>
                    <a:gd name="T102" fmla="*/ 466 w 2881"/>
                    <a:gd name="T103" fmla="*/ 1775 h 2052"/>
                    <a:gd name="T104" fmla="*/ 419 w 2881"/>
                    <a:gd name="T105" fmla="*/ 1767 h 2052"/>
                    <a:gd name="T106" fmla="*/ 372 w 2881"/>
                    <a:gd name="T107" fmla="*/ 1749 h 2052"/>
                    <a:gd name="T108" fmla="*/ 325 w 2881"/>
                    <a:gd name="T109" fmla="*/ 1710 h 2052"/>
                    <a:gd name="T110" fmla="*/ 278 w 2881"/>
                    <a:gd name="T111" fmla="*/ 1655 h 2052"/>
                    <a:gd name="T112" fmla="*/ 233 w 2881"/>
                    <a:gd name="T113" fmla="*/ 1586 h 2052"/>
                    <a:gd name="T114" fmla="*/ 186 w 2881"/>
                    <a:gd name="T115" fmla="*/ 1485 h 2052"/>
                    <a:gd name="T116" fmla="*/ 139 w 2881"/>
                    <a:gd name="T117" fmla="*/ 1320 h 2052"/>
                    <a:gd name="T118" fmla="*/ 92 w 2881"/>
                    <a:gd name="T119" fmla="*/ 1055 h 2052"/>
                    <a:gd name="T120" fmla="*/ 45 w 2881"/>
                    <a:gd name="T121" fmla="*/ 635 h 2052"/>
                    <a:gd name="T122" fmla="*/ 0 w 2881"/>
                    <a:gd name="T123" fmla="*/ 0 h 20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2881" h="2052">
                      <a:moveTo>
                        <a:pt x="2881" y="2052"/>
                      </a:moveTo>
                      <a:lnTo>
                        <a:pt x="2874" y="2052"/>
                      </a:lnTo>
                      <a:lnTo>
                        <a:pt x="2865" y="2051"/>
                      </a:lnTo>
                      <a:lnTo>
                        <a:pt x="2858" y="2051"/>
                      </a:lnTo>
                      <a:lnTo>
                        <a:pt x="2850" y="2050"/>
                      </a:lnTo>
                      <a:lnTo>
                        <a:pt x="2842" y="2050"/>
                      </a:lnTo>
                      <a:lnTo>
                        <a:pt x="2834" y="2050"/>
                      </a:lnTo>
                      <a:lnTo>
                        <a:pt x="2827" y="2050"/>
                      </a:lnTo>
                      <a:lnTo>
                        <a:pt x="2818" y="2049"/>
                      </a:lnTo>
                      <a:lnTo>
                        <a:pt x="2811" y="2049"/>
                      </a:lnTo>
                      <a:lnTo>
                        <a:pt x="2803" y="2049"/>
                      </a:lnTo>
                      <a:lnTo>
                        <a:pt x="2796" y="2048"/>
                      </a:lnTo>
                      <a:lnTo>
                        <a:pt x="2787" y="2048"/>
                      </a:lnTo>
                      <a:lnTo>
                        <a:pt x="2780" y="2048"/>
                      </a:lnTo>
                      <a:lnTo>
                        <a:pt x="2772" y="2048"/>
                      </a:lnTo>
                      <a:lnTo>
                        <a:pt x="2764" y="2046"/>
                      </a:lnTo>
                      <a:lnTo>
                        <a:pt x="2756" y="2046"/>
                      </a:lnTo>
                      <a:lnTo>
                        <a:pt x="2749" y="2046"/>
                      </a:lnTo>
                      <a:lnTo>
                        <a:pt x="2742" y="2045"/>
                      </a:lnTo>
                      <a:lnTo>
                        <a:pt x="2733" y="2045"/>
                      </a:lnTo>
                      <a:lnTo>
                        <a:pt x="2726" y="2045"/>
                      </a:lnTo>
                      <a:lnTo>
                        <a:pt x="2718" y="2044"/>
                      </a:lnTo>
                      <a:lnTo>
                        <a:pt x="2710" y="2044"/>
                      </a:lnTo>
                      <a:lnTo>
                        <a:pt x="2702" y="2044"/>
                      </a:lnTo>
                      <a:lnTo>
                        <a:pt x="2695" y="2043"/>
                      </a:lnTo>
                      <a:lnTo>
                        <a:pt x="2686" y="2043"/>
                      </a:lnTo>
                      <a:lnTo>
                        <a:pt x="2679" y="2043"/>
                      </a:lnTo>
                      <a:lnTo>
                        <a:pt x="2671" y="2042"/>
                      </a:lnTo>
                      <a:lnTo>
                        <a:pt x="2664" y="2042"/>
                      </a:lnTo>
                      <a:lnTo>
                        <a:pt x="2655" y="2040"/>
                      </a:lnTo>
                      <a:lnTo>
                        <a:pt x="2648" y="2040"/>
                      </a:lnTo>
                      <a:lnTo>
                        <a:pt x="2640" y="2040"/>
                      </a:lnTo>
                      <a:lnTo>
                        <a:pt x="2632" y="2039"/>
                      </a:lnTo>
                      <a:lnTo>
                        <a:pt x="2624" y="2039"/>
                      </a:lnTo>
                      <a:lnTo>
                        <a:pt x="2617" y="2039"/>
                      </a:lnTo>
                      <a:lnTo>
                        <a:pt x="2610" y="2039"/>
                      </a:lnTo>
                      <a:lnTo>
                        <a:pt x="2601" y="2038"/>
                      </a:lnTo>
                      <a:lnTo>
                        <a:pt x="2594" y="2038"/>
                      </a:lnTo>
                      <a:lnTo>
                        <a:pt x="2586" y="2037"/>
                      </a:lnTo>
                      <a:lnTo>
                        <a:pt x="2578" y="2037"/>
                      </a:lnTo>
                      <a:lnTo>
                        <a:pt x="2570" y="2037"/>
                      </a:lnTo>
                      <a:lnTo>
                        <a:pt x="2563" y="2036"/>
                      </a:lnTo>
                      <a:lnTo>
                        <a:pt x="2554" y="2036"/>
                      </a:lnTo>
                      <a:lnTo>
                        <a:pt x="2547" y="2034"/>
                      </a:lnTo>
                      <a:lnTo>
                        <a:pt x="2539" y="2034"/>
                      </a:lnTo>
                      <a:lnTo>
                        <a:pt x="2532" y="2034"/>
                      </a:lnTo>
                      <a:lnTo>
                        <a:pt x="2523" y="2033"/>
                      </a:lnTo>
                      <a:lnTo>
                        <a:pt x="2516" y="2033"/>
                      </a:lnTo>
                      <a:lnTo>
                        <a:pt x="2507" y="2033"/>
                      </a:lnTo>
                      <a:lnTo>
                        <a:pt x="2500" y="2032"/>
                      </a:lnTo>
                      <a:lnTo>
                        <a:pt x="2492" y="2032"/>
                      </a:lnTo>
                      <a:lnTo>
                        <a:pt x="2485" y="2032"/>
                      </a:lnTo>
                      <a:lnTo>
                        <a:pt x="2477" y="2031"/>
                      </a:lnTo>
                      <a:lnTo>
                        <a:pt x="2469" y="2031"/>
                      </a:lnTo>
                      <a:lnTo>
                        <a:pt x="2462" y="2031"/>
                      </a:lnTo>
                      <a:lnTo>
                        <a:pt x="2453" y="2030"/>
                      </a:lnTo>
                      <a:lnTo>
                        <a:pt x="2446" y="2030"/>
                      </a:lnTo>
                      <a:lnTo>
                        <a:pt x="2438" y="2028"/>
                      </a:lnTo>
                      <a:lnTo>
                        <a:pt x="2431" y="2028"/>
                      </a:lnTo>
                      <a:lnTo>
                        <a:pt x="2422" y="2027"/>
                      </a:lnTo>
                      <a:lnTo>
                        <a:pt x="2415" y="2027"/>
                      </a:lnTo>
                      <a:lnTo>
                        <a:pt x="2407" y="2027"/>
                      </a:lnTo>
                      <a:lnTo>
                        <a:pt x="2399" y="2026"/>
                      </a:lnTo>
                      <a:lnTo>
                        <a:pt x="2391" y="2026"/>
                      </a:lnTo>
                      <a:lnTo>
                        <a:pt x="2384" y="2025"/>
                      </a:lnTo>
                      <a:lnTo>
                        <a:pt x="2375" y="2025"/>
                      </a:lnTo>
                      <a:lnTo>
                        <a:pt x="2368" y="2024"/>
                      </a:lnTo>
                      <a:lnTo>
                        <a:pt x="2360" y="2024"/>
                      </a:lnTo>
                      <a:lnTo>
                        <a:pt x="2353" y="2022"/>
                      </a:lnTo>
                      <a:lnTo>
                        <a:pt x="2345" y="2022"/>
                      </a:lnTo>
                      <a:lnTo>
                        <a:pt x="2337" y="2021"/>
                      </a:lnTo>
                      <a:lnTo>
                        <a:pt x="2330" y="2020"/>
                      </a:lnTo>
                      <a:lnTo>
                        <a:pt x="2321" y="2020"/>
                      </a:lnTo>
                      <a:lnTo>
                        <a:pt x="2314" y="2020"/>
                      </a:lnTo>
                      <a:lnTo>
                        <a:pt x="2306" y="2019"/>
                      </a:lnTo>
                      <a:lnTo>
                        <a:pt x="2299" y="2019"/>
                      </a:lnTo>
                      <a:lnTo>
                        <a:pt x="2290" y="2018"/>
                      </a:lnTo>
                      <a:lnTo>
                        <a:pt x="2283" y="2018"/>
                      </a:lnTo>
                      <a:lnTo>
                        <a:pt x="2275" y="2016"/>
                      </a:lnTo>
                      <a:lnTo>
                        <a:pt x="2267" y="2016"/>
                      </a:lnTo>
                      <a:lnTo>
                        <a:pt x="2259" y="2015"/>
                      </a:lnTo>
                      <a:lnTo>
                        <a:pt x="2252" y="2015"/>
                      </a:lnTo>
                      <a:lnTo>
                        <a:pt x="2243" y="2014"/>
                      </a:lnTo>
                      <a:lnTo>
                        <a:pt x="2236" y="2013"/>
                      </a:lnTo>
                      <a:lnTo>
                        <a:pt x="2228" y="2013"/>
                      </a:lnTo>
                      <a:lnTo>
                        <a:pt x="2221" y="2013"/>
                      </a:lnTo>
                      <a:lnTo>
                        <a:pt x="2213" y="2012"/>
                      </a:lnTo>
                      <a:lnTo>
                        <a:pt x="2205" y="2010"/>
                      </a:lnTo>
                      <a:lnTo>
                        <a:pt x="2198" y="2010"/>
                      </a:lnTo>
                      <a:lnTo>
                        <a:pt x="2189" y="2009"/>
                      </a:lnTo>
                      <a:lnTo>
                        <a:pt x="2182" y="2009"/>
                      </a:lnTo>
                      <a:lnTo>
                        <a:pt x="2174" y="2008"/>
                      </a:lnTo>
                      <a:lnTo>
                        <a:pt x="2167" y="2008"/>
                      </a:lnTo>
                      <a:lnTo>
                        <a:pt x="2158" y="2007"/>
                      </a:lnTo>
                      <a:lnTo>
                        <a:pt x="2151" y="2006"/>
                      </a:lnTo>
                      <a:lnTo>
                        <a:pt x="2143" y="2006"/>
                      </a:lnTo>
                      <a:lnTo>
                        <a:pt x="2135" y="2004"/>
                      </a:lnTo>
                      <a:lnTo>
                        <a:pt x="2127" y="2003"/>
                      </a:lnTo>
                      <a:lnTo>
                        <a:pt x="2120" y="2003"/>
                      </a:lnTo>
                      <a:lnTo>
                        <a:pt x="2111" y="2002"/>
                      </a:lnTo>
                      <a:lnTo>
                        <a:pt x="2104" y="2002"/>
                      </a:lnTo>
                      <a:lnTo>
                        <a:pt x="2097" y="2001"/>
                      </a:lnTo>
                      <a:lnTo>
                        <a:pt x="2089" y="2000"/>
                      </a:lnTo>
                      <a:lnTo>
                        <a:pt x="2081" y="1998"/>
                      </a:lnTo>
                      <a:lnTo>
                        <a:pt x="2073" y="1998"/>
                      </a:lnTo>
                      <a:lnTo>
                        <a:pt x="2066" y="1997"/>
                      </a:lnTo>
                      <a:lnTo>
                        <a:pt x="2057" y="1996"/>
                      </a:lnTo>
                      <a:lnTo>
                        <a:pt x="2050" y="1995"/>
                      </a:lnTo>
                      <a:lnTo>
                        <a:pt x="2042" y="1994"/>
                      </a:lnTo>
                      <a:lnTo>
                        <a:pt x="2035" y="1994"/>
                      </a:lnTo>
                      <a:lnTo>
                        <a:pt x="2026" y="1992"/>
                      </a:lnTo>
                      <a:lnTo>
                        <a:pt x="2019" y="1991"/>
                      </a:lnTo>
                      <a:lnTo>
                        <a:pt x="2011" y="1991"/>
                      </a:lnTo>
                      <a:lnTo>
                        <a:pt x="2003" y="1990"/>
                      </a:lnTo>
                      <a:lnTo>
                        <a:pt x="1995" y="1989"/>
                      </a:lnTo>
                      <a:lnTo>
                        <a:pt x="1988" y="1988"/>
                      </a:lnTo>
                      <a:lnTo>
                        <a:pt x="1979" y="1988"/>
                      </a:lnTo>
                      <a:lnTo>
                        <a:pt x="1972" y="1986"/>
                      </a:lnTo>
                      <a:lnTo>
                        <a:pt x="1965" y="1985"/>
                      </a:lnTo>
                      <a:lnTo>
                        <a:pt x="1957" y="1985"/>
                      </a:lnTo>
                      <a:lnTo>
                        <a:pt x="1949" y="1984"/>
                      </a:lnTo>
                      <a:lnTo>
                        <a:pt x="1941" y="1983"/>
                      </a:lnTo>
                      <a:lnTo>
                        <a:pt x="1934" y="1982"/>
                      </a:lnTo>
                      <a:lnTo>
                        <a:pt x="1925" y="1982"/>
                      </a:lnTo>
                      <a:lnTo>
                        <a:pt x="1918" y="1980"/>
                      </a:lnTo>
                      <a:lnTo>
                        <a:pt x="1910" y="1980"/>
                      </a:lnTo>
                      <a:lnTo>
                        <a:pt x="1902" y="1979"/>
                      </a:lnTo>
                      <a:lnTo>
                        <a:pt x="1894" y="1979"/>
                      </a:lnTo>
                      <a:lnTo>
                        <a:pt x="1887" y="1978"/>
                      </a:lnTo>
                      <a:lnTo>
                        <a:pt x="1878" y="1978"/>
                      </a:lnTo>
                      <a:lnTo>
                        <a:pt x="1871" y="1977"/>
                      </a:lnTo>
                      <a:lnTo>
                        <a:pt x="1863" y="1977"/>
                      </a:lnTo>
                      <a:lnTo>
                        <a:pt x="1856" y="1976"/>
                      </a:lnTo>
                      <a:lnTo>
                        <a:pt x="1847" y="1976"/>
                      </a:lnTo>
                      <a:lnTo>
                        <a:pt x="1840" y="1976"/>
                      </a:lnTo>
                      <a:lnTo>
                        <a:pt x="1833" y="1976"/>
                      </a:lnTo>
                      <a:lnTo>
                        <a:pt x="1824" y="1974"/>
                      </a:lnTo>
                      <a:lnTo>
                        <a:pt x="1817" y="1974"/>
                      </a:lnTo>
                      <a:lnTo>
                        <a:pt x="1809" y="1974"/>
                      </a:lnTo>
                      <a:lnTo>
                        <a:pt x="1802" y="1973"/>
                      </a:lnTo>
                      <a:lnTo>
                        <a:pt x="1793" y="1973"/>
                      </a:lnTo>
                      <a:lnTo>
                        <a:pt x="1786" y="1972"/>
                      </a:lnTo>
                      <a:lnTo>
                        <a:pt x="1778" y="1972"/>
                      </a:lnTo>
                      <a:lnTo>
                        <a:pt x="1770" y="1972"/>
                      </a:lnTo>
                      <a:lnTo>
                        <a:pt x="1762" y="1971"/>
                      </a:lnTo>
                      <a:lnTo>
                        <a:pt x="1755" y="1971"/>
                      </a:lnTo>
                      <a:lnTo>
                        <a:pt x="1746" y="1970"/>
                      </a:lnTo>
                      <a:lnTo>
                        <a:pt x="1739" y="1970"/>
                      </a:lnTo>
                      <a:lnTo>
                        <a:pt x="1731" y="1968"/>
                      </a:lnTo>
                      <a:lnTo>
                        <a:pt x="1724" y="1967"/>
                      </a:lnTo>
                      <a:lnTo>
                        <a:pt x="1715" y="1967"/>
                      </a:lnTo>
                      <a:lnTo>
                        <a:pt x="1708" y="1966"/>
                      </a:lnTo>
                      <a:lnTo>
                        <a:pt x="1701" y="1965"/>
                      </a:lnTo>
                      <a:lnTo>
                        <a:pt x="1692" y="1965"/>
                      </a:lnTo>
                      <a:lnTo>
                        <a:pt x="1685" y="1964"/>
                      </a:lnTo>
                      <a:lnTo>
                        <a:pt x="1677" y="1961"/>
                      </a:lnTo>
                      <a:lnTo>
                        <a:pt x="1670" y="1960"/>
                      </a:lnTo>
                      <a:lnTo>
                        <a:pt x="1661" y="1959"/>
                      </a:lnTo>
                      <a:lnTo>
                        <a:pt x="1654" y="1958"/>
                      </a:lnTo>
                      <a:lnTo>
                        <a:pt x="1646" y="1955"/>
                      </a:lnTo>
                      <a:lnTo>
                        <a:pt x="1638" y="1954"/>
                      </a:lnTo>
                      <a:lnTo>
                        <a:pt x="1630" y="1952"/>
                      </a:lnTo>
                      <a:lnTo>
                        <a:pt x="1623" y="1950"/>
                      </a:lnTo>
                      <a:lnTo>
                        <a:pt x="1614" y="1948"/>
                      </a:lnTo>
                      <a:lnTo>
                        <a:pt x="1607" y="1946"/>
                      </a:lnTo>
                      <a:lnTo>
                        <a:pt x="1599" y="1943"/>
                      </a:lnTo>
                      <a:lnTo>
                        <a:pt x="1592" y="1941"/>
                      </a:lnTo>
                      <a:lnTo>
                        <a:pt x="1583" y="1938"/>
                      </a:lnTo>
                      <a:lnTo>
                        <a:pt x="1576" y="1935"/>
                      </a:lnTo>
                      <a:lnTo>
                        <a:pt x="1569" y="1932"/>
                      </a:lnTo>
                      <a:lnTo>
                        <a:pt x="1560" y="1930"/>
                      </a:lnTo>
                      <a:lnTo>
                        <a:pt x="1553" y="1926"/>
                      </a:lnTo>
                      <a:lnTo>
                        <a:pt x="1545" y="1923"/>
                      </a:lnTo>
                      <a:lnTo>
                        <a:pt x="1538" y="1920"/>
                      </a:lnTo>
                      <a:lnTo>
                        <a:pt x="1529" y="1917"/>
                      </a:lnTo>
                      <a:lnTo>
                        <a:pt x="1522" y="1913"/>
                      </a:lnTo>
                      <a:lnTo>
                        <a:pt x="1514" y="1910"/>
                      </a:lnTo>
                      <a:lnTo>
                        <a:pt x="1506" y="1907"/>
                      </a:lnTo>
                      <a:lnTo>
                        <a:pt x="1498" y="1904"/>
                      </a:lnTo>
                      <a:lnTo>
                        <a:pt x="1491" y="1900"/>
                      </a:lnTo>
                      <a:lnTo>
                        <a:pt x="1482" y="1898"/>
                      </a:lnTo>
                      <a:lnTo>
                        <a:pt x="1475" y="1894"/>
                      </a:lnTo>
                      <a:lnTo>
                        <a:pt x="1467" y="1892"/>
                      </a:lnTo>
                      <a:lnTo>
                        <a:pt x="1460" y="1889"/>
                      </a:lnTo>
                      <a:lnTo>
                        <a:pt x="1451" y="1887"/>
                      </a:lnTo>
                      <a:lnTo>
                        <a:pt x="1444" y="1886"/>
                      </a:lnTo>
                      <a:lnTo>
                        <a:pt x="1437" y="1883"/>
                      </a:lnTo>
                      <a:lnTo>
                        <a:pt x="1428" y="1882"/>
                      </a:lnTo>
                      <a:lnTo>
                        <a:pt x="1421" y="1881"/>
                      </a:lnTo>
                      <a:lnTo>
                        <a:pt x="1413" y="1880"/>
                      </a:lnTo>
                      <a:lnTo>
                        <a:pt x="1406" y="1878"/>
                      </a:lnTo>
                      <a:lnTo>
                        <a:pt x="1397" y="1878"/>
                      </a:lnTo>
                      <a:lnTo>
                        <a:pt x="1390" y="1878"/>
                      </a:lnTo>
                      <a:lnTo>
                        <a:pt x="1382" y="1878"/>
                      </a:lnTo>
                      <a:lnTo>
                        <a:pt x="1374" y="1880"/>
                      </a:lnTo>
                      <a:lnTo>
                        <a:pt x="1366" y="1880"/>
                      </a:lnTo>
                      <a:lnTo>
                        <a:pt x="1359" y="1881"/>
                      </a:lnTo>
                      <a:lnTo>
                        <a:pt x="1350" y="1882"/>
                      </a:lnTo>
                      <a:lnTo>
                        <a:pt x="1343" y="1883"/>
                      </a:lnTo>
                      <a:lnTo>
                        <a:pt x="1335" y="1884"/>
                      </a:lnTo>
                      <a:lnTo>
                        <a:pt x="1327" y="1886"/>
                      </a:lnTo>
                      <a:lnTo>
                        <a:pt x="1319" y="1887"/>
                      </a:lnTo>
                      <a:lnTo>
                        <a:pt x="1312" y="1887"/>
                      </a:lnTo>
                      <a:lnTo>
                        <a:pt x="1305" y="1890"/>
                      </a:lnTo>
                      <a:lnTo>
                        <a:pt x="1296" y="1892"/>
                      </a:lnTo>
                      <a:lnTo>
                        <a:pt x="1289" y="1894"/>
                      </a:lnTo>
                      <a:lnTo>
                        <a:pt x="1281" y="1895"/>
                      </a:lnTo>
                      <a:lnTo>
                        <a:pt x="1273" y="1898"/>
                      </a:lnTo>
                      <a:lnTo>
                        <a:pt x="1265" y="1900"/>
                      </a:lnTo>
                      <a:lnTo>
                        <a:pt x="1258" y="1901"/>
                      </a:lnTo>
                      <a:lnTo>
                        <a:pt x="1249" y="1904"/>
                      </a:lnTo>
                      <a:lnTo>
                        <a:pt x="1242" y="1905"/>
                      </a:lnTo>
                      <a:lnTo>
                        <a:pt x="1234" y="1907"/>
                      </a:lnTo>
                      <a:lnTo>
                        <a:pt x="1227" y="1910"/>
                      </a:lnTo>
                      <a:lnTo>
                        <a:pt x="1218" y="1912"/>
                      </a:lnTo>
                      <a:lnTo>
                        <a:pt x="1211" y="1914"/>
                      </a:lnTo>
                      <a:lnTo>
                        <a:pt x="1203" y="1917"/>
                      </a:lnTo>
                      <a:lnTo>
                        <a:pt x="1195" y="1919"/>
                      </a:lnTo>
                      <a:lnTo>
                        <a:pt x="1187" y="1920"/>
                      </a:lnTo>
                      <a:lnTo>
                        <a:pt x="1180" y="1923"/>
                      </a:lnTo>
                      <a:lnTo>
                        <a:pt x="1173" y="1925"/>
                      </a:lnTo>
                      <a:lnTo>
                        <a:pt x="1164" y="1928"/>
                      </a:lnTo>
                      <a:lnTo>
                        <a:pt x="1157" y="1930"/>
                      </a:lnTo>
                      <a:lnTo>
                        <a:pt x="1149" y="1932"/>
                      </a:lnTo>
                      <a:lnTo>
                        <a:pt x="1141" y="1934"/>
                      </a:lnTo>
                      <a:lnTo>
                        <a:pt x="1133" y="1935"/>
                      </a:lnTo>
                      <a:lnTo>
                        <a:pt x="1126" y="1936"/>
                      </a:lnTo>
                      <a:lnTo>
                        <a:pt x="1117" y="1937"/>
                      </a:lnTo>
                      <a:lnTo>
                        <a:pt x="1110" y="1938"/>
                      </a:lnTo>
                      <a:lnTo>
                        <a:pt x="1102" y="1940"/>
                      </a:lnTo>
                      <a:lnTo>
                        <a:pt x="1095" y="1941"/>
                      </a:lnTo>
                      <a:lnTo>
                        <a:pt x="1086" y="1941"/>
                      </a:lnTo>
                      <a:lnTo>
                        <a:pt x="1079" y="1941"/>
                      </a:lnTo>
                      <a:lnTo>
                        <a:pt x="1071" y="1942"/>
                      </a:lnTo>
                      <a:lnTo>
                        <a:pt x="1063" y="1942"/>
                      </a:lnTo>
                      <a:lnTo>
                        <a:pt x="1055" y="1942"/>
                      </a:lnTo>
                      <a:lnTo>
                        <a:pt x="1048" y="1941"/>
                      </a:lnTo>
                      <a:lnTo>
                        <a:pt x="1041" y="1941"/>
                      </a:lnTo>
                      <a:lnTo>
                        <a:pt x="1032" y="1941"/>
                      </a:lnTo>
                      <a:lnTo>
                        <a:pt x="1025" y="1940"/>
                      </a:lnTo>
                      <a:lnTo>
                        <a:pt x="1017" y="1940"/>
                      </a:lnTo>
                      <a:lnTo>
                        <a:pt x="1009" y="1938"/>
                      </a:lnTo>
                      <a:lnTo>
                        <a:pt x="1001" y="1937"/>
                      </a:lnTo>
                      <a:lnTo>
                        <a:pt x="994" y="1937"/>
                      </a:lnTo>
                      <a:lnTo>
                        <a:pt x="985" y="1936"/>
                      </a:lnTo>
                      <a:lnTo>
                        <a:pt x="978" y="1934"/>
                      </a:lnTo>
                      <a:lnTo>
                        <a:pt x="970" y="1934"/>
                      </a:lnTo>
                      <a:lnTo>
                        <a:pt x="963" y="1932"/>
                      </a:lnTo>
                      <a:lnTo>
                        <a:pt x="954" y="1931"/>
                      </a:lnTo>
                      <a:lnTo>
                        <a:pt x="947" y="1930"/>
                      </a:lnTo>
                      <a:lnTo>
                        <a:pt x="939" y="1928"/>
                      </a:lnTo>
                      <a:lnTo>
                        <a:pt x="931" y="1928"/>
                      </a:lnTo>
                      <a:lnTo>
                        <a:pt x="923" y="1925"/>
                      </a:lnTo>
                      <a:lnTo>
                        <a:pt x="916" y="1924"/>
                      </a:lnTo>
                      <a:lnTo>
                        <a:pt x="909" y="1922"/>
                      </a:lnTo>
                      <a:lnTo>
                        <a:pt x="900" y="1922"/>
                      </a:lnTo>
                      <a:lnTo>
                        <a:pt x="893" y="1919"/>
                      </a:lnTo>
                      <a:lnTo>
                        <a:pt x="885" y="1918"/>
                      </a:lnTo>
                      <a:lnTo>
                        <a:pt x="877" y="1917"/>
                      </a:lnTo>
                      <a:lnTo>
                        <a:pt x="869" y="1916"/>
                      </a:lnTo>
                      <a:lnTo>
                        <a:pt x="862" y="1913"/>
                      </a:lnTo>
                      <a:lnTo>
                        <a:pt x="853" y="1911"/>
                      </a:lnTo>
                      <a:lnTo>
                        <a:pt x="846" y="1910"/>
                      </a:lnTo>
                      <a:lnTo>
                        <a:pt x="838" y="1908"/>
                      </a:lnTo>
                      <a:lnTo>
                        <a:pt x="831" y="1907"/>
                      </a:lnTo>
                      <a:lnTo>
                        <a:pt x="822" y="1904"/>
                      </a:lnTo>
                      <a:lnTo>
                        <a:pt x="815" y="1902"/>
                      </a:lnTo>
                      <a:lnTo>
                        <a:pt x="807" y="1901"/>
                      </a:lnTo>
                      <a:lnTo>
                        <a:pt x="799" y="1899"/>
                      </a:lnTo>
                      <a:lnTo>
                        <a:pt x="791" y="1898"/>
                      </a:lnTo>
                      <a:lnTo>
                        <a:pt x="784" y="1896"/>
                      </a:lnTo>
                      <a:lnTo>
                        <a:pt x="777" y="1894"/>
                      </a:lnTo>
                      <a:lnTo>
                        <a:pt x="768" y="1893"/>
                      </a:lnTo>
                      <a:lnTo>
                        <a:pt x="761" y="1890"/>
                      </a:lnTo>
                      <a:lnTo>
                        <a:pt x="753" y="1889"/>
                      </a:lnTo>
                      <a:lnTo>
                        <a:pt x="745" y="1887"/>
                      </a:lnTo>
                      <a:lnTo>
                        <a:pt x="737" y="1884"/>
                      </a:lnTo>
                      <a:lnTo>
                        <a:pt x="730" y="1883"/>
                      </a:lnTo>
                      <a:lnTo>
                        <a:pt x="721" y="1880"/>
                      </a:lnTo>
                      <a:lnTo>
                        <a:pt x="714" y="1877"/>
                      </a:lnTo>
                      <a:lnTo>
                        <a:pt x="706" y="1876"/>
                      </a:lnTo>
                      <a:lnTo>
                        <a:pt x="698" y="1872"/>
                      </a:lnTo>
                      <a:lnTo>
                        <a:pt x="690" y="1870"/>
                      </a:lnTo>
                      <a:lnTo>
                        <a:pt x="683" y="1868"/>
                      </a:lnTo>
                      <a:lnTo>
                        <a:pt x="674" y="1864"/>
                      </a:lnTo>
                      <a:lnTo>
                        <a:pt x="667" y="1862"/>
                      </a:lnTo>
                      <a:lnTo>
                        <a:pt x="660" y="1858"/>
                      </a:lnTo>
                      <a:lnTo>
                        <a:pt x="652" y="1854"/>
                      </a:lnTo>
                      <a:lnTo>
                        <a:pt x="644" y="1851"/>
                      </a:lnTo>
                      <a:lnTo>
                        <a:pt x="636" y="1847"/>
                      </a:lnTo>
                      <a:lnTo>
                        <a:pt x="629" y="1844"/>
                      </a:lnTo>
                      <a:lnTo>
                        <a:pt x="620" y="1840"/>
                      </a:lnTo>
                      <a:lnTo>
                        <a:pt x="613" y="1836"/>
                      </a:lnTo>
                      <a:lnTo>
                        <a:pt x="605" y="1832"/>
                      </a:lnTo>
                      <a:lnTo>
                        <a:pt x="598" y="1827"/>
                      </a:lnTo>
                      <a:lnTo>
                        <a:pt x="589" y="1822"/>
                      </a:lnTo>
                      <a:lnTo>
                        <a:pt x="582" y="1818"/>
                      </a:lnTo>
                      <a:lnTo>
                        <a:pt x="574" y="1814"/>
                      </a:lnTo>
                      <a:lnTo>
                        <a:pt x="566" y="1810"/>
                      </a:lnTo>
                      <a:lnTo>
                        <a:pt x="558" y="1806"/>
                      </a:lnTo>
                      <a:lnTo>
                        <a:pt x="551" y="1802"/>
                      </a:lnTo>
                      <a:lnTo>
                        <a:pt x="542" y="1798"/>
                      </a:lnTo>
                      <a:lnTo>
                        <a:pt x="535" y="1796"/>
                      </a:lnTo>
                      <a:lnTo>
                        <a:pt x="528" y="1792"/>
                      </a:lnTo>
                      <a:lnTo>
                        <a:pt x="520" y="1788"/>
                      </a:lnTo>
                      <a:lnTo>
                        <a:pt x="512" y="1786"/>
                      </a:lnTo>
                      <a:lnTo>
                        <a:pt x="504" y="1784"/>
                      </a:lnTo>
                      <a:lnTo>
                        <a:pt x="497" y="1781"/>
                      </a:lnTo>
                      <a:lnTo>
                        <a:pt x="488" y="1780"/>
                      </a:lnTo>
                      <a:lnTo>
                        <a:pt x="481" y="1778"/>
                      </a:lnTo>
                      <a:lnTo>
                        <a:pt x="473" y="1776"/>
                      </a:lnTo>
                      <a:lnTo>
                        <a:pt x="466" y="1775"/>
                      </a:lnTo>
                      <a:lnTo>
                        <a:pt x="457" y="1774"/>
                      </a:lnTo>
                      <a:lnTo>
                        <a:pt x="450" y="1773"/>
                      </a:lnTo>
                      <a:lnTo>
                        <a:pt x="442" y="1773"/>
                      </a:lnTo>
                      <a:lnTo>
                        <a:pt x="434" y="1770"/>
                      </a:lnTo>
                      <a:lnTo>
                        <a:pt x="426" y="1768"/>
                      </a:lnTo>
                      <a:lnTo>
                        <a:pt x="419" y="1767"/>
                      </a:lnTo>
                      <a:lnTo>
                        <a:pt x="410" y="1766"/>
                      </a:lnTo>
                      <a:lnTo>
                        <a:pt x="403" y="1763"/>
                      </a:lnTo>
                      <a:lnTo>
                        <a:pt x="396" y="1760"/>
                      </a:lnTo>
                      <a:lnTo>
                        <a:pt x="388" y="1756"/>
                      </a:lnTo>
                      <a:lnTo>
                        <a:pt x="380" y="1752"/>
                      </a:lnTo>
                      <a:lnTo>
                        <a:pt x="372" y="1749"/>
                      </a:lnTo>
                      <a:lnTo>
                        <a:pt x="365" y="1743"/>
                      </a:lnTo>
                      <a:lnTo>
                        <a:pt x="356" y="1738"/>
                      </a:lnTo>
                      <a:lnTo>
                        <a:pt x="349" y="1731"/>
                      </a:lnTo>
                      <a:lnTo>
                        <a:pt x="341" y="1725"/>
                      </a:lnTo>
                      <a:lnTo>
                        <a:pt x="334" y="1718"/>
                      </a:lnTo>
                      <a:lnTo>
                        <a:pt x="325" y="1710"/>
                      </a:lnTo>
                      <a:lnTo>
                        <a:pt x="318" y="1702"/>
                      </a:lnTo>
                      <a:lnTo>
                        <a:pt x="310" y="1695"/>
                      </a:lnTo>
                      <a:lnTo>
                        <a:pt x="302" y="1685"/>
                      </a:lnTo>
                      <a:lnTo>
                        <a:pt x="294" y="1674"/>
                      </a:lnTo>
                      <a:lnTo>
                        <a:pt x="287" y="1665"/>
                      </a:lnTo>
                      <a:lnTo>
                        <a:pt x="278" y="1655"/>
                      </a:lnTo>
                      <a:lnTo>
                        <a:pt x="271" y="1646"/>
                      </a:lnTo>
                      <a:lnTo>
                        <a:pt x="264" y="1635"/>
                      </a:lnTo>
                      <a:lnTo>
                        <a:pt x="256" y="1624"/>
                      </a:lnTo>
                      <a:lnTo>
                        <a:pt x="248" y="1612"/>
                      </a:lnTo>
                      <a:lnTo>
                        <a:pt x="240" y="1600"/>
                      </a:lnTo>
                      <a:lnTo>
                        <a:pt x="233" y="1586"/>
                      </a:lnTo>
                      <a:lnTo>
                        <a:pt x="224" y="1572"/>
                      </a:lnTo>
                      <a:lnTo>
                        <a:pt x="217" y="1557"/>
                      </a:lnTo>
                      <a:lnTo>
                        <a:pt x="209" y="1541"/>
                      </a:lnTo>
                      <a:lnTo>
                        <a:pt x="202" y="1524"/>
                      </a:lnTo>
                      <a:lnTo>
                        <a:pt x="193" y="1505"/>
                      </a:lnTo>
                      <a:lnTo>
                        <a:pt x="186" y="1485"/>
                      </a:lnTo>
                      <a:lnTo>
                        <a:pt x="178" y="1463"/>
                      </a:lnTo>
                      <a:lnTo>
                        <a:pt x="170" y="1438"/>
                      </a:lnTo>
                      <a:lnTo>
                        <a:pt x="162" y="1413"/>
                      </a:lnTo>
                      <a:lnTo>
                        <a:pt x="155" y="1384"/>
                      </a:lnTo>
                      <a:lnTo>
                        <a:pt x="146" y="1354"/>
                      </a:lnTo>
                      <a:lnTo>
                        <a:pt x="139" y="1320"/>
                      </a:lnTo>
                      <a:lnTo>
                        <a:pt x="132" y="1284"/>
                      </a:lnTo>
                      <a:lnTo>
                        <a:pt x="123" y="1245"/>
                      </a:lnTo>
                      <a:lnTo>
                        <a:pt x="116" y="1203"/>
                      </a:lnTo>
                      <a:lnTo>
                        <a:pt x="108" y="1157"/>
                      </a:lnTo>
                      <a:lnTo>
                        <a:pt x="101" y="1108"/>
                      </a:lnTo>
                      <a:lnTo>
                        <a:pt x="92" y="1055"/>
                      </a:lnTo>
                      <a:lnTo>
                        <a:pt x="85" y="997"/>
                      </a:lnTo>
                      <a:lnTo>
                        <a:pt x="77" y="935"/>
                      </a:lnTo>
                      <a:lnTo>
                        <a:pt x="69" y="868"/>
                      </a:lnTo>
                      <a:lnTo>
                        <a:pt x="61" y="797"/>
                      </a:lnTo>
                      <a:lnTo>
                        <a:pt x="54" y="719"/>
                      </a:lnTo>
                      <a:lnTo>
                        <a:pt x="45" y="635"/>
                      </a:lnTo>
                      <a:lnTo>
                        <a:pt x="38" y="545"/>
                      </a:lnTo>
                      <a:lnTo>
                        <a:pt x="30" y="450"/>
                      </a:lnTo>
                      <a:lnTo>
                        <a:pt x="23" y="347"/>
                      </a:lnTo>
                      <a:lnTo>
                        <a:pt x="14" y="238"/>
                      </a:lnTo>
                      <a:lnTo>
                        <a:pt x="7" y="12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7463">
                  <a:solidFill>
                    <a:srgbClr val="FF808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1" name="Freeform 39">
                  <a:extLst>
                    <a:ext uri="{FF2B5EF4-FFF2-40B4-BE49-F238E27FC236}">
                      <a16:creationId xmlns:a16="http://schemas.microsoft.com/office/drawing/2014/main" id="{5E796509-2CA8-3CDC-3F6D-5EDC6C847A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908777" y="2459038"/>
                  <a:ext cx="4564086" cy="3257550"/>
                </a:xfrm>
                <a:custGeom>
                  <a:avLst/>
                  <a:gdLst>
                    <a:gd name="T0" fmla="*/ 2842 w 2881"/>
                    <a:gd name="T1" fmla="*/ 2054 h 2056"/>
                    <a:gd name="T2" fmla="*/ 2796 w 2881"/>
                    <a:gd name="T3" fmla="*/ 2052 h 2056"/>
                    <a:gd name="T4" fmla="*/ 2749 w 2881"/>
                    <a:gd name="T5" fmla="*/ 2049 h 2056"/>
                    <a:gd name="T6" fmla="*/ 2702 w 2881"/>
                    <a:gd name="T7" fmla="*/ 2047 h 2056"/>
                    <a:gd name="T8" fmla="*/ 2655 w 2881"/>
                    <a:gd name="T9" fmla="*/ 2044 h 2056"/>
                    <a:gd name="T10" fmla="*/ 2610 w 2881"/>
                    <a:gd name="T11" fmla="*/ 2042 h 2056"/>
                    <a:gd name="T12" fmla="*/ 2563 w 2881"/>
                    <a:gd name="T13" fmla="*/ 2038 h 2056"/>
                    <a:gd name="T14" fmla="*/ 2516 w 2881"/>
                    <a:gd name="T15" fmla="*/ 2036 h 2056"/>
                    <a:gd name="T16" fmla="*/ 2469 w 2881"/>
                    <a:gd name="T17" fmla="*/ 2034 h 2056"/>
                    <a:gd name="T18" fmla="*/ 2422 w 2881"/>
                    <a:gd name="T19" fmla="*/ 2030 h 2056"/>
                    <a:gd name="T20" fmla="*/ 2375 w 2881"/>
                    <a:gd name="T21" fmla="*/ 2028 h 2056"/>
                    <a:gd name="T22" fmla="*/ 2330 w 2881"/>
                    <a:gd name="T23" fmla="*/ 2024 h 2056"/>
                    <a:gd name="T24" fmla="*/ 2283 w 2881"/>
                    <a:gd name="T25" fmla="*/ 2020 h 2056"/>
                    <a:gd name="T26" fmla="*/ 2236 w 2881"/>
                    <a:gd name="T27" fmla="*/ 2016 h 2056"/>
                    <a:gd name="T28" fmla="*/ 2189 w 2881"/>
                    <a:gd name="T29" fmla="*/ 2012 h 2056"/>
                    <a:gd name="T30" fmla="*/ 2143 w 2881"/>
                    <a:gd name="T31" fmla="*/ 2007 h 2056"/>
                    <a:gd name="T32" fmla="*/ 2097 w 2881"/>
                    <a:gd name="T33" fmla="*/ 2002 h 2056"/>
                    <a:gd name="T34" fmla="*/ 2050 w 2881"/>
                    <a:gd name="T35" fmla="*/ 1998 h 2056"/>
                    <a:gd name="T36" fmla="*/ 2003 w 2881"/>
                    <a:gd name="T37" fmla="*/ 1992 h 2056"/>
                    <a:gd name="T38" fmla="*/ 1957 w 2881"/>
                    <a:gd name="T39" fmla="*/ 1987 h 2056"/>
                    <a:gd name="T40" fmla="*/ 1910 w 2881"/>
                    <a:gd name="T41" fmla="*/ 1982 h 2056"/>
                    <a:gd name="T42" fmla="*/ 1863 w 2881"/>
                    <a:gd name="T43" fmla="*/ 1980 h 2056"/>
                    <a:gd name="T44" fmla="*/ 1817 w 2881"/>
                    <a:gd name="T45" fmla="*/ 1976 h 2056"/>
                    <a:gd name="T46" fmla="*/ 1770 w 2881"/>
                    <a:gd name="T47" fmla="*/ 1974 h 2056"/>
                    <a:gd name="T48" fmla="*/ 1724 w 2881"/>
                    <a:gd name="T49" fmla="*/ 1970 h 2056"/>
                    <a:gd name="T50" fmla="*/ 1677 w 2881"/>
                    <a:gd name="T51" fmla="*/ 1964 h 2056"/>
                    <a:gd name="T52" fmla="*/ 1630 w 2881"/>
                    <a:gd name="T53" fmla="*/ 1954 h 2056"/>
                    <a:gd name="T54" fmla="*/ 1583 w 2881"/>
                    <a:gd name="T55" fmla="*/ 1941 h 2056"/>
                    <a:gd name="T56" fmla="*/ 1538 w 2881"/>
                    <a:gd name="T57" fmla="*/ 1922 h 2056"/>
                    <a:gd name="T58" fmla="*/ 1491 w 2881"/>
                    <a:gd name="T59" fmla="*/ 1903 h 2056"/>
                    <a:gd name="T60" fmla="*/ 1444 w 2881"/>
                    <a:gd name="T61" fmla="*/ 1887 h 2056"/>
                    <a:gd name="T62" fmla="*/ 1397 w 2881"/>
                    <a:gd name="T63" fmla="*/ 1881 h 2056"/>
                    <a:gd name="T64" fmla="*/ 1350 w 2881"/>
                    <a:gd name="T65" fmla="*/ 1885 h 2056"/>
                    <a:gd name="T66" fmla="*/ 1305 w 2881"/>
                    <a:gd name="T67" fmla="*/ 1892 h 2056"/>
                    <a:gd name="T68" fmla="*/ 1258 w 2881"/>
                    <a:gd name="T69" fmla="*/ 1903 h 2056"/>
                    <a:gd name="T70" fmla="*/ 1211 w 2881"/>
                    <a:gd name="T71" fmla="*/ 1915 h 2056"/>
                    <a:gd name="T72" fmla="*/ 1164 w 2881"/>
                    <a:gd name="T73" fmla="*/ 1928 h 2056"/>
                    <a:gd name="T74" fmla="*/ 1117 w 2881"/>
                    <a:gd name="T75" fmla="*/ 1939 h 2056"/>
                    <a:gd name="T76" fmla="*/ 1071 w 2881"/>
                    <a:gd name="T77" fmla="*/ 1942 h 2056"/>
                    <a:gd name="T78" fmla="*/ 1025 w 2881"/>
                    <a:gd name="T79" fmla="*/ 1940 h 2056"/>
                    <a:gd name="T80" fmla="*/ 978 w 2881"/>
                    <a:gd name="T81" fmla="*/ 1934 h 2056"/>
                    <a:gd name="T82" fmla="*/ 931 w 2881"/>
                    <a:gd name="T83" fmla="*/ 1927 h 2056"/>
                    <a:gd name="T84" fmla="*/ 885 w 2881"/>
                    <a:gd name="T85" fmla="*/ 1918 h 2056"/>
                    <a:gd name="T86" fmla="*/ 838 w 2881"/>
                    <a:gd name="T87" fmla="*/ 1910 h 2056"/>
                    <a:gd name="T88" fmla="*/ 791 w 2881"/>
                    <a:gd name="T89" fmla="*/ 1900 h 2056"/>
                    <a:gd name="T90" fmla="*/ 745 w 2881"/>
                    <a:gd name="T91" fmla="*/ 1888 h 2056"/>
                    <a:gd name="T92" fmla="*/ 698 w 2881"/>
                    <a:gd name="T93" fmla="*/ 1875 h 2056"/>
                    <a:gd name="T94" fmla="*/ 652 w 2881"/>
                    <a:gd name="T95" fmla="*/ 1857 h 2056"/>
                    <a:gd name="T96" fmla="*/ 605 w 2881"/>
                    <a:gd name="T97" fmla="*/ 1833 h 2056"/>
                    <a:gd name="T98" fmla="*/ 558 w 2881"/>
                    <a:gd name="T99" fmla="*/ 1808 h 2056"/>
                    <a:gd name="T100" fmla="*/ 512 w 2881"/>
                    <a:gd name="T101" fmla="*/ 1789 h 2056"/>
                    <a:gd name="T102" fmla="*/ 466 w 2881"/>
                    <a:gd name="T103" fmla="*/ 1777 h 2056"/>
                    <a:gd name="T104" fmla="*/ 419 w 2881"/>
                    <a:gd name="T105" fmla="*/ 1770 h 2056"/>
                    <a:gd name="T106" fmla="*/ 372 w 2881"/>
                    <a:gd name="T107" fmla="*/ 1750 h 2056"/>
                    <a:gd name="T108" fmla="*/ 325 w 2881"/>
                    <a:gd name="T109" fmla="*/ 1713 h 2056"/>
                    <a:gd name="T110" fmla="*/ 278 w 2881"/>
                    <a:gd name="T111" fmla="*/ 1658 h 2056"/>
                    <a:gd name="T112" fmla="*/ 233 w 2881"/>
                    <a:gd name="T113" fmla="*/ 1588 h 2056"/>
                    <a:gd name="T114" fmla="*/ 186 w 2881"/>
                    <a:gd name="T115" fmla="*/ 1486 h 2056"/>
                    <a:gd name="T116" fmla="*/ 139 w 2881"/>
                    <a:gd name="T117" fmla="*/ 1321 h 2056"/>
                    <a:gd name="T118" fmla="*/ 92 w 2881"/>
                    <a:gd name="T119" fmla="*/ 1054 h 2056"/>
                    <a:gd name="T120" fmla="*/ 45 w 2881"/>
                    <a:gd name="T121" fmla="*/ 635 h 2056"/>
                    <a:gd name="T122" fmla="*/ 0 w 2881"/>
                    <a:gd name="T123" fmla="*/ 0 h 20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2881" h="2056">
                      <a:moveTo>
                        <a:pt x="2881" y="2056"/>
                      </a:moveTo>
                      <a:lnTo>
                        <a:pt x="2874" y="2056"/>
                      </a:lnTo>
                      <a:lnTo>
                        <a:pt x="2865" y="2055"/>
                      </a:lnTo>
                      <a:lnTo>
                        <a:pt x="2858" y="2055"/>
                      </a:lnTo>
                      <a:lnTo>
                        <a:pt x="2850" y="2055"/>
                      </a:lnTo>
                      <a:lnTo>
                        <a:pt x="2842" y="2054"/>
                      </a:lnTo>
                      <a:lnTo>
                        <a:pt x="2834" y="2054"/>
                      </a:lnTo>
                      <a:lnTo>
                        <a:pt x="2827" y="2054"/>
                      </a:lnTo>
                      <a:lnTo>
                        <a:pt x="2818" y="2053"/>
                      </a:lnTo>
                      <a:lnTo>
                        <a:pt x="2811" y="2053"/>
                      </a:lnTo>
                      <a:lnTo>
                        <a:pt x="2803" y="2053"/>
                      </a:lnTo>
                      <a:lnTo>
                        <a:pt x="2796" y="2052"/>
                      </a:lnTo>
                      <a:lnTo>
                        <a:pt x="2787" y="2052"/>
                      </a:lnTo>
                      <a:lnTo>
                        <a:pt x="2780" y="2050"/>
                      </a:lnTo>
                      <a:lnTo>
                        <a:pt x="2772" y="2050"/>
                      </a:lnTo>
                      <a:lnTo>
                        <a:pt x="2764" y="2050"/>
                      </a:lnTo>
                      <a:lnTo>
                        <a:pt x="2756" y="2049"/>
                      </a:lnTo>
                      <a:lnTo>
                        <a:pt x="2749" y="2049"/>
                      </a:lnTo>
                      <a:lnTo>
                        <a:pt x="2742" y="2049"/>
                      </a:lnTo>
                      <a:lnTo>
                        <a:pt x="2733" y="2048"/>
                      </a:lnTo>
                      <a:lnTo>
                        <a:pt x="2726" y="2048"/>
                      </a:lnTo>
                      <a:lnTo>
                        <a:pt x="2718" y="2048"/>
                      </a:lnTo>
                      <a:lnTo>
                        <a:pt x="2710" y="2047"/>
                      </a:lnTo>
                      <a:lnTo>
                        <a:pt x="2702" y="2047"/>
                      </a:lnTo>
                      <a:lnTo>
                        <a:pt x="2695" y="2047"/>
                      </a:lnTo>
                      <a:lnTo>
                        <a:pt x="2686" y="2046"/>
                      </a:lnTo>
                      <a:lnTo>
                        <a:pt x="2679" y="2046"/>
                      </a:lnTo>
                      <a:lnTo>
                        <a:pt x="2671" y="2046"/>
                      </a:lnTo>
                      <a:lnTo>
                        <a:pt x="2664" y="2044"/>
                      </a:lnTo>
                      <a:lnTo>
                        <a:pt x="2655" y="2044"/>
                      </a:lnTo>
                      <a:lnTo>
                        <a:pt x="2648" y="2044"/>
                      </a:lnTo>
                      <a:lnTo>
                        <a:pt x="2640" y="2043"/>
                      </a:lnTo>
                      <a:lnTo>
                        <a:pt x="2632" y="2043"/>
                      </a:lnTo>
                      <a:lnTo>
                        <a:pt x="2624" y="2042"/>
                      </a:lnTo>
                      <a:lnTo>
                        <a:pt x="2617" y="2042"/>
                      </a:lnTo>
                      <a:lnTo>
                        <a:pt x="2610" y="2042"/>
                      </a:lnTo>
                      <a:lnTo>
                        <a:pt x="2601" y="2041"/>
                      </a:lnTo>
                      <a:lnTo>
                        <a:pt x="2594" y="2041"/>
                      </a:lnTo>
                      <a:lnTo>
                        <a:pt x="2586" y="2040"/>
                      </a:lnTo>
                      <a:lnTo>
                        <a:pt x="2578" y="2040"/>
                      </a:lnTo>
                      <a:lnTo>
                        <a:pt x="2570" y="2040"/>
                      </a:lnTo>
                      <a:lnTo>
                        <a:pt x="2563" y="2038"/>
                      </a:lnTo>
                      <a:lnTo>
                        <a:pt x="2554" y="2038"/>
                      </a:lnTo>
                      <a:lnTo>
                        <a:pt x="2547" y="2038"/>
                      </a:lnTo>
                      <a:lnTo>
                        <a:pt x="2539" y="2037"/>
                      </a:lnTo>
                      <a:lnTo>
                        <a:pt x="2532" y="2037"/>
                      </a:lnTo>
                      <a:lnTo>
                        <a:pt x="2523" y="2037"/>
                      </a:lnTo>
                      <a:lnTo>
                        <a:pt x="2516" y="2036"/>
                      </a:lnTo>
                      <a:lnTo>
                        <a:pt x="2507" y="2036"/>
                      </a:lnTo>
                      <a:lnTo>
                        <a:pt x="2500" y="2035"/>
                      </a:lnTo>
                      <a:lnTo>
                        <a:pt x="2492" y="2035"/>
                      </a:lnTo>
                      <a:lnTo>
                        <a:pt x="2485" y="2035"/>
                      </a:lnTo>
                      <a:lnTo>
                        <a:pt x="2477" y="2034"/>
                      </a:lnTo>
                      <a:lnTo>
                        <a:pt x="2469" y="2034"/>
                      </a:lnTo>
                      <a:lnTo>
                        <a:pt x="2462" y="2032"/>
                      </a:lnTo>
                      <a:lnTo>
                        <a:pt x="2453" y="2032"/>
                      </a:lnTo>
                      <a:lnTo>
                        <a:pt x="2446" y="2031"/>
                      </a:lnTo>
                      <a:lnTo>
                        <a:pt x="2438" y="2031"/>
                      </a:lnTo>
                      <a:lnTo>
                        <a:pt x="2431" y="2030"/>
                      </a:lnTo>
                      <a:lnTo>
                        <a:pt x="2422" y="2030"/>
                      </a:lnTo>
                      <a:lnTo>
                        <a:pt x="2415" y="2030"/>
                      </a:lnTo>
                      <a:lnTo>
                        <a:pt x="2407" y="2029"/>
                      </a:lnTo>
                      <a:lnTo>
                        <a:pt x="2399" y="2029"/>
                      </a:lnTo>
                      <a:lnTo>
                        <a:pt x="2391" y="2028"/>
                      </a:lnTo>
                      <a:lnTo>
                        <a:pt x="2384" y="2028"/>
                      </a:lnTo>
                      <a:lnTo>
                        <a:pt x="2375" y="2028"/>
                      </a:lnTo>
                      <a:lnTo>
                        <a:pt x="2368" y="2026"/>
                      </a:lnTo>
                      <a:lnTo>
                        <a:pt x="2360" y="2026"/>
                      </a:lnTo>
                      <a:lnTo>
                        <a:pt x="2353" y="2025"/>
                      </a:lnTo>
                      <a:lnTo>
                        <a:pt x="2345" y="2025"/>
                      </a:lnTo>
                      <a:lnTo>
                        <a:pt x="2337" y="2024"/>
                      </a:lnTo>
                      <a:lnTo>
                        <a:pt x="2330" y="2024"/>
                      </a:lnTo>
                      <a:lnTo>
                        <a:pt x="2321" y="2023"/>
                      </a:lnTo>
                      <a:lnTo>
                        <a:pt x="2314" y="2023"/>
                      </a:lnTo>
                      <a:lnTo>
                        <a:pt x="2306" y="2022"/>
                      </a:lnTo>
                      <a:lnTo>
                        <a:pt x="2299" y="2022"/>
                      </a:lnTo>
                      <a:lnTo>
                        <a:pt x="2290" y="2020"/>
                      </a:lnTo>
                      <a:lnTo>
                        <a:pt x="2283" y="2020"/>
                      </a:lnTo>
                      <a:lnTo>
                        <a:pt x="2275" y="2019"/>
                      </a:lnTo>
                      <a:lnTo>
                        <a:pt x="2267" y="2019"/>
                      </a:lnTo>
                      <a:lnTo>
                        <a:pt x="2259" y="2018"/>
                      </a:lnTo>
                      <a:lnTo>
                        <a:pt x="2252" y="2017"/>
                      </a:lnTo>
                      <a:lnTo>
                        <a:pt x="2243" y="2017"/>
                      </a:lnTo>
                      <a:lnTo>
                        <a:pt x="2236" y="2016"/>
                      </a:lnTo>
                      <a:lnTo>
                        <a:pt x="2228" y="2016"/>
                      </a:lnTo>
                      <a:lnTo>
                        <a:pt x="2221" y="2014"/>
                      </a:lnTo>
                      <a:lnTo>
                        <a:pt x="2213" y="2014"/>
                      </a:lnTo>
                      <a:lnTo>
                        <a:pt x="2205" y="2013"/>
                      </a:lnTo>
                      <a:lnTo>
                        <a:pt x="2198" y="2013"/>
                      </a:lnTo>
                      <a:lnTo>
                        <a:pt x="2189" y="2012"/>
                      </a:lnTo>
                      <a:lnTo>
                        <a:pt x="2182" y="2012"/>
                      </a:lnTo>
                      <a:lnTo>
                        <a:pt x="2174" y="2011"/>
                      </a:lnTo>
                      <a:lnTo>
                        <a:pt x="2167" y="2010"/>
                      </a:lnTo>
                      <a:lnTo>
                        <a:pt x="2158" y="2010"/>
                      </a:lnTo>
                      <a:lnTo>
                        <a:pt x="2151" y="2008"/>
                      </a:lnTo>
                      <a:lnTo>
                        <a:pt x="2143" y="2007"/>
                      </a:lnTo>
                      <a:lnTo>
                        <a:pt x="2135" y="2007"/>
                      </a:lnTo>
                      <a:lnTo>
                        <a:pt x="2127" y="2006"/>
                      </a:lnTo>
                      <a:lnTo>
                        <a:pt x="2120" y="2005"/>
                      </a:lnTo>
                      <a:lnTo>
                        <a:pt x="2111" y="2005"/>
                      </a:lnTo>
                      <a:lnTo>
                        <a:pt x="2104" y="2004"/>
                      </a:lnTo>
                      <a:lnTo>
                        <a:pt x="2097" y="2002"/>
                      </a:lnTo>
                      <a:lnTo>
                        <a:pt x="2089" y="2001"/>
                      </a:lnTo>
                      <a:lnTo>
                        <a:pt x="2081" y="2001"/>
                      </a:lnTo>
                      <a:lnTo>
                        <a:pt x="2073" y="2000"/>
                      </a:lnTo>
                      <a:lnTo>
                        <a:pt x="2066" y="1999"/>
                      </a:lnTo>
                      <a:lnTo>
                        <a:pt x="2057" y="1999"/>
                      </a:lnTo>
                      <a:lnTo>
                        <a:pt x="2050" y="1998"/>
                      </a:lnTo>
                      <a:lnTo>
                        <a:pt x="2042" y="1996"/>
                      </a:lnTo>
                      <a:lnTo>
                        <a:pt x="2035" y="1996"/>
                      </a:lnTo>
                      <a:lnTo>
                        <a:pt x="2026" y="1995"/>
                      </a:lnTo>
                      <a:lnTo>
                        <a:pt x="2019" y="1994"/>
                      </a:lnTo>
                      <a:lnTo>
                        <a:pt x="2011" y="1993"/>
                      </a:lnTo>
                      <a:lnTo>
                        <a:pt x="2003" y="1992"/>
                      </a:lnTo>
                      <a:lnTo>
                        <a:pt x="1995" y="1992"/>
                      </a:lnTo>
                      <a:lnTo>
                        <a:pt x="1988" y="1990"/>
                      </a:lnTo>
                      <a:lnTo>
                        <a:pt x="1979" y="1989"/>
                      </a:lnTo>
                      <a:lnTo>
                        <a:pt x="1972" y="1989"/>
                      </a:lnTo>
                      <a:lnTo>
                        <a:pt x="1965" y="1988"/>
                      </a:lnTo>
                      <a:lnTo>
                        <a:pt x="1957" y="1987"/>
                      </a:lnTo>
                      <a:lnTo>
                        <a:pt x="1949" y="1986"/>
                      </a:lnTo>
                      <a:lnTo>
                        <a:pt x="1941" y="1986"/>
                      </a:lnTo>
                      <a:lnTo>
                        <a:pt x="1934" y="1984"/>
                      </a:lnTo>
                      <a:lnTo>
                        <a:pt x="1925" y="1984"/>
                      </a:lnTo>
                      <a:lnTo>
                        <a:pt x="1918" y="1983"/>
                      </a:lnTo>
                      <a:lnTo>
                        <a:pt x="1910" y="1982"/>
                      </a:lnTo>
                      <a:lnTo>
                        <a:pt x="1902" y="1982"/>
                      </a:lnTo>
                      <a:lnTo>
                        <a:pt x="1894" y="1982"/>
                      </a:lnTo>
                      <a:lnTo>
                        <a:pt x="1887" y="1981"/>
                      </a:lnTo>
                      <a:lnTo>
                        <a:pt x="1878" y="1981"/>
                      </a:lnTo>
                      <a:lnTo>
                        <a:pt x="1871" y="1980"/>
                      </a:lnTo>
                      <a:lnTo>
                        <a:pt x="1863" y="1980"/>
                      </a:lnTo>
                      <a:lnTo>
                        <a:pt x="1856" y="1978"/>
                      </a:lnTo>
                      <a:lnTo>
                        <a:pt x="1847" y="1978"/>
                      </a:lnTo>
                      <a:lnTo>
                        <a:pt x="1840" y="1977"/>
                      </a:lnTo>
                      <a:lnTo>
                        <a:pt x="1833" y="1977"/>
                      </a:lnTo>
                      <a:lnTo>
                        <a:pt x="1824" y="1977"/>
                      </a:lnTo>
                      <a:lnTo>
                        <a:pt x="1817" y="1976"/>
                      </a:lnTo>
                      <a:lnTo>
                        <a:pt x="1809" y="1976"/>
                      </a:lnTo>
                      <a:lnTo>
                        <a:pt x="1802" y="1975"/>
                      </a:lnTo>
                      <a:lnTo>
                        <a:pt x="1793" y="1975"/>
                      </a:lnTo>
                      <a:lnTo>
                        <a:pt x="1786" y="1975"/>
                      </a:lnTo>
                      <a:lnTo>
                        <a:pt x="1778" y="1975"/>
                      </a:lnTo>
                      <a:lnTo>
                        <a:pt x="1770" y="1974"/>
                      </a:lnTo>
                      <a:lnTo>
                        <a:pt x="1762" y="1974"/>
                      </a:lnTo>
                      <a:lnTo>
                        <a:pt x="1755" y="1972"/>
                      </a:lnTo>
                      <a:lnTo>
                        <a:pt x="1746" y="1972"/>
                      </a:lnTo>
                      <a:lnTo>
                        <a:pt x="1739" y="1971"/>
                      </a:lnTo>
                      <a:lnTo>
                        <a:pt x="1731" y="1971"/>
                      </a:lnTo>
                      <a:lnTo>
                        <a:pt x="1724" y="1970"/>
                      </a:lnTo>
                      <a:lnTo>
                        <a:pt x="1715" y="1969"/>
                      </a:lnTo>
                      <a:lnTo>
                        <a:pt x="1708" y="1969"/>
                      </a:lnTo>
                      <a:lnTo>
                        <a:pt x="1701" y="1968"/>
                      </a:lnTo>
                      <a:lnTo>
                        <a:pt x="1692" y="1966"/>
                      </a:lnTo>
                      <a:lnTo>
                        <a:pt x="1685" y="1965"/>
                      </a:lnTo>
                      <a:lnTo>
                        <a:pt x="1677" y="1964"/>
                      </a:lnTo>
                      <a:lnTo>
                        <a:pt x="1670" y="1963"/>
                      </a:lnTo>
                      <a:lnTo>
                        <a:pt x="1661" y="1962"/>
                      </a:lnTo>
                      <a:lnTo>
                        <a:pt x="1654" y="1959"/>
                      </a:lnTo>
                      <a:lnTo>
                        <a:pt x="1646" y="1958"/>
                      </a:lnTo>
                      <a:lnTo>
                        <a:pt x="1638" y="1956"/>
                      </a:lnTo>
                      <a:lnTo>
                        <a:pt x="1630" y="1954"/>
                      </a:lnTo>
                      <a:lnTo>
                        <a:pt x="1623" y="1952"/>
                      </a:lnTo>
                      <a:lnTo>
                        <a:pt x="1614" y="1950"/>
                      </a:lnTo>
                      <a:lnTo>
                        <a:pt x="1607" y="1947"/>
                      </a:lnTo>
                      <a:lnTo>
                        <a:pt x="1599" y="1945"/>
                      </a:lnTo>
                      <a:lnTo>
                        <a:pt x="1592" y="1944"/>
                      </a:lnTo>
                      <a:lnTo>
                        <a:pt x="1583" y="1941"/>
                      </a:lnTo>
                      <a:lnTo>
                        <a:pt x="1576" y="1938"/>
                      </a:lnTo>
                      <a:lnTo>
                        <a:pt x="1569" y="1935"/>
                      </a:lnTo>
                      <a:lnTo>
                        <a:pt x="1560" y="1932"/>
                      </a:lnTo>
                      <a:lnTo>
                        <a:pt x="1553" y="1929"/>
                      </a:lnTo>
                      <a:lnTo>
                        <a:pt x="1545" y="1926"/>
                      </a:lnTo>
                      <a:lnTo>
                        <a:pt x="1538" y="1922"/>
                      </a:lnTo>
                      <a:lnTo>
                        <a:pt x="1529" y="1920"/>
                      </a:lnTo>
                      <a:lnTo>
                        <a:pt x="1522" y="1916"/>
                      </a:lnTo>
                      <a:lnTo>
                        <a:pt x="1514" y="1912"/>
                      </a:lnTo>
                      <a:lnTo>
                        <a:pt x="1506" y="1910"/>
                      </a:lnTo>
                      <a:lnTo>
                        <a:pt x="1498" y="1906"/>
                      </a:lnTo>
                      <a:lnTo>
                        <a:pt x="1491" y="1903"/>
                      </a:lnTo>
                      <a:lnTo>
                        <a:pt x="1482" y="1900"/>
                      </a:lnTo>
                      <a:lnTo>
                        <a:pt x="1475" y="1897"/>
                      </a:lnTo>
                      <a:lnTo>
                        <a:pt x="1467" y="1894"/>
                      </a:lnTo>
                      <a:lnTo>
                        <a:pt x="1460" y="1892"/>
                      </a:lnTo>
                      <a:lnTo>
                        <a:pt x="1451" y="1890"/>
                      </a:lnTo>
                      <a:lnTo>
                        <a:pt x="1444" y="1887"/>
                      </a:lnTo>
                      <a:lnTo>
                        <a:pt x="1437" y="1886"/>
                      </a:lnTo>
                      <a:lnTo>
                        <a:pt x="1428" y="1884"/>
                      </a:lnTo>
                      <a:lnTo>
                        <a:pt x="1421" y="1882"/>
                      </a:lnTo>
                      <a:lnTo>
                        <a:pt x="1413" y="1882"/>
                      </a:lnTo>
                      <a:lnTo>
                        <a:pt x="1406" y="1881"/>
                      </a:lnTo>
                      <a:lnTo>
                        <a:pt x="1397" y="1881"/>
                      </a:lnTo>
                      <a:lnTo>
                        <a:pt x="1390" y="1881"/>
                      </a:lnTo>
                      <a:lnTo>
                        <a:pt x="1382" y="1881"/>
                      </a:lnTo>
                      <a:lnTo>
                        <a:pt x="1374" y="1881"/>
                      </a:lnTo>
                      <a:lnTo>
                        <a:pt x="1366" y="1882"/>
                      </a:lnTo>
                      <a:lnTo>
                        <a:pt x="1359" y="1884"/>
                      </a:lnTo>
                      <a:lnTo>
                        <a:pt x="1350" y="1885"/>
                      </a:lnTo>
                      <a:lnTo>
                        <a:pt x="1343" y="1885"/>
                      </a:lnTo>
                      <a:lnTo>
                        <a:pt x="1335" y="1886"/>
                      </a:lnTo>
                      <a:lnTo>
                        <a:pt x="1327" y="1887"/>
                      </a:lnTo>
                      <a:lnTo>
                        <a:pt x="1319" y="1888"/>
                      </a:lnTo>
                      <a:lnTo>
                        <a:pt x="1312" y="1890"/>
                      </a:lnTo>
                      <a:lnTo>
                        <a:pt x="1305" y="1892"/>
                      </a:lnTo>
                      <a:lnTo>
                        <a:pt x="1296" y="1894"/>
                      </a:lnTo>
                      <a:lnTo>
                        <a:pt x="1289" y="1896"/>
                      </a:lnTo>
                      <a:lnTo>
                        <a:pt x="1281" y="1897"/>
                      </a:lnTo>
                      <a:lnTo>
                        <a:pt x="1273" y="1899"/>
                      </a:lnTo>
                      <a:lnTo>
                        <a:pt x="1265" y="1900"/>
                      </a:lnTo>
                      <a:lnTo>
                        <a:pt x="1258" y="1903"/>
                      </a:lnTo>
                      <a:lnTo>
                        <a:pt x="1249" y="1905"/>
                      </a:lnTo>
                      <a:lnTo>
                        <a:pt x="1242" y="1906"/>
                      </a:lnTo>
                      <a:lnTo>
                        <a:pt x="1234" y="1909"/>
                      </a:lnTo>
                      <a:lnTo>
                        <a:pt x="1227" y="1911"/>
                      </a:lnTo>
                      <a:lnTo>
                        <a:pt x="1218" y="1912"/>
                      </a:lnTo>
                      <a:lnTo>
                        <a:pt x="1211" y="1915"/>
                      </a:lnTo>
                      <a:lnTo>
                        <a:pt x="1203" y="1917"/>
                      </a:lnTo>
                      <a:lnTo>
                        <a:pt x="1195" y="1920"/>
                      </a:lnTo>
                      <a:lnTo>
                        <a:pt x="1187" y="1922"/>
                      </a:lnTo>
                      <a:lnTo>
                        <a:pt x="1180" y="1924"/>
                      </a:lnTo>
                      <a:lnTo>
                        <a:pt x="1173" y="1926"/>
                      </a:lnTo>
                      <a:lnTo>
                        <a:pt x="1164" y="1928"/>
                      </a:lnTo>
                      <a:lnTo>
                        <a:pt x="1157" y="1930"/>
                      </a:lnTo>
                      <a:lnTo>
                        <a:pt x="1149" y="1932"/>
                      </a:lnTo>
                      <a:lnTo>
                        <a:pt x="1141" y="1934"/>
                      </a:lnTo>
                      <a:lnTo>
                        <a:pt x="1133" y="1935"/>
                      </a:lnTo>
                      <a:lnTo>
                        <a:pt x="1126" y="1938"/>
                      </a:lnTo>
                      <a:lnTo>
                        <a:pt x="1117" y="1939"/>
                      </a:lnTo>
                      <a:lnTo>
                        <a:pt x="1110" y="1940"/>
                      </a:lnTo>
                      <a:lnTo>
                        <a:pt x="1102" y="1940"/>
                      </a:lnTo>
                      <a:lnTo>
                        <a:pt x="1095" y="1941"/>
                      </a:lnTo>
                      <a:lnTo>
                        <a:pt x="1086" y="1941"/>
                      </a:lnTo>
                      <a:lnTo>
                        <a:pt x="1079" y="1941"/>
                      </a:lnTo>
                      <a:lnTo>
                        <a:pt x="1071" y="1942"/>
                      </a:lnTo>
                      <a:lnTo>
                        <a:pt x="1063" y="1941"/>
                      </a:lnTo>
                      <a:lnTo>
                        <a:pt x="1055" y="1942"/>
                      </a:lnTo>
                      <a:lnTo>
                        <a:pt x="1048" y="1942"/>
                      </a:lnTo>
                      <a:lnTo>
                        <a:pt x="1041" y="1941"/>
                      </a:lnTo>
                      <a:lnTo>
                        <a:pt x="1032" y="1941"/>
                      </a:lnTo>
                      <a:lnTo>
                        <a:pt x="1025" y="1940"/>
                      </a:lnTo>
                      <a:lnTo>
                        <a:pt x="1017" y="1940"/>
                      </a:lnTo>
                      <a:lnTo>
                        <a:pt x="1009" y="1939"/>
                      </a:lnTo>
                      <a:lnTo>
                        <a:pt x="1001" y="1938"/>
                      </a:lnTo>
                      <a:lnTo>
                        <a:pt x="994" y="1938"/>
                      </a:lnTo>
                      <a:lnTo>
                        <a:pt x="985" y="1936"/>
                      </a:lnTo>
                      <a:lnTo>
                        <a:pt x="978" y="1934"/>
                      </a:lnTo>
                      <a:lnTo>
                        <a:pt x="970" y="1934"/>
                      </a:lnTo>
                      <a:lnTo>
                        <a:pt x="963" y="1933"/>
                      </a:lnTo>
                      <a:lnTo>
                        <a:pt x="954" y="1930"/>
                      </a:lnTo>
                      <a:lnTo>
                        <a:pt x="947" y="1930"/>
                      </a:lnTo>
                      <a:lnTo>
                        <a:pt x="939" y="1929"/>
                      </a:lnTo>
                      <a:lnTo>
                        <a:pt x="931" y="1927"/>
                      </a:lnTo>
                      <a:lnTo>
                        <a:pt x="923" y="1926"/>
                      </a:lnTo>
                      <a:lnTo>
                        <a:pt x="916" y="1924"/>
                      </a:lnTo>
                      <a:lnTo>
                        <a:pt x="909" y="1923"/>
                      </a:lnTo>
                      <a:lnTo>
                        <a:pt x="900" y="1922"/>
                      </a:lnTo>
                      <a:lnTo>
                        <a:pt x="893" y="1920"/>
                      </a:lnTo>
                      <a:lnTo>
                        <a:pt x="885" y="1918"/>
                      </a:lnTo>
                      <a:lnTo>
                        <a:pt x="877" y="1917"/>
                      </a:lnTo>
                      <a:lnTo>
                        <a:pt x="869" y="1916"/>
                      </a:lnTo>
                      <a:lnTo>
                        <a:pt x="862" y="1914"/>
                      </a:lnTo>
                      <a:lnTo>
                        <a:pt x="853" y="1912"/>
                      </a:lnTo>
                      <a:lnTo>
                        <a:pt x="846" y="1912"/>
                      </a:lnTo>
                      <a:lnTo>
                        <a:pt x="838" y="1910"/>
                      </a:lnTo>
                      <a:lnTo>
                        <a:pt x="831" y="1909"/>
                      </a:lnTo>
                      <a:lnTo>
                        <a:pt x="822" y="1906"/>
                      </a:lnTo>
                      <a:lnTo>
                        <a:pt x="815" y="1905"/>
                      </a:lnTo>
                      <a:lnTo>
                        <a:pt x="807" y="1904"/>
                      </a:lnTo>
                      <a:lnTo>
                        <a:pt x="799" y="1902"/>
                      </a:lnTo>
                      <a:lnTo>
                        <a:pt x="791" y="1900"/>
                      </a:lnTo>
                      <a:lnTo>
                        <a:pt x="784" y="1898"/>
                      </a:lnTo>
                      <a:lnTo>
                        <a:pt x="777" y="1897"/>
                      </a:lnTo>
                      <a:lnTo>
                        <a:pt x="768" y="1894"/>
                      </a:lnTo>
                      <a:lnTo>
                        <a:pt x="761" y="1893"/>
                      </a:lnTo>
                      <a:lnTo>
                        <a:pt x="753" y="1891"/>
                      </a:lnTo>
                      <a:lnTo>
                        <a:pt x="745" y="1888"/>
                      </a:lnTo>
                      <a:lnTo>
                        <a:pt x="737" y="1886"/>
                      </a:lnTo>
                      <a:lnTo>
                        <a:pt x="730" y="1885"/>
                      </a:lnTo>
                      <a:lnTo>
                        <a:pt x="721" y="1881"/>
                      </a:lnTo>
                      <a:lnTo>
                        <a:pt x="714" y="1880"/>
                      </a:lnTo>
                      <a:lnTo>
                        <a:pt x="706" y="1878"/>
                      </a:lnTo>
                      <a:lnTo>
                        <a:pt x="698" y="1875"/>
                      </a:lnTo>
                      <a:lnTo>
                        <a:pt x="690" y="1872"/>
                      </a:lnTo>
                      <a:lnTo>
                        <a:pt x="683" y="1870"/>
                      </a:lnTo>
                      <a:lnTo>
                        <a:pt x="674" y="1867"/>
                      </a:lnTo>
                      <a:lnTo>
                        <a:pt x="667" y="1863"/>
                      </a:lnTo>
                      <a:lnTo>
                        <a:pt x="660" y="1861"/>
                      </a:lnTo>
                      <a:lnTo>
                        <a:pt x="652" y="1857"/>
                      </a:lnTo>
                      <a:lnTo>
                        <a:pt x="644" y="1854"/>
                      </a:lnTo>
                      <a:lnTo>
                        <a:pt x="636" y="1850"/>
                      </a:lnTo>
                      <a:lnTo>
                        <a:pt x="629" y="1846"/>
                      </a:lnTo>
                      <a:lnTo>
                        <a:pt x="620" y="1842"/>
                      </a:lnTo>
                      <a:lnTo>
                        <a:pt x="613" y="1837"/>
                      </a:lnTo>
                      <a:lnTo>
                        <a:pt x="605" y="1833"/>
                      </a:lnTo>
                      <a:lnTo>
                        <a:pt x="598" y="1830"/>
                      </a:lnTo>
                      <a:lnTo>
                        <a:pt x="589" y="1825"/>
                      </a:lnTo>
                      <a:lnTo>
                        <a:pt x="582" y="1821"/>
                      </a:lnTo>
                      <a:lnTo>
                        <a:pt x="574" y="1816"/>
                      </a:lnTo>
                      <a:lnTo>
                        <a:pt x="566" y="1812"/>
                      </a:lnTo>
                      <a:lnTo>
                        <a:pt x="558" y="1808"/>
                      </a:lnTo>
                      <a:lnTo>
                        <a:pt x="551" y="1803"/>
                      </a:lnTo>
                      <a:lnTo>
                        <a:pt x="542" y="1800"/>
                      </a:lnTo>
                      <a:lnTo>
                        <a:pt x="535" y="1797"/>
                      </a:lnTo>
                      <a:lnTo>
                        <a:pt x="528" y="1794"/>
                      </a:lnTo>
                      <a:lnTo>
                        <a:pt x="520" y="1791"/>
                      </a:lnTo>
                      <a:lnTo>
                        <a:pt x="512" y="1789"/>
                      </a:lnTo>
                      <a:lnTo>
                        <a:pt x="504" y="1785"/>
                      </a:lnTo>
                      <a:lnTo>
                        <a:pt x="497" y="1784"/>
                      </a:lnTo>
                      <a:lnTo>
                        <a:pt x="488" y="1782"/>
                      </a:lnTo>
                      <a:lnTo>
                        <a:pt x="481" y="1779"/>
                      </a:lnTo>
                      <a:lnTo>
                        <a:pt x="473" y="1778"/>
                      </a:lnTo>
                      <a:lnTo>
                        <a:pt x="466" y="1777"/>
                      </a:lnTo>
                      <a:lnTo>
                        <a:pt x="457" y="1776"/>
                      </a:lnTo>
                      <a:lnTo>
                        <a:pt x="450" y="1774"/>
                      </a:lnTo>
                      <a:lnTo>
                        <a:pt x="442" y="1774"/>
                      </a:lnTo>
                      <a:lnTo>
                        <a:pt x="434" y="1773"/>
                      </a:lnTo>
                      <a:lnTo>
                        <a:pt x="426" y="1770"/>
                      </a:lnTo>
                      <a:lnTo>
                        <a:pt x="419" y="1770"/>
                      </a:lnTo>
                      <a:lnTo>
                        <a:pt x="410" y="1767"/>
                      </a:lnTo>
                      <a:lnTo>
                        <a:pt x="403" y="1765"/>
                      </a:lnTo>
                      <a:lnTo>
                        <a:pt x="396" y="1762"/>
                      </a:lnTo>
                      <a:lnTo>
                        <a:pt x="388" y="1759"/>
                      </a:lnTo>
                      <a:lnTo>
                        <a:pt x="380" y="1755"/>
                      </a:lnTo>
                      <a:lnTo>
                        <a:pt x="372" y="1750"/>
                      </a:lnTo>
                      <a:lnTo>
                        <a:pt x="365" y="1746"/>
                      </a:lnTo>
                      <a:lnTo>
                        <a:pt x="356" y="1740"/>
                      </a:lnTo>
                      <a:lnTo>
                        <a:pt x="349" y="1734"/>
                      </a:lnTo>
                      <a:lnTo>
                        <a:pt x="341" y="1728"/>
                      </a:lnTo>
                      <a:lnTo>
                        <a:pt x="334" y="1720"/>
                      </a:lnTo>
                      <a:lnTo>
                        <a:pt x="325" y="1713"/>
                      </a:lnTo>
                      <a:lnTo>
                        <a:pt x="318" y="1706"/>
                      </a:lnTo>
                      <a:lnTo>
                        <a:pt x="310" y="1698"/>
                      </a:lnTo>
                      <a:lnTo>
                        <a:pt x="302" y="1688"/>
                      </a:lnTo>
                      <a:lnTo>
                        <a:pt x="294" y="1677"/>
                      </a:lnTo>
                      <a:lnTo>
                        <a:pt x="287" y="1668"/>
                      </a:lnTo>
                      <a:lnTo>
                        <a:pt x="278" y="1658"/>
                      </a:lnTo>
                      <a:lnTo>
                        <a:pt x="271" y="1648"/>
                      </a:lnTo>
                      <a:lnTo>
                        <a:pt x="264" y="1638"/>
                      </a:lnTo>
                      <a:lnTo>
                        <a:pt x="256" y="1626"/>
                      </a:lnTo>
                      <a:lnTo>
                        <a:pt x="248" y="1614"/>
                      </a:lnTo>
                      <a:lnTo>
                        <a:pt x="240" y="1602"/>
                      </a:lnTo>
                      <a:lnTo>
                        <a:pt x="233" y="1588"/>
                      </a:lnTo>
                      <a:lnTo>
                        <a:pt x="224" y="1575"/>
                      </a:lnTo>
                      <a:lnTo>
                        <a:pt x="217" y="1560"/>
                      </a:lnTo>
                      <a:lnTo>
                        <a:pt x="209" y="1544"/>
                      </a:lnTo>
                      <a:lnTo>
                        <a:pt x="202" y="1526"/>
                      </a:lnTo>
                      <a:lnTo>
                        <a:pt x="193" y="1507"/>
                      </a:lnTo>
                      <a:lnTo>
                        <a:pt x="186" y="1486"/>
                      </a:lnTo>
                      <a:lnTo>
                        <a:pt x="178" y="1465"/>
                      </a:lnTo>
                      <a:lnTo>
                        <a:pt x="170" y="1440"/>
                      </a:lnTo>
                      <a:lnTo>
                        <a:pt x="162" y="1414"/>
                      </a:lnTo>
                      <a:lnTo>
                        <a:pt x="155" y="1385"/>
                      </a:lnTo>
                      <a:lnTo>
                        <a:pt x="146" y="1354"/>
                      </a:lnTo>
                      <a:lnTo>
                        <a:pt x="139" y="1321"/>
                      </a:lnTo>
                      <a:lnTo>
                        <a:pt x="132" y="1285"/>
                      </a:lnTo>
                      <a:lnTo>
                        <a:pt x="123" y="1245"/>
                      </a:lnTo>
                      <a:lnTo>
                        <a:pt x="116" y="1203"/>
                      </a:lnTo>
                      <a:lnTo>
                        <a:pt x="108" y="1157"/>
                      </a:lnTo>
                      <a:lnTo>
                        <a:pt x="101" y="1108"/>
                      </a:lnTo>
                      <a:lnTo>
                        <a:pt x="92" y="1054"/>
                      </a:lnTo>
                      <a:lnTo>
                        <a:pt x="85" y="998"/>
                      </a:lnTo>
                      <a:lnTo>
                        <a:pt x="77" y="935"/>
                      </a:lnTo>
                      <a:lnTo>
                        <a:pt x="69" y="868"/>
                      </a:lnTo>
                      <a:lnTo>
                        <a:pt x="61" y="797"/>
                      </a:lnTo>
                      <a:lnTo>
                        <a:pt x="54" y="719"/>
                      </a:lnTo>
                      <a:lnTo>
                        <a:pt x="45" y="635"/>
                      </a:lnTo>
                      <a:lnTo>
                        <a:pt x="38" y="546"/>
                      </a:lnTo>
                      <a:lnTo>
                        <a:pt x="30" y="450"/>
                      </a:lnTo>
                      <a:lnTo>
                        <a:pt x="23" y="347"/>
                      </a:lnTo>
                      <a:lnTo>
                        <a:pt x="14" y="238"/>
                      </a:lnTo>
                      <a:lnTo>
                        <a:pt x="7" y="12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7463">
                  <a:solidFill>
                    <a:srgbClr val="FFAC84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40">
                  <a:extLst>
                    <a:ext uri="{FF2B5EF4-FFF2-40B4-BE49-F238E27FC236}">
                      <a16:creationId xmlns:a16="http://schemas.microsoft.com/office/drawing/2014/main" id="{CB8D7A02-F863-311A-187F-4BD902AF0E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920559" y="2447925"/>
                  <a:ext cx="4552304" cy="3268663"/>
                </a:xfrm>
                <a:custGeom>
                  <a:avLst/>
                  <a:gdLst>
                    <a:gd name="T0" fmla="*/ 2842 w 2881"/>
                    <a:gd name="T1" fmla="*/ 2057 h 2059"/>
                    <a:gd name="T2" fmla="*/ 2796 w 2881"/>
                    <a:gd name="T3" fmla="*/ 2055 h 2059"/>
                    <a:gd name="T4" fmla="*/ 2749 w 2881"/>
                    <a:gd name="T5" fmla="*/ 2052 h 2059"/>
                    <a:gd name="T6" fmla="*/ 2702 w 2881"/>
                    <a:gd name="T7" fmla="*/ 2051 h 2059"/>
                    <a:gd name="T8" fmla="*/ 2655 w 2881"/>
                    <a:gd name="T9" fmla="*/ 2047 h 2059"/>
                    <a:gd name="T10" fmla="*/ 2610 w 2881"/>
                    <a:gd name="T11" fmla="*/ 2045 h 2059"/>
                    <a:gd name="T12" fmla="*/ 2563 w 2881"/>
                    <a:gd name="T13" fmla="*/ 2043 h 2059"/>
                    <a:gd name="T14" fmla="*/ 2516 w 2881"/>
                    <a:gd name="T15" fmla="*/ 2040 h 2059"/>
                    <a:gd name="T16" fmla="*/ 2469 w 2881"/>
                    <a:gd name="T17" fmla="*/ 2038 h 2059"/>
                    <a:gd name="T18" fmla="*/ 2422 w 2881"/>
                    <a:gd name="T19" fmla="*/ 2034 h 2059"/>
                    <a:gd name="T20" fmla="*/ 2375 w 2881"/>
                    <a:gd name="T21" fmla="*/ 2031 h 2059"/>
                    <a:gd name="T22" fmla="*/ 2330 w 2881"/>
                    <a:gd name="T23" fmla="*/ 2027 h 2059"/>
                    <a:gd name="T24" fmla="*/ 2283 w 2881"/>
                    <a:gd name="T25" fmla="*/ 2023 h 2059"/>
                    <a:gd name="T26" fmla="*/ 2236 w 2881"/>
                    <a:gd name="T27" fmla="*/ 2020 h 2059"/>
                    <a:gd name="T28" fmla="*/ 2189 w 2881"/>
                    <a:gd name="T29" fmla="*/ 2016 h 2059"/>
                    <a:gd name="T30" fmla="*/ 2143 w 2881"/>
                    <a:gd name="T31" fmla="*/ 2013 h 2059"/>
                    <a:gd name="T32" fmla="*/ 2097 w 2881"/>
                    <a:gd name="T33" fmla="*/ 2008 h 2059"/>
                    <a:gd name="T34" fmla="*/ 2050 w 2881"/>
                    <a:gd name="T35" fmla="*/ 2002 h 2059"/>
                    <a:gd name="T36" fmla="*/ 2003 w 2881"/>
                    <a:gd name="T37" fmla="*/ 1997 h 2059"/>
                    <a:gd name="T38" fmla="*/ 1957 w 2881"/>
                    <a:gd name="T39" fmla="*/ 1992 h 2059"/>
                    <a:gd name="T40" fmla="*/ 1910 w 2881"/>
                    <a:gd name="T41" fmla="*/ 1987 h 2059"/>
                    <a:gd name="T42" fmla="*/ 1863 w 2881"/>
                    <a:gd name="T43" fmla="*/ 1985 h 2059"/>
                    <a:gd name="T44" fmla="*/ 1817 w 2881"/>
                    <a:gd name="T45" fmla="*/ 1981 h 2059"/>
                    <a:gd name="T46" fmla="*/ 1770 w 2881"/>
                    <a:gd name="T47" fmla="*/ 1979 h 2059"/>
                    <a:gd name="T48" fmla="*/ 1724 w 2881"/>
                    <a:gd name="T49" fmla="*/ 1975 h 2059"/>
                    <a:gd name="T50" fmla="*/ 1677 w 2881"/>
                    <a:gd name="T51" fmla="*/ 1969 h 2059"/>
                    <a:gd name="T52" fmla="*/ 1630 w 2881"/>
                    <a:gd name="T53" fmla="*/ 1960 h 2059"/>
                    <a:gd name="T54" fmla="*/ 1583 w 2881"/>
                    <a:gd name="T55" fmla="*/ 1947 h 2059"/>
                    <a:gd name="T56" fmla="*/ 1538 w 2881"/>
                    <a:gd name="T57" fmla="*/ 1929 h 2059"/>
                    <a:gd name="T58" fmla="*/ 1491 w 2881"/>
                    <a:gd name="T59" fmla="*/ 1909 h 2059"/>
                    <a:gd name="T60" fmla="*/ 1444 w 2881"/>
                    <a:gd name="T61" fmla="*/ 1894 h 2059"/>
                    <a:gd name="T62" fmla="*/ 1397 w 2881"/>
                    <a:gd name="T63" fmla="*/ 1888 h 2059"/>
                    <a:gd name="T64" fmla="*/ 1350 w 2881"/>
                    <a:gd name="T65" fmla="*/ 1890 h 2059"/>
                    <a:gd name="T66" fmla="*/ 1305 w 2881"/>
                    <a:gd name="T67" fmla="*/ 1899 h 2059"/>
                    <a:gd name="T68" fmla="*/ 1258 w 2881"/>
                    <a:gd name="T69" fmla="*/ 1908 h 2059"/>
                    <a:gd name="T70" fmla="*/ 1211 w 2881"/>
                    <a:gd name="T71" fmla="*/ 1920 h 2059"/>
                    <a:gd name="T72" fmla="*/ 1164 w 2881"/>
                    <a:gd name="T73" fmla="*/ 1932 h 2059"/>
                    <a:gd name="T74" fmla="*/ 1117 w 2881"/>
                    <a:gd name="T75" fmla="*/ 1943 h 2059"/>
                    <a:gd name="T76" fmla="*/ 1071 w 2881"/>
                    <a:gd name="T77" fmla="*/ 1947 h 2059"/>
                    <a:gd name="T78" fmla="*/ 1025 w 2881"/>
                    <a:gd name="T79" fmla="*/ 1944 h 2059"/>
                    <a:gd name="T80" fmla="*/ 978 w 2881"/>
                    <a:gd name="T81" fmla="*/ 1938 h 2059"/>
                    <a:gd name="T82" fmla="*/ 931 w 2881"/>
                    <a:gd name="T83" fmla="*/ 1931 h 2059"/>
                    <a:gd name="T84" fmla="*/ 885 w 2881"/>
                    <a:gd name="T85" fmla="*/ 1923 h 2059"/>
                    <a:gd name="T86" fmla="*/ 838 w 2881"/>
                    <a:gd name="T87" fmla="*/ 1914 h 2059"/>
                    <a:gd name="T88" fmla="*/ 791 w 2881"/>
                    <a:gd name="T89" fmla="*/ 1903 h 2059"/>
                    <a:gd name="T90" fmla="*/ 745 w 2881"/>
                    <a:gd name="T91" fmla="*/ 1893 h 2059"/>
                    <a:gd name="T92" fmla="*/ 698 w 2881"/>
                    <a:gd name="T93" fmla="*/ 1878 h 2059"/>
                    <a:gd name="T94" fmla="*/ 652 w 2881"/>
                    <a:gd name="T95" fmla="*/ 1861 h 2059"/>
                    <a:gd name="T96" fmla="*/ 605 w 2881"/>
                    <a:gd name="T97" fmla="*/ 1837 h 2059"/>
                    <a:gd name="T98" fmla="*/ 558 w 2881"/>
                    <a:gd name="T99" fmla="*/ 1812 h 2059"/>
                    <a:gd name="T100" fmla="*/ 512 w 2881"/>
                    <a:gd name="T101" fmla="*/ 1792 h 2059"/>
                    <a:gd name="T102" fmla="*/ 466 w 2881"/>
                    <a:gd name="T103" fmla="*/ 1781 h 2059"/>
                    <a:gd name="T104" fmla="*/ 419 w 2881"/>
                    <a:gd name="T105" fmla="*/ 1773 h 2059"/>
                    <a:gd name="T106" fmla="*/ 372 w 2881"/>
                    <a:gd name="T107" fmla="*/ 1753 h 2059"/>
                    <a:gd name="T108" fmla="*/ 325 w 2881"/>
                    <a:gd name="T109" fmla="*/ 1717 h 2059"/>
                    <a:gd name="T110" fmla="*/ 278 w 2881"/>
                    <a:gd name="T111" fmla="*/ 1661 h 2059"/>
                    <a:gd name="T112" fmla="*/ 233 w 2881"/>
                    <a:gd name="T113" fmla="*/ 1591 h 2059"/>
                    <a:gd name="T114" fmla="*/ 186 w 2881"/>
                    <a:gd name="T115" fmla="*/ 1489 h 2059"/>
                    <a:gd name="T116" fmla="*/ 139 w 2881"/>
                    <a:gd name="T117" fmla="*/ 1322 h 2059"/>
                    <a:gd name="T118" fmla="*/ 92 w 2881"/>
                    <a:gd name="T119" fmla="*/ 1055 h 2059"/>
                    <a:gd name="T120" fmla="*/ 45 w 2881"/>
                    <a:gd name="T121" fmla="*/ 636 h 2059"/>
                    <a:gd name="T122" fmla="*/ 0 w 2881"/>
                    <a:gd name="T123" fmla="*/ 0 h 20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2881" h="2059">
                      <a:moveTo>
                        <a:pt x="2881" y="2059"/>
                      </a:moveTo>
                      <a:lnTo>
                        <a:pt x="2874" y="2059"/>
                      </a:lnTo>
                      <a:lnTo>
                        <a:pt x="2865" y="2058"/>
                      </a:lnTo>
                      <a:lnTo>
                        <a:pt x="2858" y="2058"/>
                      </a:lnTo>
                      <a:lnTo>
                        <a:pt x="2850" y="2057"/>
                      </a:lnTo>
                      <a:lnTo>
                        <a:pt x="2842" y="2057"/>
                      </a:lnTo>
                      <a:lnTo>
                        <a:pt x="2834" y="2057"/>
                      </a:lnTo>
                      <a:lnTo>
                        <a:pt x="2827" y="2057"/>
                      </a:lnTo>
                      <a:lnTo>
                        <a:pt x="2818" y="2057"/>
                      </a:lnTo>
                      <a:lnTo>
                        <a:pt x="2811" y="2056"/>
                      </a:lnTo>
                      <a:lnTo>
                        <a:pt x="2803" y="2056"/>
                      </a:lnTo>
                      <a:lnTo>
                        <a:pt x="2796" y="2055"/>
                      </a:lnTo>
                      <a:lnTo>
                        <a:pt x="2787" y="2055"/>
                      </a:lnTo>
                      <a:lnTo>
                        <a:pt x="2780" y="2055"/>
                      </a:lnTo>
                      <a:lnTo>
                        <a:pt x="2772" y="2053"/>
                      </a:lnTo>
                      <a:lnTo>
                        <a:pt x="2764" y="2053"/>
                      </a:lnTo>
                      <a:lnTo>
                        <a:pt x="2756" y="2053"/>
                      </a:lnTo>
                      <a:lnTo>
                        <a:pt x="2749" y="2052"/>
                      </a:lnTo>
                      <a:lnTo>
                        <a:pt x="2742" y="2052"/>
                      </a:lnTo>
                      <a:lnTo>
                        <a:pt x="2733" y="2052"/>
                      </a:lnTo>
                      <a:lnTo>
                        <a:pt x="2726" y="2051"/>
                      </a:lnTo>
                      <a:lnTo>
                        <a:pt x="2718" y="2051"/>
                      </a:lnTo>
                      <a:lnTo>
                        <a:pt x="2710" y="2051"/>
                      </a:lnTo>
                      <a:lnTo>
                        <a:pt x="2702" y="2051"/>
                      </a:lnTo>
                      <a:lnTo>
                        <a:pt x="2695" y="2050"/>
                      </a:lnTo>
                      <a:lnTo>
                        <a:pt x="2686" y="2050"/>
                      </a:lnTo>
                      <a:lnTo>
                        <a:pt x="2679" y="2049"/>
                      </a:lnTo>
                      <a:lnTo>
                        <a:pt x="2671" y="2049"/>
                      </a:lnTo>
                      <a:lnTo>
                        <a:pt x="2664" y="2049"/>
                      </a:lnTo>
                      <a:lnTo>
                        <a:pt x="2655" y="2047"/>
                      </a:lnTo>
                      <a:lnTo>
                        <a:pt x="2648" y="2047"/>
                      </a:lnTo>
                      <a:lnTo>
                        <a:pt x="2640" y="2046"/>
                      </a:lnTo>
                      <a:lnTo>
                        <a:pt x="2632" y="2046"/>
                      </a:lnTo>
                      <a:lnTo>
                        <a:pt x="2624" y="2046"/>
                      </a:lnTo>
                      <a:lnTo>
                        <a:pt x="2617" y="2045"/>
                      </a:lnTo>
                      <a:lnTo>
                        <a:pt x="2610" y="2045"/>
                      </a:lnTo>
                      <a:lnTo>
                        <a:pt x="2601" y="2045"/>
                      </a:lnTo>
                      <a:lnTo>
                        <a:pt x="2594" y="2044"/>
                      </a:lnTo>
                      <a:lnTo>
                        <a:pt x="2586" y="2044"/>
                      </a:lnTo>
                      <a:lnTo>
                        <a:pt x="2578" y="2044"/>
                      </a:lnTo>
                      <a:lnTo>
                        <a:pt x="2570" y="2044"/>
                      </a:lnTo>
                      <a:lnTo>
                        <a:pt x="2563" y="2043"/>
                      </a:lnTo>
                      <a:lnTo>
                        <a:pt x="2554" y="2043"/>
                      </a:lnTo>
                      <a:lnTo>
                        <a:pt x="2547" y="2041"/>
                      </a:lnTo>
                      <a:lnTo>
                        <a:pt x="2539" y="2041"/>
                      </a:lnTo>
                      <a:lnTo>
                        <a:pt x="2532" y="2041"/>
                      </a:lnTo>
                      <a:lnTo>
                        <a:pt x="2523" y="2040"/>
                      </a:lnTo>
                      <a:lnTo>
                        <a:pt x="2516" y="2040"/>
                      </a:lnTo>
                      <a:lnTo>
                        <a:pt x="2507" y="2039"/>
                      </a:lnTo>
                      <a:lnTo>
                        <a:pt x="2500" y="2039"/>
                      </a:lnTo>
                      <a:lnTo>
                        <a:pt x="2492" y="2039"/>
                      </a:lnTo>
                      <a:lnTo>
                        <a:pt x="2485" y="2038"/>
                      </a:lnTo>
                      <a:lnTo>
                        <a:pt x="2477" y="2038"/>
                      </a:lnTo>
                      <a:lnTo>
                        <a:pt x="2469" y="2038"/>
                      </a:lnTo>
                      <a:lnTo>
                        <a:pt x="2462" y="2037"/>
                      </a:lnTo>
                      <a:lnTo>
                        <a:pt x="2453" y="2037"/>
                      </a:lnTo>
                      <a:lnTo>
                        <a:pt x="2446" y="2035"/>
                      </a:lnTo>
                      <a:lnTo>
                        <a:pt x="2438" y="2035"/>
                      </a:lnTo>
                      <a:lnTo>
                        <a:pt x="2431" y="2034"/>
                      </a:lnTo>
                      <a:lnTo>
                        <a:pt x="2422" y="2034"/>
                      </a:lnTo>
                      <a:lnTo>
                        <a:pt x="2415" y="2033"/>
                      </a:lnTo>
                      <a:lnTo>
                        <a:pt x="2407" y="2033"/>
                      </a:lnTo>
                      <a:lnTo>
                        <a:pt x="2399" y="2032"/>
                      </a:lnTo>
                      <a:lnTo>
                        <a:pt x="2391" y="2032"/>
                      </a:lnTo>
                      <a:lnTo>
                        <a:pt x="2384" y="2032"/>
                      </a:lnTo>
                      <a:lnTo>
                        <a:pt x="2375" y="2031"/>
                      </a:lnTo>
                      <a:lnTo>
                        <a:pt x="2368" y="2031"/>
                      </a:lnTo>
                      <a:lnTo>
                        <a:pt x="2360" y="2029"/>
                      </a:lnTo>
                      <a:lnTo>
                        <a:pt x="2353" y="2029"/>
                      </a:lnTo>
                      <a:lnTo>
                        <a:pt x="2345" y="2028"/>
                      </a:lnTo>
                      <a:lnTo>
                        <a:pt x="2337" y="2028"/>
                      </a:lnTo>
                      <a:lnTo>
                        <a:pt x="2330" y="2027"/>
                      </a:lnTo>
                      <a:lnTo>
                        <a:pt x="2321" y="2027"/>
                      </a:lnTo>
                      <a:lnTo>
                        <a:pt x="2314" y="2027"/>
                      </a:lnTo>
                      <a:lnTo>
                        <a:pt x="2306" y="2026"/>
                      </a:lnTo>
                      <a:lnTo>
                        <a:pt x="2299" y="2025"/>
                      </a:lnTo>
                      <a:lnTo>
                        <a:pt x="2290" y="2025"/>
                      </a:lnTo>
                      <a:lnTo>
                        <a:pt x="2283" y="2023"/>
                      </a:lnTo>
                      <a:lnTo>
                        <a:pt x="2275" y="2023"/>
                      </a:lnTo>
                      <a:lnTo>
                        <a:pt x="2267" y="2023"/>
                      </a:lnTo>
                      <a:lnTo>
                        <a:pt x="2259" y="2022"/>
                      </a:lnTo>
                      <a:lnTo>
                        <a:pt x="2252" y="2021"/>
                      </a:lnTo>
                      <a:lnTo>
                        <a:pt x="2243" y="2021"/>
                      </a:lnTo>
                      <a:lnTo>
                        <a:pt x="2236" y="2020"/>
                      </a:lnTo>
                      <a:lnTo>
                        <a:pt x="2228" y="2020"/>
                      </a:lnTo>
                      <a:lnTo>
                        <a:pt x="2221" y="2019"/>
                      </a:lnTo>
                      <a:lnTo>
                        <a:pt x="2213" y="2019"/>
                      </a:lnTo>
                      <a:lnTo>
                        <a:pt x="2205" y="2017"/>
                      </a:lnTo>
                      <a:lnTo>
                        <a:pt x="2198" y="2017"/>
                      </a:lnTo>
                      <a:lnTo>
                        <a:pt x="2189" y="2016"/>
                      </a:lnTo>
                      <a:lnTo>
                        <a:pt x="2182" y="2016"/>
                      </a:lnTo>
                      <a:lnTo>
                        <a:pt x="2174" y="2015"/>
                      </a:lnTo>
                      <a:lnTo>
                        <a:pt x="2167" y="2014"/>
                      </a:lnTo>
                      <a:lnTo>
                        <a:pt x="2158" y="2014"/>
                      </a:lnTo>
                      <a:lnTo>
                        <a:pt x="2151" y="2013"/>
                      </a:lnTo>
                      <a:lnTo>
                        <a:pt x="2143" y="2013"/>
                      </a:lnTo>
                      <a:lnTo>
                        <a:pt x="2135" y="2011"/>
                      </a:lnTo>
                      <a:lnTo>
                        <a:pt x="2127" y="2010"/>
                      </a:lnTo>
                      <a:lnTo>
                        <a:pt x="2120" y="2010"/>
                      </a:lnTo>
                      <a:lnTo>
                        <a:pt x="2111" y="2009"/>
                      </a:lnTo>
                      <a:lnTo>
                        <a:pt x="2104" y="2008"/>
                      </a:lnTo>
                      <a:lnTo>
                        <a:pt x="2097" y="2008"/>
                      </a:lnTo>
                      <a:lnTo>
                        <a:pt x="2089" y="2007"/>
                      </a:lnTo>
                      <a:lnTo>
                        <a:pt x="2081" y="2005"/>
                      </a:lnTo>
                      <a:lnTo>
                        <a:pt x="2073" y="2005"/>
                      </a:lnTo>
                      <a:lnTo>
                        <a:pt x="2066" y="2004"/>
                      </a:lnTo>
                      <a:lnTo>
                        <a:pt x="2057" y="2003"/>
                      </a:lnTo>
                      <a:lnTo>
                        <a:pt x="2050" y="2002"/>
                      </a:lnTo>
                      <a:lnTo>
                        <a:pt x="2042" y="2002"/>
                      </a:lnTo>
                      <a:lnTo>
                        <a:pt x="2035" y="2001"/>
                      </a:lnTo>
                      <a:lnTo>
                        <a:pt x="2026" y="1999"/>
                      </a:lnTo>
                      <a:lnTo>
                        <a:pt x="2019" y="1999"/>
                      </a:lnTo>
                      <a:lnTo>
                        <a:pt x="2011" y="1998"/>
                      </a:lnTo>
                      <a:lnTo>
                        <a:pt x="2003" y="1997"/>
                      </a:lnTo>
                      <a:lnTo>
                        <a:pt x="1995" y="1996"/>
                      </a:lnTo>
                      <a:lnTo>
                        <a:pt x="1988" y="1996"/>
                      </a:lnTo>
                      <a:lnTo>
                        <a:pt x="1979" y="1995"/>
                      </a:lnTo>
                      <a:lnTo>
                        <a:pt x="1972" y="1993"/>
                      </a:lnTo>
                      <a:lnTo>
                        <a:pt x="1965" y="1993"/>
                      </a:lnTo>
                      <a:lnTo>
                        <a:pt x="1957" y="1992"/>
                      </a:lnTo>
                      <a:lnTo>
                        <a:pt x="1949" y="1991"/>
                      </a:lnTo>
                      <a:lnTo>
                        <a:pt x="1941" y="1990"/>
                      </a:lnTo>
                      <a:lnTo>
                        <a:pt x="1934" y="1990"/>
                      </a:lnTo>
                      <a:lnTo>
                        <a:pt x="1925" y="1989"/>
                      </a:lnTo>
                      <a:lnTo>
                        <a:pt x="1918" y="1989"/>
                      </a:lnTo>
                      <a:lnTo>
                        <a:pt x="1910" y="1987"/>
                      </a:lnTo>
                      <a:lnTo>
                        <a:pt x="1902" y="1987"/>
                      </a:lnTo>
                      <a:lnTo>
                        <a:pt x="1894" y="1986"/>
                      </a:lnTo>
                      <a:lnTo>
                        <a:pt x="1887" y="1986"/>
                      </a:lnTo>
                      <a:lnTo>
                        <a:pt x="1878" y="1985"/>
                      </a:lnTo>
                      <a:lnTo>
                        <a:pt x="1871" y="1985"/>
                      </a:lnTo>
                      <a:lnTo>
                        <a:pt x="1863" y="1985"/>
                      </a:lnTo>
                      <a:lnTo>
                        <a:pt x="1856" y="1984"/>
                      </a:lnTo>
                      <a:lnTo>
                        <a:pt x="1847" y="1983"/>
                      </a:lnTo>
                      <a:lnTo>
                        <a:pt x="1840" y="1983"/>
                      </a:lnTo>
                      <a:lnTo>
                        <a:pt x="1833" y="1983"/>
                      </a:lnTo>
                      <a:lnTo>
                        <a:pt x="1824" y="1983"/>
                      </a:lnTo>
                      <a:lnTo>
                        <a:pt x="1817" y="1981"/>
                      </a:lnTo>
                      <a:lnTo>
                        <a:pt x="1809" y="1981"/>
                      </a:lnTo>
                      <a:lnTo>
                        <a:pt x="1802" y="1980"/>
                      </a:lnTo>
                      <a:lnTo>
                        <a:pt x="1793" y="1980"/>
                      </a:lnTo>
                      <a:lnTo>
                        <a:pt x="1786" y="1980"/>
                      </a:lnTo>
                      <a:lnTo>
                        <a:pt x="1778" y="1979"/>
                      </a:lnTo>
                      <a:lnTo>
                        <a:pt x="1770" y="1979"/>
                      </a:lnTo>
                      <a:lnTo>
                        <a:pt x="1762" y="1978"/>
                      </a:lnTo>
                      <a:lnTo>
                        <a:pt x="1755" y="1978"/>
                      </a:lnTo>
                      <a:lnTo>
                        <a:pt x="1746" y="1978"/>
                      </a:lnTo>
                      <a:lnTo>
                        <a:pt x="1739" y="1977"/>
                      </a:lnTo>
                      <a:lnTo>
                        <a:pt x="1731" y="1975"/>
                      </a:lnTo>
                      <a:lnTo>
                        <a:pt x="1724" y="1975"/>
                      </a:lnTo>
                      <a:lnTo>
                        <a:pt x="1715" y="1974"/>
                      </a:lnTo>
                      <a:lnTo>
                        <a:pt x="1708" y="1974"/>
                      </a:lnTo>
                      <a:lnTo>
                        <a:pt x="1701" y="1973"/>
                      </a:lnTo>
                      <a:lnTo>
                        <a:pt x="1692" y="1972"/>
                      </a:lnTo>
                      <a:lnTo>
                        <a:pt x="1685" y="1971"/>
                      </a:lnTo>
                      <a:lnTo>
                        <a:pt x="1677" y="1969"/>
                      </a:lnTo>
                      <a:lnTo>
                        <a:pt x="1670" y="1968"/>
                      </a:lnTo>
                      <a:lnTo>
                        <a:pt x="1661" y="1967"/>
                      </a:lnTo>
                      <a:lnTo>
                        <a:pt x="1654" y="1966"/>
                      </a:lnTo>
                      <a:lnTo>
                        <a:pt x="1646" y="1963"/>
                      </a:lnTo>
                      <a:lnTo>
                        <a:pt x="1638" y="1962"/>
                      </a:lnTo>
                      <a:lnTo>
                        <a:pt x="1630" y="1960"/>
                      </a:lnTo>
                      <a:lnTo>
                        <a:pt x="1623" y="1957"/>
                      </a:lnTo>
                      <a:lnTo>
                        <a:pt x="1614" y="1956"/>
                      </a:lnTo>
                      <a:lnTo>
                        <a:pt x="1607" y="1954"/>
                      </a:lnTo>
                      <a:lnTo>
                        <a:pt x="1599" y="1951"/>
                      </a:lnTo>
                      <a:lnTo>
                        <a:pt x="1592" y="1949"/>
                      </a:lnTo>
                      <a:lnTo>
                        <a:pt x="1583" y="1947"/>
                      </a:lnTo>
                      <a:lnTo>
                        <a:pt x="1576" y="1944"/>
                      </a:lnTo>
                      <a:lnTo>
                        <a:pt x="1569" y="1941"/>
                      </a:lnTo>
                      <a:lnTo>
                        <a:pt x="1560" y="1938"/>
                      </a:lnTo>
                      <a:lnTo>
                        <a:pt x="1553" y="1935"/>
                      </a:lnTo>
                      <a:lnTo>
                        <a:pt x="1545" y="1932"/>
                      </a:lnTo>
                      <a:lnTo>
                        <a:pt x="1538" y="1929"/>
                      </a:lnTo>
                      <a:lnTo>
                        <a:pt x="1529" y="1926"/>
                      </a:lnTo>
                      <a:lnTo>
                        <a:pt x="1522" y="1923"/>
                      </a:lnTo>
                      <a:lnTo>
                        <a:pt x="1514" y="1919"/>
                      </a:lnTo>
                      <a:lnTo>
                        <a:pt x="1506" y="1917"/>
                      </a:lnTo>
                      <a:lnTo>
                        <a:pt x="1498" y="1913"/>
                      </a:lnTo>
                      <a:lnTo>
                        <a:pt x="1491" y="1909"/>
                      </a:lnTo>
                      <a:lnTo>
                        <a:pt x="1482" y="1907"/>
                      </a:lnTo>
                      <a:lnTo>
                        <a:pt x="1475" y="1903"/>
                      </a:lnTo>
                      <a:lnTo>
                        <a:pt x="1467" y="1901"/>
                      </a:lnTo>
                      <a:lnTo>
                        <a:pt x="1460" y="1899"/>
                      </a:lnTo>
                      <a:lnTo>
                        <a:pt x="1451" y="1896"/>
                      </a:lnTo>
                      <a:lnTo>
                        <a:pt x="1444" y="1894"/>
                      </a:lnTo>
                      <a:lnTo>
                        <a:pt x="1437" y="1893"/>
                      </a:lnTo>
                      <a:lnTo>
                        <a:pt x="1428" y="1890"/>
                      </a:lnTo>
                      <a:lnTo>
                        <a:pt x="1421" y="1890"/>
                      </a:lnTo>
                      <a:lnTo>
                        <a:pt x="1413" y="1889"/>
                      </a:lnTo>
                      <a:lnTo>
                        <a:pt x="1406" y="1888"/>
                      </a:lnTo>
                      <a:lnTo>
                        <a:pt x="1397" y="1888"/>
                      </a:lnTo>
                      <a:lnTo>
                        <a:pt x="1390" y="1888"/>
                      </a:lnTo>
                      <a:lnTo>
                        <a:pt x="1382" y="1888"/>
                      </a:lnTo>
                      <a:lnTo>
                        <a:pt x="1374" y="1888"/>
                      </a:lnTo>
                      <a:lnTo>
                        <a:pt x="1366" y="1888"/>
                      </a:lnTo>
                      <a:lnTo>
                        <a:pt x="1359" y="1889"/>
                      </a:lnTo>
                      <a:lnTo>
                        <a:pt x="1350" y="1890"/>
                      </a:lnTo>
                      <a:lnTo>
                        <a:pt x="1343" y="1891"/>
                      </a:lnTo>
                      <a:lnTo>
                        <a:pt x="1335" y="1893"/>
                      </a:lnTo>
                      <a:lnTo>
                        <a:pt x="1327" y="1894"/>
                      </a:lnTo>
                      <a:lnTo>
                        <a:pt x="1319" y="1895"/>
                      </a:lnTo>
                      <a:lnTo>
                        <a:pt x="1312" y="1896"/>
                      </a:lnTo>
                      <a:lnTo>
                        <a:pt x="1305" y="1899"/>
                      </a:lnTo>
                      <a:lnTo>
                        <a:pt x="1296" y="1900"/>
                      </a:lnTo>
                      <a:lnTo>
                        <a:pt x="1289" y="1902"/>
                      </a:lnTo>
                      <a:lnTo>
                        <a:pt x="1281" y="1903"/>
                      </a:lnTo>
                      <a:lnTo>
                        <a:pt x="1273" y="1905"/>
                      </a:lnTo>
                      <a:lnTo>
                        <a:pt x="1265" y="1907"/>
                      </a:lnTo>
                      <a:lnTo>
                        <a:pt x="1258" y="1908"/>
                      </a:lnTo>
                      <a:lnTo>
                        <a:pt x="1249" y="1911"/>
                      </a:lnTo>
                      <a:lnTo>
                        <a:pt x="1242" y="1912"/>
                      </a:lnTo>
                      <a:lnTo>
                        <a:pt x="1234" y="1913"/>
                      </a:lnTo>
                      <a:lnTo>
                        <a:pt x="1227" y="1915"/>
                      </a:lnTo>
                      <a:lnTo>
                        <a:pt x="1218" y="1918"/>
                      </a:lnTo>
                      <a:lnTo>
                        <a:pt x="1211" y="1920"/>
                      </a:lnTo>
                      <a:lnTo>
                        <a:pt x="1203" y="1921"/>
                      </a:lnTo>
                      <a:lnTo>
                        <a:pt x="1195" y="1924"/>
                      </a:lnTo>
                      <a:lnTo>
                        <a:pt x="1187" y="1926"/>
                      </a:lnTo>
                      <a:lnTo>
                        <a:pt x="1180" y="1929"/>
                      </a:lnTo>
                      <a:lnTo>
                        <a:pt x="1173" y="1931"/>
                      </a:lnTo>
                      <a:lnTo>
                        <a:pt x="1164" y="1932"/>
                      </a:lnTo>
                      <a:lnTo>
                        <a:pt x="1157" y="1935"/>
                      </a:lnTo>
                      <a:lnTo>
                        <a:pt x="1149" y="1937"/>
                      </a:lnTo>
                      <a:lnTo>
                        <a:pt x="1141" y="1938"/>
                      </a:lnTo>
                      <a:lnTo>
                        <a:pt x="1133" y="1939"/>
                      </a:lnTo>
                      <a:lnTo>
                        <a:pt x="1126" y="1942"/>
                      </a:lnTo>
                      <a:lnTo>
                        <a:pt x="1117" y="1943"/>
                      </a:lnTo>
                      <a:lnTo>
                        <a:pt x="1110" y="1944"/>
                      </a:lnTo>
                      <a:lnTo>
                        <a:pt x="1102" y="1944"/>
                      </a:lnTo>
                      <a:lnTo>
                        <a:pt x="1095" y="1945"/>
                      </a:lnTo>
                      <a:lnTo>
                        <a:pt x="1086" y="1945"/>
                      </a:lnTo>
                      <a:lnTo>
                        <a:pt x="1079" y="1947"/>
                      </a:lnTo>
                      <a:lnTo>
                        <a:pt x="1071" y="1947"/>
                      </a:lnTo>
                      <a:lnTo>
                        <a:pt x="1063" y="1947"/>
                      </a:lnTo>
                      <a:lnTo>
                        <a:pt x="1055" y="1945"/>
                      </a:lnTo>
                      <a:lnTo>
                        <a:pt x="1048" y="1945"/>
                      </a:lnTo>
                      <a:lnTo>
                        <a:pt x="1041" y="1945"/>
                      </a:lnTo>
                      <a:lnTo>
                        <a:pt x="1032" y="1945"/>
                      </a:lnTo>
                      <a:lnTo>
                        <a:pt x="1025" y="1944"/>
                      </a:lnTo>
                      <a:lnTo>
                        <a:pt x="1017" y="1944"/>
                      </a:lnTo>
                      <a:lnTo>
                        <a:pt x="1009" y="1942"/>
                      </a:lnTo>
                      <a:lnTo>
                        <a:pt x="1001" y="1942"/>
                      </a:lnTo>
                      <a:lnTo>
                        <a:pt x="994" y="1942"/>
                      </a:lnTo>
                      <a:lnTo>
                        <a:pt x="985" y="1939"/>
                      </a:lnTo>
                      <a:lnTo>
                        <a:pt x="978" y="1938"/>
                      </a:lnTo>
                      <a:lnTo>
                        <a:pt x="970" y="1937"/>
                      </a:lnTo>
                      <a:lnTo>
                        <a:pt x="963" y="1937"/>
                      </a:lnTo>
                      <a:lnTo>
                        <a:pt x="954" y="1936"/>
                      </a:lnTo>
                      <a:lnTo>
                        <a:pt x="947" y="1933"/>
                      </a:lnTo>
                      <a:lnTo>
                        <a:pt x="939" y="1932"/>
                      </a:lnTo>
                      <a:lnTo>
                        <a:pt x="931" y="1931"/>
                      </a:lnTo>
                      <a:lnTo>
                        <a:pt x="923" y="1930"/>
                      </a:lnTo>
                      <a:lnTo>
                        <a:pt x="916" y="1929"/>
                      </a:lnTo>
                      <a:lnTo>
                        <a:pt x="909" y="1927"/>
                      </a:lnTo>
                      <a:lnTo>
                        <a:pt x="900" y="1926"/>
                      </a:lnTo>
                      <a:lnTo>
                        <a:pt x="893" y="1924"/>
                      </a:lnTo>
                      <a:lnTo>
                        <a:pt x="885" y="1923"/>
                      </a:lnTo>
                      <a:lnTo>
                        <a:pt x="877" y="1921"/>
                      </a:lnTo>
                      <a:lnTo>
                        <a:pt x="869" y="1919"/>
                      </a:lnTo>
                      <a:lnTo>
                        <a:pt x="862" y="1919"/>
                      </a:lnTo>
                      <a:lnTo>
                        <a:pt x="853" y="1917"/>
                      </a:lnTo>
                      <a:lnTo>
                        <a:pt x="846" y="1915"/>
                      </a:lnTo>
                      <a:lnTo>
                        <a:pt x="838" y="1914"/>
                      </a:lnTo>
                      <a:lnTo>
                        <a:pt x="831" y="1913"/>
                      </a:lnTo>
                      <a:lnTo>
                        <a:pt x="822" y="1909"/>
                      </a:lnTo>
                      <a:lnTo>
                        <a:pt x="815" y="1909"/>
                      </a:lnTo>
                      <a:lnTo>
                        <a:pt x="807" y="1908"/>
                      </a:lnTo>
                      <a:lnTo>
                        <a:pt x="799" y="1905"/>
                      </a:lnTo>
                      <a:lnTo>
                        <a:pt x="791" y="1903"/>
                      </a:lnTo>
                      <a:lnTo>
                        <a:pt x="784" y="1902"/>
                      </a:lnTo>
                      <a:lnTo>
                        <a:pt x="777" y="1901"/>
                      </a:lnTo>
                      <a:lnTo>
                        <a:pt x="768" y="1899"/>
                      </a:lnTo>
                      <a:lnTo>
                        <a:pt x="761" y="1897"/>
                      </a:lnTo>
                      <a:lnTo>
                        <a:pt x="753" y="1894"/>
                      </a:lnTo>
                      <a:lnTo>
                        <a:pt x="745" y="1893"/>
                      </a:lnTo>
                      <a:lnTo>
                        <a:pt x="737" y="1890"/>
                      </a:lnTo>
                      <a:lnTo>
                        <a:pt x="730" y="1888"/>
                      </a:lnTo>
                      <a:lnTo>
                        <a:pt x="721" y="1885"/>
                      </a:lnTo>
                      <a:lnTo>
                        <a:pt x="714" y="1883"/>
                      </a:lnTo>
                      <a:lnTo>
                        <a:pt x="706" y="1882"/>
                      </a:lnTo>
                      <a:lnTo>
                        <a:pt x="698" y="1878"/>
                      </a:lnTo>
                      <a:lnTo>
                        <a:pt x="690" y="1876"/>
                      </a:lnTo>
                      <a:lnTo>
                        <a:pt x="683" y="1873"/>
                      </a:lnTo>
                      <a:lnTo>
                        <a:pt x="674" y="1870"/>
                      </a:lnTo>
                      <a:lnTo>
                        <a:pt x="667" y="1867"/>
                      </a:lnTo>
                      <a:lnTo>
                        <a:pt x="660" y="1864"/>
                      </a:lnTo>
                      <a:lnTo>
                        <a:pt x="652" y="1861"/>
                      </a:lnTo>
                      <a:lnTo>
                        <a:pt x="644" y="1857"/>
                      </a:lnTo>
                      <a:lnTo>
                        <a:pt x="636" y="1853"/>
                      </a:lnTo>
                      <a:lnTo>
                        <a:pt x="629" y="1849"/>
                      </a:lnTo>
                      <a:lnTo>
                        <a:pt x="620" y="1846"/>
                      </a:lnTo>
                      <a:lnTo>
                        <a:pt x="613" y="1842"/>
                      </a:lnTo>
                      <a:lnTo>
                        <a:pt x="605" y="1837"/>
                      </a:lnTo>
                      <a:lnTo>
                        <a:pt x="598" y="1833"/>
                      </a:lnTo>
                      <a:lnTo>
                        <a:pt x="589" y="1828"/>
                      </a:lnTo>
                      <a:lnTo>
                        <a:pt x="582" y="1824"/>
                      </a:lnTo>
                      <a:lnTo>
                        <a:pt x="574" y="1821"/>
                      </a:lnTo>
                      <a:lnTo>
                        <a:pt x="566" y="1816"/>
                      </a:lnTo>
                      <a:lnTo>
                        <a:pt x="558" y="1812"/>
                      </a:lnTo>
                      <a:lnTo>
                        <a:pt x="551" y="1809"/>
                      </a:lnTo>
                      <a:lnTo>
                        <a:pt x="542" y="1805"/>
                      </a:lnTo>
                      <a:lnTo>
                        <a:pt x="535" y="1801"/>
                      </a:lnTo>
                      <a:lnTo>
                        <a:pt x="528" y="1798"/>
                      </a:lnTo>
                      <a:lnTo>
                        <a:pt x="520" y="1794"/>
                      </a:lnTo>
                      <a:lnTo>
                        <a:pt x="512" y="1792"/>
                      </a:lnTo>
                      <a:lnTo>
                        <a:pt x="504" y="1789"/>
                      </a:lnTo>
                      <a:lnTo>
                        <a:pt x="497" y="1787"/>
                      </a:lnTo>
                      <a:lnTo>
                        <a:pt x="488" y="1786"/>
                      </a:lnTo>
                      <a:lnTo>
                        <a:pt x="481" y="1783"/>
                      </a:lnTo>
                      <a:lnTo>
                        <a:pt x="473" y="1782"/>
                      </a:lnTo>
                      <a:lnTo>
                        <a:pt x="466" y="1781"/>
                      </a:lnTo>
                      <a:lnTo>
                        <a:pt x="457" y="1780"/>
                      </a:lnTo>
                      <a:lnTo>
                        <a:pt x="450" y="1779"/>
                      </a:lnTo>
                      <a:lnTo>
                        <a:pt x="442" y="1777"/>
                      </a:lnTo>
                      <a:lnTo>
                        <a:pt x="434" y="1776"/>
                      </a:lnTo>
                      <a:lnTo>
                        <a:pt x="426" y="1774"/>
                      </a:lnTo>
                      <a:lnTo>
                        <a:pt x="419" y="1773"/>
                      </a:lnTo>
                      <a:lnTo>
                        <a:pt x="410" y="1771"/>
                      </a:lnTo>
                      <a:lnTo>
                        <a:pt x="403" y="1769"/>
                      </a:lnTo>
                      <a:lnTo>
                        <a:pt x="396" y="1765"/>
                      </a:lnTo>
                      <a:lnTo>
                        <a:pt x="388" y="1763"/>
                      </a:lnTo>
                      <a:lnTo>
                        <a:pt x="380" y="1758"/>
                      </a:lnTo>
                      <a:lnTo>
                        <a:pt x="372" y="1753"/>
                      </a:lnTo>
                      <a:lnTo>
                        <a:pt x="365" y="1749"/>
                      </a:lnTo>
                      <a:lnTo>
                        <a:pt x="356" y="1744"/>
                      </a:lnTo>
                      <a:lnTo>
                        <a:pt x="349" y="1738"/>
                      </a:lnTo>
                      <a:lnTo>
                        <a:pt x="341" y="1731"/>
                      </a:lnTo>
                      <a:lnTo>
                        <a:pt x="334" y="1725"/>
                      </a:lnTo>
                      <a:lnTo>
                        <a:pt x="325" y="1717"/>
                      </a:lnTo>
                      <a:lnTo>
                        <a:pt x="318" y="1709"/>
                      </a:lnTo>
                      <a:lnTo>
                        <a:pt x="310" y="1701"/>
                      </a:lnTo>
                      <a:lnTo>
                        <a:pt x="302" y="1691"/>
                      </a:lnTo>
                      <a:lnTo>
                        <a:pt x="294" y="1681"/>
                      </a:lnTo>
                      <a:lnTo>
                        <a:pt x="287" y="1672"/>
                      </a:lnTo>
                      <a:lnTo>
                        <a:pt x="278" y="1661"/>
                      </a:lnTo>
                      <a:lnTo>
                        <a:pt x="271" y="1651"/>
                      </a:lnTo>
                      <a:lnTo>
                        <a:pt x="264" y="1641"/>
                      </a:lnTo>
                      <a:lnTo>
                        <a:pt x="256" y="1630"/>
                      </a:lnTo>
                      <a:lnTo>
                        <a:pt x="248" y="1618"/>
                      </a:lnTo>
                      <a:lnTo>
                        <a:pt x="240" y="1606"/>
                      </a:lnTo>
                      <a:lnTo>
                        <a:pt x="233" y="1591"/>
                      </a:lnTo>
                      <a:lnTo>
                        <a:pt x="224" y="1577"/>
                      </a:lnTo>
                      <a:lnTo>
                        <a:pt x="217" y="1563"/>
                      </a:lnTo>
                      <a:lnTo>
                        <a:pt x="209" y="1546"/>
                      </a:lnTo>
                      <a:lnTo>
                        <a:pt x="202" y="1529"/>
                      </a:lnTo>
                      <a:lnTo>
                        <a:pt x="193" y="1510"/>
                      </a:lnTo>
                      <a:lnTo>
                        <a:pt x="186" y="1489"/>
                      </a:lnTo>
                      <a:lnTo>
                        <a:pt x="178" y="1467"/>
                      </a:lnTo>
                      <a:lnTo>
                        <a:pt x="170" y="1441"/>
                      </a:lnTo>
                      <a:lnTo>
                        <a:pt x="162" y="1415"/>
                      </a:lnTo>
                      <a:lnTo>
                        <a:pt x="155" y="1387"/>
                      </a:lnTo>
                      <a:lnTo>
                        <a:pt x="146" y="1356"/>
                      </a:lnTo>
                      <a:lnTo>
                        <a:pt x="139" y="1322"/>
                      </a:lnTo>
                      <a:lnTo>
                        <a:pt x="132" y="1286"/>
                      </a:lnTo>
                      <a:lnTo>
                        <a:pt x="123" y="1247"/>
                      </a:lnTo>
                      <a:lnTo>
                        <a:pt x="116" y="1204"/>
                      </a:lnTo>
                      <a:lnTo>
                        <a:pt x="108" y="1158"/>
                      </a:lnTo>
                      <a:lnTo>
                        <a:pt x="101" y="1109"/>
                      </a:lnTo>
                      <a:lnTo>
                        <a:pt x="92" y="1055"/>
                      </a:lnTo>
                      <a:lnTo>
                        <a:pt x="85" y="997"/>
                      </a:lnTo>
                      <a:lnTo>
                        <a:pt x="77" y="936"/>
                      </a:lnTo>
                      <a:lnTo>
                        <a:pt x="69" y="869"/>
                      </a:lnTo>
                      <a:lnTo>
                        <a:pt x="61" y="797"/>
                      </a:lnTo>
                      <a:lnTo>
                        <a:pt x="54" y="719"/>
                      </a:lnTo>
                      <a:lnTo>
                        <a:pt x="45" y="636"/>
                      </a:lnTo>
                      <a:lnTo>
                        <a:pt x="38" y="546"/>
                      </a:lnTo>
                      <a:lnTo>
                        <a:pt x="30" y="450"/>
                      </a:lnTo>
                      <a:lnTo>
                        <a:pt x="23" y="348"/>
                      </a:lnTo>
                      <a:lnTo>
                        <a:pt x="14" y="239"/>
                      </a:lnTo>
                      <a:lnTo>
                        <a:pt x="7" y="12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7463">
                  <a:solidFill>
                    <a:srgbClr val="FF8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41">
                  <a:extLst>
                    <a:ext uri="{FF2B5EF4-FFF2-40B4-BE49-F238E27FC236}">
                      <a16:creationId xmlns:a16="http://schemas.microsoft.com/office/drawing/2014/main" id="{D6D8B677-B12E-18AA-6191-1DF3FD3E7C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920559" y="2459170"/>
                  <a:ext cx="4552303" cy="3257417"/>
                </a:xfrm>
                <a:custGeom>
                  <a:avLst/>
                  <a:gdLst>
                    <a:gd name="T0" fmla="*/ 2842 w 2881"/>
                    <a:gd name="T1" fmla="*/ 2055 h 2057"/>
                    <a:gd name="T2" fmla="*/ 2796 w 2881"/>
                    <a:gd name="T3" fmla="*/ 2053 h 2057"/>
                    <a:gd name="T4" fmla="*/ 2749 w 2881"/>
                    <a:gd name="T5" fmla="*/ 2050 h 2057"/>
                    <a:gd name="T6" fmla="*/ 2702 w 2881"/>
                    <a:gd name="T7" fmla="*/ 2048 h 2057"/>
                    <a:gd name="T8" fmla="*/ 2655 w 2881"/>
                    <a:gd name="T9" fmla="*/ 2045 h 2057"/>
                    <a:gd name="T10" fmla="*/ 2610 w 2881"/>
                    <a:gd name="T11" fmla="*/ 2043 h 2057"/>
                    <a:gd name="T12" fmla="*/ 2563 w 2881"/>
                    <a:gd name="T13" fmla="*/ 2039 h 2057"/>
                    <a:gd name="T14" fmla="*/ 2516 w 2881"/>
                    <a:gd name="T15" fmla="*/ 2037 h 2057"/>
                    <a:gd name="T16" fmla="*/ 2469 w 2881"/>
                    <a:gd name="T17" fmla="*/ 2035 h 2057"/>
                    <a:gd name="T18" fmla="*/ 2422 w 2881"/>
                    <a:gd name="T19" fmla="*/ 2031 h 2057"/>
                    <a:gd name="T20" fmla="*/ 2375 w 2881"/>
                    <a:gd name="T21" fmla="*/ 2029 h 2057"/>
                    <a:gd name="T22" fmla="*/ 2330 w 2881"/>
                    <a:gd name="T23" fmla="*/ 2025 h 2057"/>
                    <a:gd name="T24" fmla="*/ 2283 w 2881"/>
                    <a:gd name="T25" fmla="*/ 2021 h 2057"/>
                    <a:gd name="T26" fmla="*/ 2236 w 2881"/>
                    <a:gd name="T27" fmla="*/ 2018 h 2057"/>
                    <a:gd name="T28" fmla="*/ 2189 w 2881"/>
                    <a:gd name="T29" fmla="*/ 2014 h 2057"/>
                    <a:gd name="T30" fmla="*/ 2143 w 2881"/>
                    <a:gd name="T31" fmla="*/ 2009 h 2057"/>
                    <a:gd name="T32" fmla="*/ 2097 w 2881"/>
                    <a:gd name="T33" fmla="*/ 2005 h 2057"/>
                    <a:gd name="T34" fmla="*/ 2050 w 2881"/>
                    <a:gd name="T35" fmla="*/ 2000 h 2057"/>
                    <a:gd name="T36" fmla="*/ 2003 w 2881"/>
                    <a:gd name="T37" fmla="*/ 1995 h 2057"/>
                    <a:gd name="T38" fmla="*/ 1957 w 2881"/>
                    <a:gd name="T39" fmla="*/ 1989 h 2057"/>
                    <a:gd name="T40" fmla="*/ 1910 w 2881"/>
                    <a:gd name="T41" fmla="*/ 1985 h 2057"/>
                    <a:gd name="T42" fmla="*/ 1863 w 2881"/>
                    <a:gd name="T43" fmla="*/ 1982 h 2057"/>
                    <a:gd name="T44" fmla="*/ 1817 w 2881"/>
                    <a:gd name="T45" fmla="*/ 1979 h 2057"/>
                    <a:gd name="T46" fmla="*/ 1770 w 2881"/>
                    <a:gd name="T47" fmla="*/ 1977 h 2057"/>
                    <a:gd name="T48" fmla="*/ 1724 w 2881"/>
                    <a:gd name="T49" fmla="*/ 1972 h 2057"/>
                    <a:gd name="T50" fmla="*/ 1677 w 2881"/>
                    <a:gd name="T51" fmla="*/ 1967 h 2057"/>
                    <a:gd name="T52" fmla="*/ 1630 w 2881"/>
                    <a:gd name="T53" fmla="*/ 1958 h 2057"/>
                    <a:gd name="T54" fmla="*/ 1583 w 2881"/>
                    <a:gd name="T55" fmla="*/ 1945 h 2057"/>
                    <a:gd name="T56" fmla="*/ 1538 w 2881"/>
                    <a:gd name="T57" fmla="*/ 1928 h 2057"/>
                    <a:gd name="T58" fmla="*/ 1491 w 2881"/>
                    <a:gd name="T59" fmla="*/ 1909 h 2057"/>
                    <a:gd name="T60" fmla="*/ 1444 w 2881"/>
                    <a:gd name="T61" fmla="*/ 1894 h 2057"/>
                    <a:gd name="T62" fmla="*/ 1397 w 2881"/>
                    <a:gd name="T63" fmla="*/ 1887 h 2057"/>
                    <a:gd name="T64" fmla="*/ 1350 w 2881"/>
                    <a:gd name="T65" fmla="*/ 1889 h 2057"/>
                    <a:gd name="T66" fmla="*/ 1305 w 2881"/>
                    <a:gd name="T67" fmla="*/ 1897 h 2057"/>
                    <a:gd name="T68" fmla="*/ 1258 w 2881"/>
                    <a:gd name="T69" fmla="*/ 1906 h 2057"/>
                    <a:gd name="T70" fmla="*/ 1211 w 2881"/>
                    <a:gd name="T71" fmla="*/ 1918 h 2057"/>
                    <a:gd name="T72" fmla="*/ 1164 w 2881"/>
                    <a:gd name="T73" fmla="*/ 1930 h 2057"/>
                    <a:gd name="T74" fmla="*/ 1117 w 2881"/>
                    <a:gd name="T75" fmla="*/ 1940 h 2057"/>
                    <a:gd name="T76" fmla="*/ 1071 w 2881"/>
                    <a:gd name="T77" fmla="*/ 1943 h 2057"/>
                    <a:gd name="T78" fmla="*/ 1025 w 2881"/>
                    <a:gd name="T79" fmla="*/ 1941 h 2057"/>
                    <a:gd name="T80" fmla="*/ 978 w 2881"/>
                    <a:gd name="T81" fmla="*/ 1935 h 2057"/>
                    <a:gd name="T82" fmla="*/ 931 w 2881"/>
                    <a:gd name="T83" fmla="*/ 1929 h 2057"/>
                    <a:gd name="T84" fmla="*/ 885 w 2881"/>
                    <a:gd name="T85" fmla="*/ 1921 h 2057"/>
                    <a:gd name="T86" fmla="*/ 838 w 2881"/>
                    <a:gd name="T87" fmla="*/ 1912 h 2057"/>
                    <a:gd name="T88" fmla="*/ 791 w 2881"/>
                    <a:gd name="T89" fmla="*/ 1904 h 2057"/>
                    <a:gd name="T90" fmla="*/ 745 w 2881"/>
                    <a:gd name="T91" fmla="*/ 1892 h 2057"/>
                    <a:gd name="T92" fmla="*/ 698 w 2881"/>
                    <a:gd name="T93" fmla="*/ 1879 h 2057"/>
                    <a:gd name="T94" fmla="*/ 652 w 2881"/>
                    <a:gd name="T95" fmla="*/ 1862 h 2057"/>
                    <a:gd name="T96" fmla="*/ 605 w 2881"/>
                    <a:gd name="T97" fmla="*/ 1838 h 2057"/>
                    <a:gd name="T98" fmla="*/ 558 w 2881"/>
                    <a:gd name="T99" fmla="*/ 1813 h 2057"/>
                    <a:gd name="T100" fmla="*/ 512 w 2881"/>
                    <a:gd name="T101" fmla="*/ 1793 h 2057"/>
                    <a:gd name="T102" fmla="*/ 466 w 2881"/>
                    <a:gd name="T103" fmla="*/ 1781 h 2057"/>
                    <a:gd name="T104" fmla="*/ 419 w 2881"/>
                    <a:gd name="T105" fmla="*/ 1774 h 2057"/>
                    <a:gd name="T106" fmla="*/ 372 w 2881"/>
                    <a:gd name="T107" fmla="*/ 1755 h 2057"/>
                    <a:gd name="T108" fmla="*/ 325 w 2881"/>
                    <a:gd name="T109" fmla="*/ 1719 h 2057"/>
                    <a:gd name="T110" fmla="*/ 278 w 2881"/>
                    <a:gd name="T111" fmla="*/ 1664 h 2057"/>
                    <a:gd name="T112" fmla="*/ 233 w 2881"/>
                    <a:gd name="T113" fmla="*/ 1594 h 2057"/>
                    <a:gd name="T114" fmla="*/ 186 w 2881"/>
                    <a:gd name="T115" fmla="*/ 1491 h 2057"/>
                    <a:gd name="T116" fmla="*/ 139 w 2881"/>
                    <a:gd name="T117" fmla="*/ 1324 h 2057"/>
                    <a:gd name="T118" fmla="*/ 92 w 2881"/>
                    <a:gd name="T119" fmla="*/ 1056 h 2057"/>
                    <a:gd name="T120" fmla="*/ 45 w 2881"/>
                    <a:gd name="T121" fmla="*/ 636 h 2057"/>
                    <a:gd name="T122" fmla="*/ 0 w 2881"/>
                    <a:gd name="T123" fmla="*/ 0 h 20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2881" h="2057">
                      <a:moveTo>
                        <a:pt x="2881" y="2057"/>
                      </a:moveTo>
                      <a:lnTo>
                        <a:pt x="2874" y="2057"/>
                      </a:lnTo>
                      <a:lnTo>
                        <a:pt x="2865" y="2056"/>
                      </a:lnTo>
                      <a:lnTo>
                        <a:pt x="2858" y="2056"/>
                      </a:lnTo>
                      <a:lnTo>
                        <a:pt x="2850" y="2056"/>
                      </a:lnTo>
                      <a:lnTo>
                        <a:pt x="2842" y="2055"/>
                      </a:lnTo>
                      <a:lnTo>
                        <a:pt x="2834" y="2055"/>
                      </a:lnTo>
                      <a:lnTo>
                        <a:pt x="2827" y="2055"/>
                      </a:lnTo>
                      <a:lnTo>
                        <a:pt x="2818" y="2054"/>
                      </a:lnTo>
                      <a:lnTo>
                        <a:pt x="2811" y="2054"/>
                      </a:lnTo>
                      <a:lnTo>
                        <a:pt x="2803" y="2054"/>
                      </a:lnTo>
                      <a:lnTo>
                        <a:pt x="2796" y="2053"/>
                      </a:lnTo>
                      <a:lnTo>
                        <a:pt x="2787" y="2053"/>
                      </a:lnTo>
                      <a:lnTo>
                        <a:pt x="2780" y="2051"/>
                      </a:lnTo>
                      <a:lnTo>
                        <a:pt x="2772" y="2051"/>
                      </a:lnTo>
                      <a:lnTo>
                        <a:pt x="2764" y="2051"/>
                      </a:lnTo>
                      <a:lnTo>
                        <a:pt x="2756" y="2050"/>
                      </a:lnTo>
                      <a:lnTo>
                        <a:pt x="2749" y="2050"/>
                      </a:lnTo>
                      <a:lnTo>
                        <a:pt x="2742" y="2050"/>
                      </a:lnTo>
                      <a:lnTo>
                        <a:pt x="2733" y="2049"/>
                      </a:lnTo>
                      <a:lnTo>
                        <a:pt x="2726" y="2049"/>
                      </a:lnTo>
                      <a:lnTo>
                        <a:pt x="2718" y="2049"/>
                      </a:lnTo>
                      <a:lnTo>
                        <a:pt x="2710" y="2048"/>
                      </a:lnTo>
                      <a:lnTo>
                        <a:pt x="2702" y="2048"/>
                      </a:lnTo>
                      <a:lnTo>
                        <a:pt x="2695" y="2047"/>
                      </a:lnTo>
                      <a:lnTo>
                        <a:pt x="2686" y="2047"/>
                      </a:lnTo>
                      <a:lnTo>
                        <a:pt x="2679" y="2047"/>
                      </a:lnTo>
                      <a:lnTo>
                        <a:pt x="2671" y="2045"/>
                      </a:lnTo>
                      <a:lnTo>
                        <a:pt x="2664" y="2045"/>
                      </a:lnTo>
                      <a:lnTo>
                        <a:pt x="2655" y="2045"/>
                      </a:lnTo>
                      <a:lnTo>
                        <a:pt x="2648" y="2044"/>
                      </a:lnTo>
                      <a:lnTo>
                        <a:pt x="2640" y="2044"/>
                      </a:lnTo>
                      <a:lnTo>
                        <a:pt x="2632" y="2044"/>
                      </a:lnTo>
                      <a:lnTo>
                        <a:pt x="2624" y="2043"/>
                      </a:lnTo>
                      <a:lnTo>
                        <a:pt x="2617" y="2043"/>
                      </a:lnTo>
                      <a:lnTo>
                        <a:pt x="2610" y="2043"/>
                      </a:lnTo>
                      <a:lnTo>
                        <a:pt x="2601" y="2042"/>
                      </a:lnTo>
                      <a:lnTo>
                        <a:pt x="2594" y="2042"/>
                      </a:lnTo>
                      <a:lnTo>
                        <a:pt x="2586" y="2041"/>
                      </a:lnTo>
                      <a:lnTo>
                        <a:pt x="2578" y="2041"/>
                      </a:lnTo>
                      <a:lnTo>
                        <a:pt x="2570" y="2041"/>
                      </a:lnTo>
                      <a:lnTo>
                        <a:pt x="2563" y="2039"/>
                      </a:lnTo>
                      <a:lnTo>
                        <a:pt x="2554" y="2039"/>
                      </a:lnTo>
                      <a:lnTo>
                        <a:pt x="2547" y="2039"/>
                      </a:lnTo>
                      <a:lnTo>
                        <a:pt x="2539" y="2038"/>
                      </a:lnTo>
                      <a:lnTo>
                        <a:pt x="2532" y="2038"/>
                      </a:lnTo>
                      <a:lnTo>
                        <a:pt x="2523" y="2037"/>
                      </a:lnTo>
                      <a:lnTo>
                        <a:pt x="2516" y="2037"/>
                      </a:lnTo>
                      <a:lnTo>
                        <a:pt x="2507" y="2037"/>
                      </a:lnTo>
                      <a:lnTo>
                        <a:pt x="2500" y="2036"/>
                      </a:lnTo>
                      <a:lnTo>
                        <a:pt x="2492" y="2036"/>
                      </a:lnTo>
                      <a:lnTo>
                        <a:pt x="2485" y="2036"/>
                      </a:lnTo>
                      <a:lnTo>
                        <a:pt x="2477" y="2035"/>
                      </a:lnTo>
                      <a:lnTo>
                        <a:pt x="2469" y="2035"/>
                      </a:lnTo>
                      <a:lnTo>
                        <a:pt x="2462" y="2033"/>
                      </a:lnTo>
                      <a:lnTo>
                        <a:pt x="2453" y="2033"/>
                      </a:lnTo>
                      <a:lnTo>
                        <a:pt x="2446" y="2032"/>
                      </a:lnTo>
                      <a:lnTo>
                        <a:pt x="2438" y="2032"/>
                      </a:lnTo>
                      <a:lnTo>
                        <a:pt x="2431" y="2032"/>
                      </a:lnTo>
                      <a:lnTo>
                        <a:pt x="2422" y="2031"/>
                      </a:lnTo>
                      <a:lnTo>
                        <a:pt x="2415" y="2031"/>
                      </a:lnTo>
                      <a:lnTo>
                        <a:pt x="2407" y="2030"/>
                      </a:lnTo>
                      <a:lnTo>
                        <a:pt x="2399" y="2030"/>
                      </a:lnTo>
                      <a:lnTo>
                        <a:pt x="2391" y="2030"/>
                      </a:lnTo>
                      <a:lnTo>
                        <a:pt x="2384" y="2029"/>
                      </a:lnTo>
                      <a:lnTo>
                        <a:pt x="2375" y="2029"/>
                      </a:lnTo>
                      <a:lnTo>
                        <a:pt x="2368" y="2027"/>
                      </a:lnTo>
                      <a:lnTo>
                        <a:pt x="2360" y="2027"/>
                      </a:lnTo>
                      <a:lnTo>
                        <a:pt x="2353" y="2026"/>
                      </a:lnTo>
                      <a:lnTo>
                        <a:pt x="2345" y="2026"/>
                      </a:lnTo>
                      <a:lnTo>
                        <a:pt x="2337" y="2025"/>
                      </a:lnTo>
                      <a:lnTo>
                        <a:pt x="2330" y="2025"/>
                      </a:lnTo>
                      <a:lnTo>
                        <a:pt x="2321" y="2024"/>
                      </a:lnTo>
                      <a:lnTo>
                        <a:pt x="2314" y="2024"/>
                      </a:lnTo>
                      <a:lnTo>
                        <a:pt x="2306" y="2023"/>
                      </a:lnTo>
                      <a:lnTo>
                        <a:pt x="2299" y="2023"/>
                      </a:lnTo>
                      <a:lnTo>
                        <a:pt x="2290" y="2021"/>
                      </a:lnTo>
                      <a:lnTo>
                        <a:pt x="2283" y="2021"/>
                      </a:lnTo>
                      <a:lnTo>
                        <a:pt x="2275" y="2020"/>
                      </a:lnTo>
                      <a:lnTo>
                        <a:pt x="2267" y="2020"/>
                      </a:lnTo>
                      <a:lnTo>
                        <a:pt x="2259" y="2020"/>
                      </a:lnTo>
                      <a:lnTo>
                        <a:pt x="2252" y="2019"/>
                      </a:lnTo>
                      <a:lnTo>
                        <a:pt x="2243" y="2018"/>
                      </a:lnTo>
                      <a:lnTo>
                        <a:pt x="2236" y="2018"/>
                      </a:lnTo>
                      <a:lnTo>
                        <a:pt x="2228" y="2017"/>
                      </a:lnTo>
                      <a:lnTo>
                        <a:pt x="2221" y="2017"/>
                      </a:lnTo>
                      <a:lnTo>
                        <a:pt x="2213" y="2015"/>
                      </a:lnTo>
                      <a:lnTo>
                        <a:pt x="2205" y="2015"/>
                      </a:lnTo>
                      <a:lnTo>
                        <a:pt x="2198" y="2014"/>
                      </a:lnTo>
                      <a:lnTo>
                        <a:pt x="2189" y="2014"/>
                      </a:lnTo>
                      <a:lnTo>
                        <a:pt x="2182" y="2013"/>
                      </a:lnTo>
                      <a:lnTo>
                        <a:pt x="2174" y="2012"/>
                      </a:lnTo>
                      <a:lnTo>
                        <a:pt x="2167" y="2012"/>
                      </a:lnTo>
                      <a:lnTo>
                        <a:pt x="2158" y="2011"/>
                      </a:lnTo>
                      <a:lnTo>
                        <a:pt x="2151" y="2009"/>
                      </a:lnTo>
                      <a:lnTo>
                        <a:pt x="2143" y="2009"/>
                      </a:lnTo>
                      <a:lnTo>
                        <a:pt x="2135" y="2008"/>
                      </a:lnTo>
                      <a:lnTo>
                        <a:pt x="2127" y="2008"/>
                      </a:lnTo>
                      <a:lnTo>
                        <a:pt x="2120" y="2007"/>
                      </a:lnTo>
                      <a:lnTo>
                        <a:pt x="2111" y="2006"/>
                      </a:lnTo>
                      <a:lnTo>
                        <a:pt x="2104" y="2006"/>
                      </a:lnTo>
                      <a:lnTo>
                        <a:pt x="2097" y="2005"/>
                      </a:lnTo>
                      <a:lnTo>
                        <a:pt x="2089" y="2003"/>
                      </a:lnTo>
                      <a:lnTo>
                        <a:pt x="2081" y="2003"/>
                      </a:lnTo>
                      <a:lnTo>
                        <a:pt x="2073" y="2002"/>
                      </a:lnTo>
                      <a:lnTo>
                        <a:pt x="2066" y="2001"/>
                      </a:lnTo>
                      <a:lnTo>
                        <a:pt x="2057" y="2001"/>
                      </a:lnTo>
                      <a:lnTo>
                        <a:pt x="2050" y="2000"/>
                      </a:lnTo>
                      <a:lnTo>
                        <a:pt x="2042" y="1999"/>
                      </a:lnTo>
                      <a:lnTo>
                        <a:pt x="2035" y="1997"/>
                      </a:lnTo>
                      <a:lnTo>
                        <a:pt x="2026" y="1997"/>
                      </a:lnTo>
                      <a:lnTo>
                        <a:pt x="2019" y="1996"/>
                      </a:lnTo>
                      <a:lnTo>
                        <a:pt x="2011" y="1995"/>
                      </a:lnTo>
                      <a:lnTo>
                        <a:pt x="2003" y="1995"/>
                      </a:lnTo>
                      <a:lnTo>
                        <a:pt x="1995" y="1994"/>
                      </a:lnTo>
                      <a:lnTo>
                        <a:pt x="1988" y="1993"/>
                      </a:lnTo>
                      <a:lnTo>
                        <a:pt x="1979" y="1991"/>
                      </a:lnTo>
                      <a:lnTo>
                        <a:pt x="1972" y="1991"/>
                      </a:lnTo>
                      <a:lnTo>
                        <a:pt x="1965" y="1990"/>
                      </a:lnTo>
                      <a:lnTo>
                        <a:pt x="1957" y="1989"/>
                      </a:lnTo>
                      <a:lnTo>
                        <a:pt x="1949" y="1989"/>
                      </a:lnTo>
                      <a:lnTo>
                        <a:pt x="1941" y="1988"/>
                      </a:lnTo>
                      <a:lnTo>
                        <a:pt x="1934" y="1988"/>
                      </a:lnTo>
                      <a:lnTo>
                        <a:pt x="1925" y="1987"/>
                      </a:lnTo>
                      <a:lnTo>
                        <a:pt x="1918" y="1985"/>
                      </a:lnTo>
                      <a:lnTo>
                        <a:pt x="1910" y="1985"/>
                      </a:lnTo>
                      <a:lnTo>
                        <a:pt x="1902" y="1984"/>
                      </a:lnTo>
                      <a:lnTo>
                        <a:pt x="1894" y="1984"/>
                      </a:lnTo>
                      <a:lnTo>
                        <a:pt x="1887" y="1983"/>
                      </a:lnTo>
                      <a:lnTo>
                        <a:pt x="1878" y="1983"/>
                      </a:lnTo>
                      <a:lnTo>
                        <a:pt x="1871" y="1982"/>
                      </a:lnTo>
                      <a:lnTo>
                        <a:pt x="1863" y="1982"/>
                      </a:lnTo>
                      <a:lnTo>
                        <a:pt x="1856" y="1982"/>
                      </a:lnTo>
                      <a:lnTo>
                        <a:pt x="1847" y="1981"/>
                      </a:lnTo>
                      <a:lnTo>
                        <a:pt x="1840" y="1981"/>
                      </a:lnTo>
                      <a:lnTo>
                        <a:pt x="1833" y="1979"/>
                      </a:lnTo>
                      <a:lnTo>
                        <a:pt x="1824" y="1979"/>
                      </a:lnTo>
                      <a:lnTo>
                        <a:pt x="1817" y="1979"/>
                      </a:lnTo>
                      <a:lnTo>
                        <a:pt x="1809" y="1979"/>
                      </a:lnTo>
                      <a:lnTo>
                        <a:pt x="1802" y="1978"/>
                      </a:lnTo>
                      <a:lnTo>
                        <a:pt x="1793" y="1978"/>
                      </a:lnTo>
                      <a:lnTo>
                        <a:pt x="1786" y="1977"/>
                      </a:lnTo>
                      <a:lnTo>
                        <a:pt x="1778" y="1977"/>
                      </a:lnTo>
                      <a:lnTo>
                        <a:pt x="1770" y="1977"/>
                      </a:lnTo>
                      <a:lnTo>
                        <a:pt x="1762" y="1976"/>
                      </a:lnTo>
                      <a:lnTo>
                        <a:pt x="1755" y="1976"/>
                      </a:lnTo>
                      <a:lnTo>
                        <a:pt x="1746" y="1975"/>
                      </a:lnTo>
                      <a:lnTo>
                        <a:pt x="1739" y="1975"/>
                      </a:lnTo>
                      <a:lnTo>
                        <a:pt x="1731" y="1973"/>
                      </a:lnTo>
                      <a:lnTo>
                        <a:pt x="1724" y="1972"/>
                      </a:lnTo>
                      <a:lnTo>
                        <a:pt x="1715" y="1972"/>
                      </a:lnTo>
                      <a:lnTo>
                        <a:pt x="1708" y="1971"/>
                      </a:lnTo>
                      <a:lnTo>
                        <a:pt x="1701" y="1970"/>
                      </a:lnTo>
                      <a:lnTo>
                        <a:pt x="1692" y="1969"/>
                      </a:lnTo>
                      <a:lnTo>
                        <a:pt x="1685" y="1969"/>
                      </a:lnTo>
                      <a:lnTo>
                        <a:pt x="1677" y="1967"/>
                      </a:lnTo>
                      <a:lnTo>
                        <a:pt x="1670" y="1966"/>
                      </a:lnTo>
                      <a:lnTo>
                        <a:pt x="1661" y="1964"/>
                      </a:lnTo>
                      <a:lnTo>
                        <a:pt x="1654" y="1963"/>
                      </a:lnTo>
                      <a:lnTo>
                        <a:pt x="1646" y="1961"/>
                      </a:lnTo>
                      <a:lnTo>
                        <a:pt x="1638" y="1959"/>
                      </a:lnTo>
                      <a:lnTo>
                        <a:pt x="1630" y="1958"/>
                      </a:lnTo>
                      <a:lnTo>
                        <a:pt x="1623" y="1955"/>
                      </a:lnTo>
                      <a:lnTo>
                        <a:pt x="1614" y="1954"/>
                      </a:lnTo>
                      <a:lnTo>
                        <a:pt x="1607" y="1952"/>
                      </a:lnTo>
                      <a:lnTo>
                        <a:pt x="1599" y="1949"/>
                      </a:lnTo>
                      <a:lnTo>
                        <a:pt x="1592" y="1947"/>
                      </a:lnTo>
                      <a:lnTo>
                        <a:pt x="1583" y="1945"/>
                      </a:lnTo>
                      <a:lnTo>
                        <a:pt x="1576" y="1942"/>
                      </a:lnTo>
                      <a:lnTo>
                        <a:pt x="1569" y="1940"/>
                      </a:lnTo>
                      <a:lnTo>
                        <a:pt x="1560" y="1936"/>
                      </a:lnTo>
                      <a:lnTo>
                        <a:pt x="1553" y="1934"/>
                      </a:lnTo>
                      <a:lnTo>
                        <a:pt x="1545" y="1931"/>
                      </a:lnTo>
                      <a:lnTo>
                        <a:pt x="1538" y="1928"/>
                      </a:lnTo>
                      <a:lnTo>
                        <a:pt x="1529" y="1925"/>
                      </a:lnTo>
                      <a:lnTo>
                        <a:pt x="1522" y="1922"/>
                      </a:lnTo>
                      <a:lnTo>
                        <a:pt x="1514" y="1918"/>
                      </a:lnTo>
                      <a:lnTo>
                        <a:pt x="1506" y="1916"/>
                      </a:lnTo>
                      <a:lnTo>
                        <a:pt x="1498" y="1912"/>
                      </a:lnTo>
                      <a:lnTo>
                        <a:pt x="1491" y="1909"/>
                      </a:lnTo>
                      <a:lnTo>
                        <a:pt x="1482" y="1906"/>
                      </a:lnTo>
                      <a:lnTo>
                        <a:pt x="1475" y="1903"/>
                      </a:lnTo>
                      <a:lnTo>
                        <a:pt x="1467" y="1900"/>
                      </a:lnTo>
                      <a:lnTo>
                        <a:pt x="1460" y="1898"/>
                      </a:lnTo>
                      <a:lnTo>
                        <a:pt x="1451" y="1895"/>
                      </a:lnTo>
                      <a:lnTo>
                        <a:pt x="1444" y="1894"/>
                      </a:lnTo>
                      <a:lnTo>
                        <a:pt x="1437" y="1892"/>
                      </a:lnTo>
                      <a:lnTo>
                        <a:pt x="1428" y="1889"/>
                      </a:lnTo>
                      <a:lnTo>
                        <a:pt x="1421" y="1889"/>
                      </a:lnTo>
                      <a:lnTo>
                        <a:pt x="1413" y="1888"/>
                      </a:lnTo>
                      <a:lnTo>
                        <a:pt x="1406" y="1888"/>
                      </a:lnTo>
                      <a:lnTo>
                        <a:pt x="1397" y="1887"/>
                      </a:lnTo>
                      <a:lnTo>
                        <a:pt x="1390" y="1887"/>
                      </a:lnTo>
                      <a:lnTo>
                        <a:pt x="1382" y="1887"/>
                      </a:lnTo>
                      <a:lnTo>
                        <a:pt x="1374" y="1887"/>
                      </a:lnTo>
                      <a:lnTo>
                        <a:pt x="1366" y="1888"/>
                      </a:lnTo>
                      <a:lnTo>
                        <a:pt x="1359" y="1888"/>
                      </a:lnTo>
                      <a:lnTo>
                        <a:pt x="1350" y="1889"/>
                      </a:lnTo>
                      <a:lnTo>
                        <a:pt x="1343" y="1891"/>
                      </a:lnTo>
                      <a:lnTo>
                        <a:pt x="1335" y="1892"/>
                      </a:lnTo>
                      <a:lnTo>
                        <a:pt x="1327" y="1893"/>
                      </a:lnTo>
                      <a:lnTo>
                        <a:pt x="1319" y="1894"/>
                      </a:lnTo>
                      <a:lnTo>
                        <a:pt x="1312" y="1894"/>
                      </a:lnTo>
                      <a:lnTo>
                        <a:pt x="1305" y="1897"/>
                      </a:lnTo>
                      <a:lnTo>
                        <a:pt x="1296" y="1899"/>
                      </a:lnTo>
                      <a:lnTo>
                        <a:pt x="1289" y="1900"/>
                      </a:lnTo>
                      <a:lnTo>
                        <a:pt x="1281" y="1901"/>
                      </a:lnTo>
                      <a:lnTo>
                        <a:pt x="1273" y="1904"/>
                      </a:lnTo>
                      <a:lnTo>
                        <a:pt x="1265" y="1905"/>
                      </a:lnTo>
                      <a:lnTo>
                        <a:pt x="1258" y="1906"/>
                      </a:lnTo>
                      <a:lnTo>
                        <a:pt x="1249" y="1909"/>
                      </a:lnTo>
                      <a:lnTo>
                        <a:pt x="1242" y="1911"/>
                      </a:lnTo>
                      <a:lnTo>
                        <a:pt x="1234" y="1912"/>
                      </a:lnTo>
                      <a:lnTo>
                        <a:pt x="1227" y="1915"/>
                      </a:lnTo>
                      <a:lnTo>
                        <a:pt x="1218" y="1916"/>
                      </a:lnTo>
                      <a:lnTo>
                        <a:pt x="1211" y="1918"/>
                      </a:lnTo>
                      <a:lnTo>
                        <a:pt x="1203" y="1919"/>
                      </a:lnTo>
                      <a:lnTo>
                        <a:pt x="1195" y="1922"/>
                      </a:lnTo>
                      <a:lnTo>
                        <a:pt x="1187" y="1924"/>
                      </a:lnTo>
                      <a:lnTo>
                        <a:pt x="1180" y="1927"/>
                      </a:lnTo>
                      <a:lnTo>
                        <a:pt x="1173" y="1928"/>
                      </a:lnTo>
                      <a:lnTo>
                        <a:pt x="1164" y="1930"/>
                      </a:lnTo>
                      <a:lnTo>
                        <a:pt x="1157" y="1931"/>
                      </a:lnTo>
                      <a:lnTo>
                        <a:pt x="1149" y="1934"/>
                      </a:lnTo>
                      <a:lnTo>
                        <a:pt x="1141" y="1935"/>
                      </a:lnTo>
                      <a:lnTo>
                        <a:pt x="1133" y="1937"/>
                      </a:lnTo>
                      <a:lnTo>
                        <a:pt x="1126" y="1939"/>
                      </a:lnTo>
                      <a:lnTo>
                        <a:pt x="1117" y="1940"/>
                      </a:lnTo>
                      <a:lnTo>
                        <a:pt x="1110" y="1941"/>
                      </a:lnTo>
                      <a:lnTo>
                        <a:pt x="1102" y="1941"/>
                      </a:lnTo>
                      <a:lnTo>
                        <a:pt x="1095" y="1942"/>
                      </a:lnTo>
                      <a:lnTo>
                        <a:pt x="1086" y="1942"/>
                      </a:lnTo>
                      <a:lnTo>
                        <a:pt x="1079" y="1943"/>
                      </a:lnTo>
                      <a:lnTo>
                        <a:pt x="1071" y="1943"/>
                      </a:lnTo>
                      <a:lnTo>
                        <a:pt x="1063" y="1943"/>
                      </a:lnTo>
                      <a:lnTo>
                        <a:pt x="1055" y="1943"/>
                      </a:lnTo>
                      <a:lnTo>
                        <a:pt x="1048" y="1943"/>
                      </a:lnTo>
                      <a:lnTo>
                        <a:pt x="1041" y="1942"/>
                      </a:lnTo>
                      <a:lnTo>
                        <a:pt x="1032" y="1942"/>
                      </a:lnTo>
                      <a:lnTo>
                        <a:pt x="1025" y="1941"/>
                      </a:lnTo>
                      <a:lnTo>
                        <a:pt x="1017" y="1941"/>
                      </a:lnTo>
                      <a:lnTo>
                        <a:pt x="1009" y="1940"/>
                      </a:lnTo>
                      <a:lnTo>
                        <a:pt x="1001" y="1940"/>
                      </a:lnTo>
                      <a:lnTo>
                        <a:pt x="994" y="1939"/>
                      </a:lnTo>
                      <a:lnTo>
                        <a:pt x="985" y="1937"/>
                      </a:lnTo>
                      <a:lnTo>
                        <a:pt x="978" y="1935"/>
                      </a:lnTo>
                      <a:lnTo>
                        <a:pt x="970" y="1935"/>
                      </a:lnTo>
                      <a:lnTo>
                        <a:pt x="963" y="1934"/>
                      </a:lnTo>
                      <a:lnTo>
                        <a:pt x="954" y="1933"/>
                      </a:lnTo>
                      <a:lnTo>
                        <a:pt x="947" y="1931"/>
                      </a:lnTo>
                      <a:lnTo>
                        <a:pt x="939" y="1930"/>
                      </a:lnTo>
                      <a:lnTo>
                        <a:pt x="931" y="1929"/>
                      </a:lnTo>
                      <a:lnTo>
                        <a:pt x="923" y="1928"/>
                      </a:lnTo>
                      <a:lnTo>
                        <a:pt x="916" y="1925"/>
                      </a:lnTo>
                      <a:lnTo>
                        <a:pt x="909" y="1924"/>
                      </a:lnTo>
                      <a:lnTo>
                        <a:pt x="900" y="1923"/>
                      </a:lnTo>
                      <a:lnTo>
                        <a:pt x="893" y="1922"/>
                      </a:lnTo>
                      <a:lnTo>
                        <a:pt x="885" y="1921"/>
                      </a:lnTo>
                      <a:lnTo>
                        <a:pt x="877" y="1919"/>
                      </a:lnTo>
                      <a:lnTo>
                        <a:pt x="869" y="1918"/>
                      </a:lnTo>
                      <a:lnTo>
                        <a:pt x="862" y="1917"/>
                      </a:lnTo>
                      <a:lnTo>
                        <a:pt x="853" y="1916"/>
                      </a:lnTo>
                      <a:lnTo>
                        <a:pt x="846" y="1915"/>
                      </a:lnTo>
                      <a:lnTo>
                        <a:pt x="838" y="1912"/>
                      </a:lnTo>
                      <a:lnTo>
                        <a:pt x="831" y="1912"/>
                      </a:lnTo>
                      <a:lnTo>
                        <a:pt x="822" y="1909"/>
                      </a:lnTo>
                      <a:lnTo>
                        <a:pt x="815" y="1909"/>
                      </a:lnTo>
                      <a:lnTo>
                        <a:pt x="807" y="1906"/>
                      </a:lnTo>
                      <a:lnTo>
                        <a:pt x="799" y="1905"/>
                      </a:lnTo>
                      <a:lnTo>
                        <a:pt x="791" y="1904"/>
                      </a:lnTo>
                      <a:lnTo>
                        <a:pt x="784" y="1903"/>
                      </a:lnTo>
                      <a:lnTo>
                        <a:pt x="777" y="1900"/>
                      </a:lnTo>
                      <a:lnTo>
                        <a:pt x="768" y="1898"/>
                      </a:lnTo>
                      <a:lnTo>
                        <a:pt x="761" y="1895"/>
                      </a:lnTo>
                      <a:lnTo>
                        <a:pt x="753" y="1894"/>
                      </a:lnTo>
                      <a:lnTo>
                        <a:pt x="745" y="1892"/>
                      </a:lnTo>
                      <a:lnTo>
                        <a:pt x="737" y="1891"/>
                      </a:lnTo>
                      <a:lnTo>
                        <a:pt x="730" y="1888"/>
                      </a:lnTo>
                      <a:lnTo>
                        <a:pt x="721" y="1886"/>
                      </a:lnTo>
                      <a:lnTo>
                        <a:pt x="714" y="1883"/>
                      </a:lnTo>
                      <a:lnTo>
                        <a:pt x="706" y="1882"/>
                      </a:lnTo>
                      <a:lnTo>
                        <a:pt x="698" y="1879"/>
                      </a:lnTo>
                      <a:lnTo>
                        <a:pt x="690" y="1876"/>
                      </a:lnTo>
                      <a:lnTo>
                        <a:pt x="683" y="1874"/>
                      </a:lnTo>
                      <a:lnTo>
                        <a:pt x="674" y="1871"/>
                      </a:lnTo>
                      <a:lnTo>
                        <a:pt x="667" y="1868"/>
                      </a:lnTo>
                      <a:lnTo>
                        <a:pt x="660" y="1865"/>
                      </a:lnTo>
                      <a:lnTo>
                        <a:pt x="652" y="1862"/>
                      </a:lnTo>
                      <a:lnTo>
                        <a:pt x="644" y="1857"/>
                      </a:lnTo>
                      <a:lnTo>
                        <a:pt x="636" y="1853"/>
                      </a:lnTo>
                      <a:lnTo>
                        <a:pt x="629" y="1851"/>
                      </a:lnTo>
                      <a:lnTo>
                        <a:pt x="620" y="1846"/>
                      </a:lnTo>
                      <a:lnTo>
                        <a:pt x="613" y="1843"/>
                      </a:lnTo>
                      <a:lnTo>
                        <a:pt x="605" y="1838"/>
                      </a:lnTo>
                      <a:lnTo>
                        <a:pt x="598" y="1834"/>
                      </a:lnTo>
                      <a:lnTo>
                        <a:pt x="589" y="1829"/>
                      </a:lnTo>
                      <a:lnTo>
                        <a:pt x="582" y="1826"/>
                      </a:lnTo>
                      <a:lnTo>
                        <a:pt x="574" y="1821"/>
                      </a:lnTo>
                      <a:lnTo>
                        <a:pt x="566" y="1816"/>
                      </a:lnTo>
                      <a:lnTo>
                        <a:pt x="558" y="1813"/>
                      </a:lnTo>
                      <a:lnTo>
                        <a:pt x="551" y="1808"/>
                      </a:lnTo>
                      <a:lnTo>
                        <a:pt x="542" y="1804"/>
                      </a:lnTo>
                      <a:lnTo>
                        <a:pt x="535" y="1802"/>
                      </a:lnTo>
                      <a:lnTo>
                        <a:pt x="528" y="1798"/>
                      </a:lnTo>
                      <a:lnTo>
                        <a:pt x="520" y="1795"/>
                      </a:lnTo>
                      <a:lnTo>
                        <a:pt x="512" y="1793"/>
                      </a:lnTo>
                      <a:lnTo>
                        <a:pt x="504" y="1790"/>
                      </a:lnTo>
                      <a:lnTo>
                        <a:pt x="497" y="1789"/>
                      </a:lnTo>
                      <a:lnTo>
                        <a:pt x="488" y="1786"/>
                      </a:lnTo>
                      <a:lnTo>
                        <a:pt x="481" y="1784"/>
                      </a:lnTo>
                      <a:lnTo>
                        <a:pt x="473" y="1783"/>
                      </a:lnTo>
                      <a:lnTo>
                        <a:pt x="466" y="1781"/>
                      </a:lnTo>
                      <a:lnTo>
                        <a:pt x="457" y="1780"/>
                      </a:lnTo>
                      <a:lnTo>
                        <a:pt x="450" y="1779"/>
                      </a:lnTo>
                      <a:lnTo>
                        <a:pt x="442" y="1778"/>
                      </a:lnTo>
                      <a:lnTo>
                        <a:pt x="434" y="1778"/>
                      </a:lnTo>
                      <a:lnTo>
                        <a:pt x="426" y="1775"/>
                      </a:lnTo>
                      <a:lnTo>
                        <a:pt x="419" y="1774"/>
                      </a:lnTo>
                      <a:lnTo>
                        <a:pt x="410" y="1772"/>
                      </a:lnTo>
                      <a:lnTo>
                        <a:pt x="403" y="1769"/>
                      </a:lnTo>
                      <a:lnTo>
                        <a:pt x="396" y="1767"/>
                      </a:lnTo>
                      <a:lnTo>
                        <a:pt x="388" y="1763"/>
                      </a:lnTo>
                      <a:lnTo>
                        <a:pt x="380" y="1760"/>
                      </a:lnTo>
                      <a:lnTo>
                        <a:pt x="372" y="1755"/>
                      </a:lnTo>
                      <a:lnTo>
                        <a:pt x="365" y="1750"/>
                      </a:lnTo>
                      <a:lnTo>
                        <a:pt x="356" y="1745"/>
                      </a:lnTo>
                      <a:lnTo>
                        <a:pt x="349" y="1738"/>
                      </a:lnTo>
                      <a:lnTo>
                        <a:pt x="341" y="1733"/>
                      </a:lnTo>
                      <a:lnTo>
                        <a:pt x="334" y="1726"/>
                      </a:lnTo>
                      <a:lnTo>
                        <a:pt x="325" y="1719"/>
                      </a:lnTo>
                      <a:lnTo>
                        <a:pt x="318" y="1711"/>
                      </a:lnTo>
                      <a:lnTo>
                        <a:pt x="310" y="1702"/>
                      </a:lnTo>
                      <a:lnTo>
                        <a:pt x="302" y="1693"/>
                      </a:lnTo>
                      <a:lnTo>
                        <a:pt x="294" y="1684"/>
                      </a:lnTo>
                      <a:lnTo>
                        <a:pt x="287" y="1673"/>
                      </a:lnTo>
                      <a:lnTo>
                        <a:pt x="278" y="1664"/>
                      </a:lnTo>
                      <a:lnTo>
                        <a:pt x="271" y="1654"/>
                      </a:lnTo>
                      <a:lnTo>
                        <a:pt x="264" y="1643"/>
                      </a:lnTo>
                      <a:lnTo>
                        <a:pt x="256" y="1631"/>
                      </a:lnTo>
                      <a:lnTo>
                        <a:pt x="248" y="1619"/>
                      </a:lnTo>
                      <a:lnTo>
                        <a:pt x="240" y="1607"/>
                      </a:lnTo>
                      <a:lnTo>
                        <a:pt x="233" y="1594"/>
                      </a:lnTo>
                      <a:lnTo>
                        <a:pt x="224" y="1580"/>
                      </a:lnTo>
                      <a:lnTo>
                        <a:pt x="217" y="1564"/>
                      </a:lnTo>
                      <a:lnTo>
                        <a:pt x="209" y="1549"/>
                      </a:lnTo>
                      <a:lnTo>
                        <a:pt x="202" y="1531"/>
                      </a:lnTo>
                      <a:lnTo>
                        <a:pt x="193" y="1511"/>
                      </a:lnTo>
                      <a:lnTo>
                        <a:pt x="186" y="1491"/>
                      </a:lnTo>
                      <a:lnTo>
                        <a:pt x="178" y="1468"/>
                      </a:lnTo>
                      <a:lnTo>
                        <a:pt x="170" y="1443"/>
                      </a:lnTo>
                      <a:lnTo>
                        <a:pt x="162" y="1417"/>
                      </a:lnTo>
                      <a:lnTo>
                        <a:pt x="155" y="1389"/>
                      </a:lnTo>
                      <a:lnTo>
                        <a:pt x="146" y="1356"/>
                      </a:lnTo>
                      <a:lnTo>
                        <a:pt x="139" y="1324"/>
                      </a:lnTo>
                      <a:lnTo>
                        <a:pt x="132" y="1287"/>
                      </a:lnTo>
                      <a:lnTo>
                        <a:pt x="123" y="1248"/>
                      </a:lnTo>
                      <a:lnTo>
                        <a:pt x="116" y="1205"/>
                      </a:lnTo>
                      <a:lnTo>
                        <a:pt x="108" y="1158"/>
                      </a:lnTo>
                      <a:lnTo>
                        <a:pt x="101" y="1109"/>
                      </a:lnTo>
                      <a:lnTo>
                        <a:pt x="92" y="1056"/>
                      </a:lnTo>
                      <a:lnTo>
                        <a:pt x="85" y="999"/>
                      </a:lnTo>
                      <a:lnTo>
                        <a:pt x="77" y="936"/>
                      </a:lnTo>
                      <a:lnTo>
                        <a:pt x="69" y="869"/>
                      </a:lnTo>
                      <a:lnTo>
                        <a:pt x="61" y="797"/>
                      </a:lnTo>
                      <a:lnTo>
                        <a:pt x="54" y="719"/>
                      </a:lnTo>
                      <a:lnTo>
                        <a:pt x="45" y="636"/>
                      </a:lnTo>
                      <a:lnTo>
                        <a:pt x="38" y="546"/>
                      </a:lnTo>
                      <a:lnTo>
                        <a:pt x="30" y="450"/>
                      </a:lnTo>
                      <a:lnTo>
                        <a:pt x="23" y="347"/>
                      </a:lnTo>
                      <a:lnTo>
                        <a:pt x="14" y="238"/>
                      </a:lnTo>
                      <a:lnTo>
                        <a:pt x="7" y="12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7463">
                  <a:solidFill>
                    <a:srgbClr val="FF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Freeform 36">
                  <a:extLst>
                    <a:ext uri="{FF2B5EF4-FFF2-40B4-BE49-F238E27FC236}">
                      <a16:creationId xmlns:a16="http://schemas.microsoft.com/office/drawing/2014/main" id="{B5D4660A-AD0F-612E-5310-01DF6CB225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908775" y="2462223"/>
                  <a:ext cx="4564088" cy="3254366"/>
                </a:xfrm>
                <a:custGeom>
                  <a:avLst/>
                  <a:gdLst>
                    <a:gd name="T0" fmla="*/ 2842 w 2881"/>
                    <a:gd name="T1" fmla="*/ 2044 h 2046"/>
                    <a:gd name="T2" fmla="*/ 2796 w 2881"/>
                    <a:gd name="T3" fmla="*/ 2042 h 2046"/>
                    <a:gd name="T4" fmla="*/ 2749 w 2881"/>
                    <a:gd name="T5" fmla="*/ 2039 h 2046"/>
                    <a:gd name="T6" fmla="*/ 2702 w 2881"/>
                    <a:gd name="T7" fmla="*/ 2037 h 2046"/>
                    <a:gd name="T8" fmla="*/ 2655 w 2881"/>
                    <a:gd name="T9" fmla="*/ 2033 h 2046"/>
                    <a:gd name="T10" fmla="*/ 2610 w 2881"/>
                    <a:gd name="T11" fmla="*/ 2032 h 2046"/>
                    <a:gd name="T12" fmla="*/ 2563 w 2881"/>
                    <a:gd name="T13" fmla="*/ 2030 h 2046"/>
                    <a:gd name="T14" fmla="*/ 2516 w 2881"/>
                    <a:gd name="T15" fmla="*/ 2027 h 2046"/>
                    <a:gd name="T16" fmla="*/ 2469 w 2881"/>
                    <a:gd name="T17" fmla="*/ 2025 h 2046"/>
                    <a:gd name="T18" fmla="*/ 2422 w 2881"/>
                    <a:gd name="T19" fmla="*/ 2021 h 2046"/>
                    <a:gd name="T20" fmla="*/ 2375 w 2881"/>
                    <a:gd name="T21" fmla="*/ 2019 h 2046"/>
                    <a:gd name="T22" fmla="*/ 2330 w 2881"/>
                    <a:gd name="T23" fmla="*/ 2015 h 2046"/>
                    <a:gd name="T24" fmla="*/ 2283 w 2881"/>
                    <a:gd name="T25" fmla="*/ 2012 h 2046"/>
                    <a:gd name="T26" fmla="*/ 2236 w 2881"/>
                    <a:gd name="T27" fmla="*/ 2008 h 2046"/>
                    <a:gd name="T28" fmla="*/ 2189 w 2881"/>
                    <a:gd name="T29" fmla="*/ 2003 h 2046"/>
                    <a:gd name="T30" fmla="*/ 2143 w 2881"/>
                    <a:gd name="T31" fmla="*/ 2000 h 2046"/>
                    <a:gd name="T32" fmla="*/ 2097 w 2881"/>
                    <a:gd name="T33" fmla="*/ 1995 h 2046"/>
                    <a:gd name="T34" fmla="*/ 2050 w 2881"/>
                    <a:gd name="T35" fmla="*/ 1989 h 2046"/>
                    <a:gd name="T36" fmla="*/ 2003 w 2881"/>
                    <a:gd name="T37" fmla="*/ 1983 h 2046"/>
                    <a:gd name="T38" fmla="*/ 1957 w 2881"/>
                    <a:gd name="T39" fmla="*/ 1978 h 2046"/>
                    <a:gd name="T40" fmla="*/ 1910 w 2881"/>
                    <a:gd name="T41" fmla="*/ 1973 h 2046"/>
                    <a:gd name="T42" fmla="*/ 1863 w 2881"/>
                    <a:gd name="T43" fmla="*/ 1971 h 2046"/>
                    <a:gd name="T44" fmla="*/ 1817 w 2881"/>
                    <a:gd name="T45" fmla="*/ 1968 h 2046"/>
                    <a:gd name="T46" fmla="*/ 1770 w 2881"/>
                    <a:gd name="T47" fmla="*/ 1966 h 2046"/>
                    <a:gd name="T48" fmla="*/ 1724 w 2881"/>
                    <a:gd name="T49" fmla="*/ 1962 h 2046"/>
                    <a:gd name="T50" fmla="*/ 1677 w 2881"/>
                    <a:gd name="T51" fmla="*/ 1956 h 2046"/>
                    <a:gd name="T52" fmla="*/ 1630 w 2881"/>
                    <a:gd name="T53" fmla="*/ 1946 h 2046"/>
                    <a:gd name="T54" fmla="*/ 1583 w 2881"/>
                    <a:gd name="T55" fmla="*/ 1931 h 2046"/>
                    <a:gd name="T56" fmla="*/ 1538 w 2881"/>
                    <a:gd name="T57" fmla="*/ 1912 h 2046"/>
                    <a:gd name="T58" fmla="*/ 1491 w 2881"/>
                    <a:gd name="T59" fmla="*/ 1892 h 2046"/>
                    <a:gd name="T60" fmla="*/ 1444 w 2881"/>
                    <a:gd name="T61" fmla="*/ 1876 h 2046"/>
                    <a:gd name="T62" fmla="*/ 1397 w 2881"/>
                    <a:gd name="T63" fmla="*/ 1870 h 2046"/>
                    <a:gd name="T64" fmla="*/ 1350 w 2881"/>
                    <a:gd name="T65" fmla="*/ 1874 h 2046"/>
                    <a:gd name="T66" fmla="*/ 1305 w 2881"/>
                    <a:gd name="T67" fmla="*/ 1883 h 2046"/>
                    <a:gd name="T68" fmla="*/ 1258 w 2881"/>
                    <a:gd name="T69" fmla="*/ 1894 h 2046"/>
                    <a:gd name="T70" fmla="*/ 1211 w 2881"/>
                    <a:gd name="T71" fmla="*/ 1907 h 2046"/>
                    <a:gd name="T72" fmla="*/ 1164 w 2881"/>
                    <a:gd name="T73" fmla="*/ 1923 h 2046"/>
                    <a:gd name="T74" fmla="*/ 1117 w 2881"/>
                    <a:gd name="T75" fmla="*/ 1934 h 2046"/>
                    <a:gd name="T76" fmla="*/ 1071 w 2881"/>
                    <a:gd name="T77" fmla="*/ 1938 h 2046"/>
                    <a:gd name="T78" fmla="*/ 1025 w 2881"/>
                    <a:gd name="T79" fmla="*/ 1937 h 2046"/>
                    <a:gd name="T80" fmla="*/ 978 w 2881"/>
                    <a:gd name="T81" fmla="*/ 1931 h 2046"/>
                    <a:gd name="T82" fmla="*/ 931 w 2881"/>
                    <a:gd name="T83" fmla="*/ 1924 h 2046"/>
                    <a:gd name="T84" fmla="*/ 885 w 2881"/>
                    <a:gd name="T85" fmla="*/ 1914 h 2046"/>
                    <a:gd name="T86" fmla="*/ 838 w 2881"/>
                    <a:gd name="T87" fmla="*/ 1906 h 2046"/>
                    <a:gd name="T88" fmla="*/ 791 w 2881"/>
                    <a:gd name="T89" fmla="*/ 1896 h 2046"/>
                    <a:gd name="T90" fmla="*/ 745 w 2881"/>
                    <a:gd name="T91" fmla="*/ 1884 h 2046"/>
                    <a:gd name="T92" fmla="*/ 698 w 2881"/>
                    <a:gd name="T93" fmla="*/ 1870 h 2046"/>
                    <a:gd name="T94" fmla="*/ 652 w 2881"/>
                    <a:gd name="T95" fmla="*/ 1852 h 2046"/>
                    <a:gd name="T96" fmla="*/ 605 w 2881"/>
                    <a:gd name="T97" fmla="*/ 1828 h 2046"/>
                    <a:gd name="T98" fmla="*/ 558 w 2881"/>
                    <a:gd name="T99" fmla="*/ 1803 h 2046"/>
                    <a:gd name="T100" fmla="*/ 512 w 2881"/>
                    <a:gd name="T101" fmla="*/ 1784 h 2046"/>
                    <a:gd name="T102" fmla="*/ 466 w 2881"/>
                    <a:gd name="T103" fmla="*/ 1773 h 2046"/>
                    <a:gd name="T104" fmla="*/ 419 w 2881"/>
                    <a:gd name="T105" fmla="*/ 1764 h 2046"/>
                    <a:gd name="T106" fmla="*/ 372 w 2881"/>
                    <a:gd name="T107" fmla="*/ 1744 h 2046"/>
                    <a:gd name="T108" fmla="*/ 325 w 2881"/>
                    <a:gd name="T109" fmla="*/ 1706 h 2046"/>
                    <a:gd name="T110" fmla="*/ 278 w 2881"/>
                    <a:gd name="T111" fmla="*/ 1650 h 2046"/>
                    <a:gd name="T112" fmla="*/ 233 w 2881"/>
                    <a:gd name="T113" fmla="*/ 1581 h 2046"/>
                    <a:gd name="T114" fmla="*/ 186 w 2881"/>
                    <a:gd name="T115" fmla="*/ 1482 h 2046"/>
                    <a:gd name="T116" fmla="*/ 139 w 2881"/>
                    <a:gd name="T117" fmla="*/ 1319 h 2046"/>
                    <a:gd name="T118" fmla="*/ 92 w 2881"/>
                    <a:gd name="T119" fmla="*/ 1055 h 2046"/>
                    <a:gd name="T120" fmla="*/ 45 w 2881"/>
                    <a:gd name="T121" fmla="*/ 634 h 2046"/>
                    <a:gd name="T122" fmla="*/ 0 w 2881"/>
                    <a:gd name="T123" fmla="*/ 0 h 20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2881" h="2046">
                      <a:moveTo>
                        <a:pt x="2881" y="2046"/>
                      </a:moveTo>
                      <a:lnTo>
                        <a:pt x="2874" y="2046"/>
                      </a:lnTo>
                      <a:lnTo>
                        <a:pt x="2865" y="2045"/>
                      </a:lnTo>
                      <a:lnTo>
                        <a:pt x="2858" y="2045"/>
                      </a:lnTo>
                      <a:lnTo>
                        <a:pt x="2850" y="2045"/>
                      </a:lnTo>
                      <a:lnTo>
                        <a:pt x="2842" y="2044"/>
                      </a:lnTo>
                      <a:lnTo>
                        <a:pt x="2834" y="2044"/>
                      </a:lnTo>
                      <a:lnTo>
                        <a:pt x="2827" y="2044"/>
                      </a:lnTo>
                      <a:lnTo>
                        <a:pt x="2818" y="2043"/>
                      </a:lnTo>
                      <a:lnTo>
                        <a:pt x="2811" y="2043"/>
                      </a:lnTo>
                      <a:lnTo>
                        <a:pt x="2803" y="2043"/>
                      </a:lnTo>
                      <a:lnTo>
                        <a:pt x="2796" y="2042"/>
                      </a:lnTo>
                      <a:lnTo>
                        <a:pt x="2787" y="2042"/>
                      </a:lnTo>
                      <a:lnTo>
                        <a:pt x="2780" y="2040"/>
                      </a:lnTo>
                      <a:lnTo>
                        <a:pt x="2772" y="2040"/>
                      </a:lnTo>
                      <a:lnTo>
                        <a:pt x="2764" y="2040"/>
                      </a:lnTo>
                      <a:lnTo>
                        <a:pt x="2756" y="2039"/>
                      </a:lnTo>
                      <a:lnTo>
                        <a:pt x="2749" y="2039"/>
                      </a:lnTo>
                      <a:lnTo>
                        <a:pt x="2742" y="2039"/>
                      </a:lnTo>
                      <a:lnTo>
                        <a:pt x="2733" y="2038"/>
                      </a:lnTo>
                      <a:lnTo>
                        <a:pt x="2726" y="2038"/>
                      </a:lnTo>
                      <a:lnTo>
                        <a:pt x="2718" y="2038"/>
                      </a:lnTo>
                      <a:lnTo>
                        <a:pt x="2710" y="2037"/>
                      </a:lnTo>
                      <a:lnTo>
                        <a:pt x="2702" y="2037"/>
                      </a:lnTo>
                      <a:lnTo>
                        <a:pt x="2695" y="2037"/>
                      </a:lnTo>
                      <a:lnTo>
                        <a:pt x="2686" y="2036"/>
                      </a:lnTo>
                      <a:lnTo>
                        <a:pt x="2679" y="2036"/>
                      </a:lnTo>
                      <a:lnTo>
                        <a:pt x="2671" y="2034"/>
                      </a:lnTo>
                      <a:lnTo>
                        <a:pt x="2664" y="2034"/>
                      </a:lnTo>
                      <a:lnTo>
                        <a:pt x="2655" y="2033"/>
                      </a:lnTo>
                      <a:lnTo>
                        <a:pt x="2648" y="2033"/>
                      </a:lnTo>
                      <a:lnTo>
                        <a:pt x="2640" y="2033"/>
                      </a:lnTo>
                      <a:lnTo>
                        <a:pt x="2632" y="2033"/>
                      </a:lnTo>
                      <a:lnTo>
                        <a:pt x="2624" y="2032"/>
                      </a:lnTo>
                      <a:lnTo>
                        <a:pt x="2617" y="2032"/>
                      </a:lnTo>
                      <a:lnTo>
                        <a:pt x="2610" y="2032"/>
                      </a:lnTo>
                      <a:lnTo>
                        <a:pt x="2601" y="2031"/>
                      </a:lnTo>
                      <a:lnTo>
                        <a:pt x="2594" y="2031"/>
                      </a:lnTo>
                      <a:lnTo>
                        <a:pt x="2586" y="2031"/>
                      </a:lnTo>
                      <a:lnTo>
                        <a:pt x="2578" y="2030"/>
                      </a:lnTo>
                      <a:lnTo>
                        <a:pt x="2570" y="2030"/>
                      </a:lnTo>
                      <a:lnTo>
                        <a:pt x="2563" y="2030"/>
                      </a:lnTo>
                      <a:lnTo>
                        <a:pt x="2554" y="2028"/>
                      </a:lnTo>
                      <a:lnTo>
                        <a:pt x="2547" y="2028"/>
                      </a:lnTo>
                      <a:lnTo>
                        <a:pt x="2539" y="2028"/>
                      </a:lnTo>
                      <a:lnTo>
                        <a:pt x="2532" y="2027"/>
                      </a:lnTo>
                      <a:lnTo>
                        <a:pt x="2523" y="2027"/>
                      </a:lnTo>
                      <a:lnTo>
                        <a:pt x="2516" y="2027"/>
                      </a:lnTo>
                      <a:lnTo>
                        <a:pt x="2507" y="2026"/>
                      </a:lnTo>
                      <a:lnTo>
                        <a:pt x="2500" y="2026"/>
                      </a:lnTo>
                      <a:lnTo>
                        <a:pt x="2492" y="2026"/>
                      </a:lnTo>
                      <a:lnTo>
                        <a:pt x="2485" y="2025"/>
                      </a:lnTo>
                      <a:lnTo>
                        <a:pt x="2477" y="2025"/>
                      </a:lnTo>
                      <a:lnTo>
                        <a:pt x="2469" y="2025"/>
                      </a:lnTo>
                      <a:lnTo>
                        <a:pt x="2462" y="2024"/>
                      </a:lnTo>
                      <a:lnTo>
                        <a:pt x="2453" y="2024"/>
                      </a:lnTo>
                      <a:lnTo>
                        <a:pt x="2446" y="2024"/>
                      </a:lnTo>
                      <a:lnTo>
                        <a:pt x="2438" y="2022"/>
                      </a:lnTo>
                      <a:lnTo>
                        <a:pt x="2431" y="2022"/>
                      </a:lnTo>
                      <a:lnTo>
                        <a:pt x="2422" y="2021"/>
                      </a:lnTo>
                      <a:lnTo>
                        <a:pt x="2415" y="2021"/>
                      </a:lnTo>
                      <a:lnTo>
                        <a:pt x="2407" y="2020"/>
                      </a:lnTo>
                      <a:lnTo>
                        <a:pt x="2399" y="2020"/>
                      </a:lnTo>
                      <a:lnTo>
                        <a:pt x="2391" y="2020"/>
                      </a:lnTo>
                      <a:lnTo>
                        <a:pt x="2384" y="2019"/>
                      </a:lnTo>
                      <a:lnTo>
                        <a:pt x="2375" y="2019"/>
                      </a:lnTo>
                      <a:lnTo>
                        <a:pt x="2368" y="2018"/>
                      </a:lnTo>
                      <a:lnTo>
                        <a:pt x="2360" y="2018"/>
                      </a:lnTo>
                      <a:lnTo>
                        <a:pt x="2353" y="2016"/>
                      </a:lnTo>
                      <a:lnTo>
                        <a:pt x="2345" y="2016"/>
                      </a:lnTo>
                      <a:lnTo>
                        <a:pt x="2337" y="2015"/>
                      </a:lnTo>
                      <a:lnTo>
                        <a:pt x="2330" y="2015"/>
                      </a:lnTo>
                      <a:lnTo>
                        <a:pt x="2321" y="2014"/>
                      </a:lnTo>
                      <a:lnTo>
                        <a:pt x="2314" y="2014"/>
                      </a:lnTo>
                      <a:lnTo>
                        <a:pt x="2306" y="2014"/>
                      </a:lnTo>
                      <a:lnTo>
                        <a:pt x="2299" y="2013"/>
                      </a:lnTo>
                      <a:lnTo>
                        <a:pt x="2290" y="2013"/>
                      </a:lnTo>
                      <a:lnTo>
                        <a:pt x="2283" y="2012"/>
                      </a:lnTo>
                      <a:lnTo>
                        <a:pt x="2275" y="2012"/>
                      </a:lnTo>
                      <a:lnTo>
                        <a:pt x="2267" y="2010"/>
                      </a:lnTo>
                      <a:lnTo>
                        <a:pt x="2259" y="2009"/>
                      </a:lnTo>
                      <a:lnTo>
                        <a:pt x="2252" y="2009"/>
                      </a:lnTo>
                      <a:lnTo>
                        <a:pt x="2243" y="2008"/>
                      </a:lnTo>
                      <a:lnTo>
                        <a:pt x="2236" y="2008"/>
                      </a:lnTo>
                      <a:lnTo>
                        <a:pt x="2228" y="2007"/>
                      </a:lnTo>
                      <a:lnTo>
                        <a:pt x="2221" y="2006"/>
                      </a:lnTo>
                      <a:lnTo>
                        <a:pt x="2213" y="2006"/>
                      </a:lnTo>
                      <a:lnTo>
                        <a:pt x="2205" y="2004"/>
                      </a:lnTo>
                      <a:lnTo>
                        <a:pt x="2198" y="2004"/>
                      </a:lnTo>
                      <a:lnTo>
                        <a:pt x="2189" y="2003"/>
                      </a:lnTo>
                      <a:lnTo>
                        <a:pt x="2182" y="2004"/>
                      </a:lnTo>
                      <a:lnTo>
                        <a:pt x="2174" y="2003"/>
                      </a:lnTo>
                      <a:lnTo>
                        <a:pt x="2167" y="2002"/>
                      </a:lnTo>
                      <a:lnTo>
                        <a:pt x="2158" y="2001"/>
                      </a:lnTo>
                      <a:lnTo>
                        <a:pt x="2151" y="2001"/>
                      </a:lnTo>
                      <a:lnTo>
                        <a:pt x="2143" y="2000"/>
                      </a:lnTo>
                      <a:lnTo>
                        <a:pt x="2135" y="1998"/>
                      </a:lnTo>
                      <a:lnTo>
                        <a:pt x="2127" y="1997"/>
                      </a:lnTo>
                      <a:lnTo>
                        <a:pt x="2120" y="1997"/>
                      </a:lnTo>
                      <a:lnTo>
                        <a:pt x="2111" y="1996"/>
                      </a:lnTo>
                      <a:lnTo>
                        <a:pt x="2104" y="1995"/>
                      </a:lnTo>
                      <a:lnTo>
                        <a:pt x="2097" y="1995"/>
                      </a:lnTo>
                      <a:lnTo>
                        <a:pt x="2089" y="1994"/>
                      </a:lnTo>
                      <a:lnTo>
                        <a:pt x="2081" y="1992"/>
                      </a:lnTo>
                      <a:lnTo>
                        <a:pt x="2073" y="1991"/>
                      </a:lnTo>
                      <a:lnTo>
                        <a:pt x="2066" y="1990"/>
                      </a:lnTo>
                      <a:lnTo>
                        <a:pt x="2057" y="1990"/>
                      </a:lnTo>
                      <a:lnTo>
                        <a:pt x="2050" y="1989"/>
                      </a:lnTo>
                      <a:lnTo>
                        <a:pt x="2042" y="1988"/>
                      </a:lnTo>
                      <a:lnTo>
                        <a:pt x="2035" y="1986"/>
                      </a:lnTo>
                      <a:lnTo>
                        <a:pt x="2026" y="1986"/>
                      </a:lnTo>
                      <a:lnTo>
                        <a:pt x="2019" y="1985"/>
                      </a:lnTo>
                      <a:lnTo>
                        <a:pt x="2011" y="1984"/>
                      </a:lnTo>
                      <a:lnTo>
                        <a:pt x="2003" y="1983"/>
                      </a:lnTo>
                      <a:lnTo>
                        <a:pt x="1995" y="1982"/>
                      </a:lnTo>
                      <a:lnTo>
                        <a:pt x="1988" y="1982"/>
                      </a:lnTo>
                      <a:lnTo>
                        <a:pt x="1979" y="1980"/>
                      </a:lnTo>
                      <a:lnTo>
                        <a:pt x="1972" y="1979"/>
                      </a:lnTo>
                      <a:lnTo>
                        <a:pt x="1965" y="1979"/>
                      </a:lnTo>
                      <a:lnTo>
                        <a:pt x="1957" y="1978"/>
                      </a:lnTo>
                      <a:lnTo>
                        <a:pt x="1949" y="1977"/>
                      </a:lnTo>
                      <a:lnTo>
                        <a:pt x="1941" y="1976"/>
                      </a:lnTo>
                      <a:lnTo>
                        <a:pt x="1934" y="1976"/>
                      </a:lnTo>
                      <a:lnTo>
                        <a:pt x="1925" y="1974"/>
                      </a:lnTo>
                      <a:lnTo>
                        <a:pt x="1918" y="1974"/>
                      </a:lnTo>
                      <a:lnTo>
                        <a:pt x="1910" y="1973"/>
                      </a:lnTo>
                      <a:lnTo>
                        <a:pt x="1902" y="1972"/>
                      </a:lnTo>
                      <a:lnTo>
                        <a:pt x="1894" y="1972"/>
                      </a:lnTo>
                      <a:lnTo>
                        <a:pt x="1887" y="1972"/>
                      </a:lnTo>
                      <a:lnTo>
                        <a:pt x="1878" y="1971"/>
                      </a:lnTo>
                      <a:lnTo>
                        <a:pt x="1871" y="1971"/>
                      </a:lnTo>
                      <a:lnTo>
                        <a:pt x="1863" y="1971"/>
                      </a:lnTo>
                      <a:lnTo>
                        <a:pt x="1856" y="1970"/>
                      </a:lnTo>
                      <a:lnTo>
                        <a:pt x="1847" y="1970"/>
                      </a:lnTo>
                      <a:lnTo>
                        <a:pt x="1840" y="1970"/>
                      </a:lnTo>
                      <a:lnTo>
                        <a:pt x="1833" y="1968"/>
                      </a:lnTo>
                      <a:lnTo>
                        <a:pt x="1824" y="1968"/>
                      </a:lnTo>
                      <a:lnTo>
                        <a:pt x="1817" y="1968"/>
                      </a:lnTo>
                      <a:lnTo>
                        <a:pt x="1809" y="1968"/>
                      </a:lnTo>
                      <a:lnTo>
                        <a:pt x="1802" y="1967"/>
                      </a:lnTo>
                      <a:lnTo>
                        <a:pt x="1793" y="1967"/>
                      </a:lnTo>
                      <a:lnTo>
                        <a:pt x="1786" y="1967"/>
                      </a:lnTo>
                      <a:lnTo>
                        <a:pt x="1778" y="1966"/>
                      </a:lnTo>
                      <a:lnTo>
                        <a:pt x="1770" y="1966"/>
                      </a:lnTo>
                      <a:lnTo>
                        <a:pt x="1762" y="1966"/>
                      </a:lnTo>
                      <a:lnTo>
                        <a:pt x="1755" y="1965"/>
                      </a:lnTo>
                      <a:lnTo>
                        <a:pt x="1746" y="1965"/>
                      </a:lnTo>
                      <a:lnTo>
                        <a:pt x="1739" y="1964"/>
                      </a:lnTo>
                      <a:lnTo>
                        <a:pt x="1731" y="1962"/>
                      </a:lnTo>
                      <a:lnTo>
                        <a:pt x="1724" y="1962"/>
                      </a:lnTo>
                      <a:lnTo>
                        <a:pt x="1715" y="1962"/>
                      </a:lnTo>
                      <a:lnTo>
                        <a:pt x="1708" y="1961"/>
                      </a:lnTo>
                      <a:lnTo>
                        <a:pt x="1701" y="1960"/>
                      </a:lnTo>
                      <a:lnTo>
                        <a:pt x="1692" y="1959"/>
                      </a:lnTo>
                      <a:lnTo>
                        <a:pt x="1685" y="1958"/>
                      </a:lnTo>
                      <a:lnTo>
                        <a:pt x="1677" y="1956"/>
                      </a:lnTo>
                      <a:lnTo>
                        <a:pt x="1670" y="1955"/>
                      </a:lnTo>
                      <a:lnTo>
                        <a:pt x="1661" y="1953"/>
                      </a:lnTo>
                      <a:lnTo>
                        <a:pt x="1654" y="1952"/>
                      </a:lnTo>
                      <a:lnTo>
                        <a:pt x="1646" y="1949"/>
                      </a:lnTo>
                      <a:lnTo>
                        <a:pt x="1638" y="1948"/>
                      </a:lnTo>
                      <a:lnTo>
                        <a:pt x="1630" y="1946"/>
                      </a:lnTo>
                      <a:lnTo>
                        <a:pt x="1623" y="1943"/>
                      </a:lnTo>
                      <a:lnTo>
                        <a:pt x="1614" y="1942"/>
                      </a:lnTo>
                      <a:lnTo>
                        <a:pt x="1607" y="1940"/>
                      </a:lnTo>
                      <a:lnTo>
                        <a:pt x="1599" y="1936"/>
                      </a:lnTo>
                      <a:lnTo>
                        <a:pt x="1592" y="1934"/>
                      </a:lnTo>
                      <a:lnTo>
                        <a:pt x="1583" y="1931"/>
                      </a:lnTo>
                      <a:lnTo>
                        <a:pt x="1576" y="1928"/>
                      </a:lnTo>
                      <a:lnTo>
                        <a:pt x="1569" y="1925"/>
                      </a:lnTo>
                      <a:lnTo>
                        <a:pt x="1560" y="1922"/>
                      </a:lnTo>
                      <a:lnTo>
                        <a:pt x="1553" y="1918"/>
                      </a:lnTo>
                      <a:lnTo>
                        <a:pt x="1545" y="1916"/>
                      </a:lnTo>
                      <a:lnTo>
                        <a:pt x="1538" y="1912"/>
                      </a:lnTo>
                      <a:lnTo>
                        <a:pt x="1529" y="1908"/>
                      </a:lnTo>
                      <a:lnTo>
                        <a:pt x="1522" y="1905"/>
                      </a:lnTo>
                      <a:lnTo>
                        <a:pt x="1514" y="1901"/>
                      </a:lnTo>
                      <a:lnTo>
                        <a:pt x="1506" y="1898"/>
                      </a:lnTo>
                      <a:lnTo>
                        <a:pt x="1498" y="1895"/>
                      </a:lnTo>
                      <a:lnTo>
                        <a:pt x="1491" y="1892"/>
                      </a:lnTo>
                      <a:lnTo>
                        <a:pt x="1482" y="1888"/>
                      </a:lnTo>
                      <a:lnTo>
                        <a:pt x="1475" y="1886"/>
                      </a:lnTo>
                      <a:lnTo>
                        <a:pt x="1467" y="1883"/>
                      </a:lnTo>
                      <a:lnTo>
                        <a:pt x="1460" y="1880"/>
                      </a:lnTo>
                      <a:lnTo>
                        <a:pt x="1451" y="1877"/>
                      </a:lnTo>
                      <a:lnTo>
                        <a:pt x="1444" y="1876"/>
                      </a:lnTo>
                      <a:lnTo>
                        <a:pt x="1437" y="1875"/>
                      </a:lnTo>
                      <a:lnTo>
                        <a:pt x="1428" y="1872"/>
                      </a:lnTo>
                      <a:lnTo>
                        <a:pt x="1421" y="1871"/>
                      </a:lnTo>
                      <a:lnTo>
                        <a:pt x="1413" y="1870"/>
                      </a:lnTo>
                      <a:lnTo>
                        <a:pt x="1406" y="1870"/>
                      </a:lnTo>
                      <a:lnTo>
                        <a:pt x="1397" y="1870"/>
                      </a:lnTo>
                      <a:lnTo>
                        <a:pt x="1390" y="1870"/>
                      </a:lnTo>
                      <a:lnTo>
                        <a:pt x="1382" y="1870"/>
                      </a:lnTo>
                      <a:lnTo>
                        <a:pt x="1374" y="1870"/>
                      </a:lnTo>
                      <a:lnTo>
                        <a:pt x="1366" y="1871"/>
                      </a:lnTo>
                      <a:lnTo>
                        <a:pt x="1359" y="1872"/>
                      </a:lnTo>
                      <a:lnTo>
                        <a:pt x="1350" y="1874"/>
                      </a:lnTo>
                      <a:lnTo>
                        <a:pt x="1343" y="1875"/>
                      </a:lnTo>
                      <a:lnTo>
                        <a:pt x="1335" y="1876"/>
                      </a:lnTo>
                      <a:lnTo>
                        <a:pt x="1327" y="1877"/>
                      </a:lnTo>
                      <a:lnTo>
                        <a:pt x="1319" y="1880"/>
                      </a:lnTo>
                      <a:lnTo>
                        <a:pt x="1312" y="1880"/>
                      </a:lnTo>
                      <a:lnTo>
                        <a:pt x="1305" y="1883"/>
                      </a:lnTo>
                      <a:lnTo>
                        <a:pt x="1296" y="1884"/>
                      </a:lnTo>
                      <a:lnTo>
                        <a:pt x="1289" y="1887"/>
                      </a:lnTo>
                      <a:lnTo>
                        <a:pt x="1281" y="1889"/>
                      </a:lnTo>
                      <a:lnTo>
                        <a:pt x="1273" y="1890"/>
                      </a:lnTo>
                      <a:lnTo>
                        <a:pt x="1265" y="1892"/>
                      </a:lnTo>
                      <a:lnTo>
                        <a:pt x="1258" y="1894"/>
                      </a:lnTo>
                      <a:lnTo>
                        <a:pt x="1249" y="1896"/>
                      </a:lnTo>
                      <a:lnTo>
                        <a:pt x="1242" y="1899"/>
                      </a:lnTo>
                      <a:lnTo>
                        <a:pt x="1234" y="1901"/>
                      </a:lnTo>
                      <a:lnTo>
                        <a:pt x="1227" y="1904"/>
                      </a:lnTo>
                      <a:lnTo>
                        <a:pt x="1218" y="1905"/>
                      </a:lnTo>
                      <a:lnTo>
                        <a:pt x="1211" y="1907"/>
                      </a:lnTo>
                      <a:lnTo>
                        <a:pt x="1203" y="1910"/>
                      </a:lnTo>
                      <a:lnTo>
                        <a:pt x="1195" y="1912"/>
                      </a:lnTo>
                      <a:lnTo>
                        <a:pt x="1187" y="1914"/>
                      </a:lnTo>
                      <a:lnTo>
                        <a:pt x="1180" y="1918"/>
                      </a:lnTo>
                      <a:lnTo>
                        <a:pt x="1173" y="1920"/>
                      </a:lnTo>
                      <a:lnTo>
                        <a:pt x="1164" y="1923"/>
                      </a:lnTo>
                      <a:lnTo>
                        <a:pt x="1157" y="1925"/>
                      </a:lnTo>
                      <a:lnTo>
                        <a:pt x="1149" y="1926"/>
                      </a:lnTo>
                      <a:lnTo>
                        <a:pt x="1141" y="1928"/>
                      </a:lnTo>
                      <a:lnTo>
                        <a:pt x="1133" y="1930"/>
                      </a:lnTo>
                      <a:lnTo>
                        <a:pt x="1126" y="1931"/>
                      </a:lnTo>
                      <a:lnTo>
                        <a:pt x="1117" y="1934"/>
                      </a:lnTo>
                      <a:lnTo>
                        <a:pt x="1110" y="1935"/>
                      </a:lnTo>
                      <a:lnTo>
                        <a:pt x="1102" y="1936"/>
                      </a:lnTo>
                      <a:lnTo>
                        <a:pt x="1095" y="1937"/>
                      </a:lnTo>
                      <a:lnTo>
                        <a:pt x="1086" y="1937"/>
                      </a:lnTo>
                      <a:lnTo>
                        <a:pt x="1079" y="1937"/>
                      </a:lnTo>
                      <a:lnTo>
                        <a:pt x="1071" y="1938"/>
                      </a:lnTo>
                      <a:lnTo>
                        <a:pt x="1063" y="1938"/>
                      </a:lnTo>
                      <a:lnTo>
                        <a:pt x="1055" y="1938"/>
                      </a:lnTo>
                      <a:lnTo>
                        <a:pt x="1048" y="1938"/>
                      </a:lnTo>
                      <a:lnTo>
                        <a:pt x="1041" y="1938"/>
                      </a:lnTo>
                      <a:lnTo>
                        <a:pt x="1032" y="1937"/>
                      </a:lnTo>
                      <a:lnTo>
                        <a:pt x="1025" y="1937"/>
                      </a:lnTo>
                      <a:lnTo>
                        <a:pt x="1017" y="1936"/>
                      </a:lnTo>
                      <a:lnTo>
                        <a:pt x="1009" y="1936"/>
                      </a:lnTo>
                      <a:lnTo>
                        <a:pt x="1001" y="1935"/>
                      </a:lnTo>
                      <a:lnTo>
                        <a:pt x="994" y="1934"/>
                      </a:lnTo>
                      <a:lnTo>
                        <a:pt x="985" y="1932"/>
                      </a:lnTo>
                      <a:lnTo>
                        <a:pt x="978" y="1931"/>
                      </a:lnTo>
                      <a:lnTo>
                        <a:pt x="970" y="1931"/>
                      </a:lnTo>
                      <a:lnTo>
                        <a:pt x="963" y="1929"/>
                      </a:lnTo>
                      <a:lnTo>
                        <a:pt x="954" y="1928"/>
                      </a:lnTo>
                      <a:lnTo>
                        <a:pt x="947" y="1926"/>
                      </a:lnTo>
                      <a:lnTo>
                        <a:pt x="939" y="1925"/>
                      </a:lnTo>
                      <a:lnTo>
                        <a:pt x="931" y="1924"/>
                      </a:lnTo>
                      <a:lnTo>
                        <a:pt x="923" y="1923"/>
                      </a:lnTo>
                      <a:lnTo>
                        <a:pt x="916" y="1922"/>
                      </a:lnTo>
                      <a:lnTo>
                        <a:pt x="909" y="1919"/>
                      </a:lnTo>
                      <a:lnTo>
                        <a:pt x="900" y="1918"/>
                      </a:lnTo>
                      <a:lnTo>
                        <a:pt x="893" y="1917"/>
                      </a:lnTo>
                      <a:lnTo>
                        <a:pt x="885" y="1914"/>
                      </a:lnTo>
                      <a:lnTo>
                        <a:pt x="877" y="1913"/>
                      </a:lnTo>
                      <a:lnTo>
                        <a:pt x="869" y="1912"/>
                      </a:lnTo>
                      <a:lnTo>
                        <a:pt x="862" y="1911"/>
                      </a:lnTo>
                      <a:lnTo>
                        <a:pt x="853" y="1908"/>
                      </a:lnTo>
                      <a:lnTo>
                        <a:pt x="846" y="1908"/>
                      </a:lnTo>
                      <a:lnTo>
                        <a:pt x="838" y="1906"/>
                      </a:lnTo>
                      <a:lnTo>
                        <a:pt x="831" y="1905"/>
                      </a:lnTo>
                      <a:lnTo>
                        <a:pt x="822" y="1902"/>
                      </a:lnTo>
                      <a:lnTo>
                        <a:pt x="815" y="1901"/>
                      </a:lnTo>
                      <a:lnTo>
                        <a:pt x="807" y="1900"/>
                      </a:lnTo>
                      <a:lnTo>
                        <a:pt x="799" y="1898"/>
                      </a:lnTo>
                      <a:lnTo>
                        <a:pt x="791" y="1896"/>
                      </a:lnTo>
                      <a:lnTo>
                        <a:pt x="784" y="1895"/>
                      </a:lnTo>
                      <a:lnTo>
                        <a:pt x="777" y="1893"/>
                      </a:lnTo>
                      <a:lnTo>
                        <a:pt x="768" y="1890"/>
                      </a:lnTo>
                      <a:lnTo>
                        <a:pt x="761" y="1888"/>
                      </a:lnTo>
                      <a:lnTo>
                        <a:pt x="753" y="1886"/>
                      </a:lnTo>
                      <a:lnTo>
                        <a:pt x="745" y="1884"/>
                      </a:lnTo>
                      <a:lnTo>
                        <a:pt x="737" y="1882"/>
                      </a:lnTo>
                      <a:lnTo>
                        <a:pt x="730" y="1880"/>
                      </a:lnTo>
                      <a:lnTo>
                        <a:pt x="721" y="1877"/>
                      </a:lnTo>
                      <a:lnTo>
                        <a:pt x="714" y="1875"/>
                      </a:lnTo>
                      <a:lnTo>
                        <a:pt x="706" y="1874"/>
                      </a:lnTo>
                      <a:lnTo>
                        <a:pt x="698" y="1870"/>
                      </a:lnTo>
                      <a:lnTo>
                        <a:pt x="690" y="1868"/>
                      </a:lnTo>
                      <a:lnTo>
                        <a:pt x="683" y="1865"/>
                      </a:lnTo>
                      <a:lnTo>
                        <a:pt x="674" y="1862"/>
                      </a:lnTo>
                      <a:lnTo>
                        <a:pt x="667" y="1858"/>
                      </a:lnTo>
                      <a:lnTo>
                        <a:pt x="660" y="1856"/>
                      </a:lnTo>
                      <a:lnTo>
                        <a:pt x="652" y="1852"/>
                      </a:lnTo>
                      <a:lnTo>
                        <a:pt x="644" y="1847"/>
                      </a:lnTo>
                      <a:lnTo>
                        <a:pt x="636" y="1844"/>
                      </a:lnTo>
                      <a:lnTo>
                        <a:pt x="629" y="1840"/>
                      </a:lnTo>
                      <a:lnTo>
                        <a:pt x="620" y="1835"/>
                      </a:lnTo>
                      <a:lnTo>
                        <a:pt x="613" y="1833"/>
                      </a:lnTo>
                      <a:lnTo>
                        <a:pt x="605" y="1828"/>
                      </a:lnTo>
                      <a:lnTo>
                        <a:pt x="598" y="1824"/>
                      </a:lnTo>
                      <a:lnTo>
                        <a:pt x="589" y="1820"/>
                      </a:lnTo>
                      <a:lnTo>
                        <a:pt x="582" y="1816"/>
                      </a:lnTo>
                      <a:lnTo>
                        <a:pt x="574" y="1811"/>
                      </a:lnTo>
                      <a:lnTo>
                        <a:pt x="566" y="1806"/>
                      </a:lnTo>
                      <a:lnTo>
                        <a:pt x="558" y="1803"/>
                      </a:lnTo>
                      <a:lnTo>
                        <a:pt x="551" y="1799"/>
                      </a:lnTo>
                      <a:lnTo>
                        <a:pt x="542" y="1796"/>
                      </a:lnTo>
                      <a:lnTo>
                        <a:pt x="535" y="1792"/>
                      </a:lnTo>
                      <a:lnTo>
                        <a:pt x="528" y="1788"/>
                      </a:lnTo>
                      <a:lnTo>
                        <a:pt x="520" y="1786"/>
                      </a:lnTo>
                      <a:lnTo>
                        <a:pt x="512" y="1784"/>
                      </a:lnTo>
                      <a:lnTo>
                        <a:pt x="504" y="1781"/>
                      </a:lnTo>
                      <a:lnTo>
                        <a:pt x="497" y="1779"/>
                      </a:lnTo>
                      <a:lnTo>
                        <a:pt x="488" y="1778"/>
                      </a:lnTo>
                      <a:lnTo>
                        <a:pt x="481" y="1775"/>
                      </a:lnTo>
                      <a:lnTo>
                        <a:pt x="473" y="1774"/>
                      </a:lnTo>
                      <a:lnTo>
                        <a:pt x="466" y="1773"/>
                      </a:lnTo>
                      <a:lnTo>
                        <a:pt x="457" y="1770"/>
                      </a:lnTo>
                      <a:lnTo>
                        <a:pt x="450" y="1770"/>
                      </a:lnTo>
                      <a:lnTo>
                        <a:pt x="442" y="1769"/>
                      </a:lnTo>
                      <a:lnTo>
                        <a:pt x="434" y="1768"/>
                      </a:lnTo>
                      <a:lnTo>
                        <a:pt x="426" y="1766"/>
                      </a:lnTo>
                      <a:lnTo>
                        <a:pt x="419" y="1764"/>
                      </a:lnTo>
                      <a:lnTo>
                        <a:pt x="410" y="1762"/>
                      </a:lnTo>
                      <a:lnTo>
                        <a:pt x="403" y="1758"/>
                      </a:lnTo>
                      <a:lnTo>
                        <a:pt x="396" y="1756"/>
                      </a:lnTo>
                      <a:lnTo>
                        <a:pt x="388" y="1754"/>
                      </a:lnTo>
                      <a:lnTo>
                        <a:pt x="380" y="1749"/>
                      </a:lnTo>
                      <a:lnTo>
                        <a:pt x="372" y="1744"/>
                      </a:lnTo>
                      <a:lnTo>
                        <a:pt x="365" y="1738"/>
                      </a:lnTo>
                      <a:lnTo>
                        <a:pt x="356" y="1733"/>
                      </a:lnTo>
                      <a:lnTo>
                        <a:pt x="349" y="1726"/>
                      </a:lnTo>
                      <a:lnTo>
                        <a:pt x="341" y="1720"/>
                      </a:lnTo>
                      <a:lnTo>
                        <a:pt x="334" y="1714"/>
                      </a:lnTo>
                      <a:lnTo>
                        <a:pt x="325" y="1706"/>
                      </a:lnTo>
                      <a:lnTo>
                        <a:pt x="318" y="1697"/>
                      </a:lnTo>
                      <a:lnTo>
                        <a:pt x="310" y="1690"/>
                      </a:lnTo>
                      <a:lnTo>
                        <a:pt x="302" y="1679"/>
                      </a:lnTo>
                      <a:lnTo>
                        <a:pt x="294" y="1670"/>
                      </a:lnTo>
                      <a:lnTo>
                        <a:pt x="287" y="1660"/>
                      </a:lnTo>
                      <a:lnTo>
                        <a:pt x="278" y="1650"/>
                      </a:lnTo>
                      <a:lnTo>
                        <a:pt x="271" y="1641"/>
                      </a:lnTo>
                      <a:lnTo>
                        <a:pt x="264" y="1630"/>
                      </a:lnTo>
                      <a:lnTo>
                        <a:pt x="256" y="1618"/>
                      </a:lnTo>
                      <a:lnTo>
                        <a:pt x="248" y="1607"/>
                      </a:lnTo>
                      <a:lnTo>
                        <a:pt x="240" y="1595"/>
                      </a:lnTo>
                      <a:lnTo>
                        <a:pt x="233" y="1581"/>
                      </a:lnTo>
                      <a:lnTo>
                        <a:pt x="224" y="1568"/>
                      </a:lnTo>
                      <a:lnTo>
                        <a:pt x="217" y="1553"/>
                      </a:lnTo>
                      <a:lnTo>
                        <a:pt x="209" y="1538"/>
                      </a:lnTo>
                      <a:lnTo>
                        <a:pt x="202" y="1521"/>
                      </a:lnTo>
                      <a:lnTo>
                        <a:pt x="193" y="1502"/>
                      </a:lnTo>
                      <a:lnTo>
                        <a:pt x="186" y="1482"/>
                      </a:lnTo>
                      <a:lnTo>
                        <a:pt x="178" y="1460"/>
                      </a:lnTo>
                      <a:lnTo>
                        <a:pt x="170" y="1437"/>
                      </a:lnTo>
                      <a:lnTo>
                        <a:pt x="162" y="1410"/>
                      </a:lnTo>
                      <a:lnTo>
                        <a:pt x="155" y="1383"/>
                      </a:lnTo>
                      <a:lnTo>
                        <a:pt x="146" y="1353"/>
                      </a:lnTo>
                      <a:lnTo>
                        <a:pt x="139" y="1319"/>
                      </a:lnTo>
                      <a:lnTo>
                        <a:pt x="132" y="1283"/>
                      </a:lnTo>
                      <a:lnTo>
                        <a:pt x="123" y="1245"/>
                      </a:lnTo>
                      <a:lnTo>
                        <a:pt x="116" y="1203"/>
                      </a:lnTo>
                      <a:lnTo>
                        <a:pt x="108" y="1157"/>
                      </a:lnTo>
                      <a:lnTo>
                        <a:pt x="101" y="1108"/>
                      </a:lnTo>
                      <a:lnTo>
                        <a:pt x="92" y="1055"/>
                      </a:lnTo>
                      <a:lnTo>
                        <a:pt x="85" y="997"/>
                      </a:lnTo>
                      <a:lnTo>
                        <a:pt x="77" y="935"/>
                      </a:lnTo>
                      <a:lnTo>
                        <a:pt x="69" y="868"/>
                      </a:lnTo>
                      <a:lnTo>
                        <a:pt x="61" y="796"/>
                      </a:lnTo>
                      <a:lnTo>
                        <a:pt x="54" y="719"/>
                      </a:lnTo>
                      <a:lnTo>
                        <a:pt x="45" y="634"/>
                      </a:lnTo>
                      <a:lnTo>
                        <a:pt x="38" y="545"/>
                      </a:lnTo>
                      <a:lnTo>
                        <a:pt x="30" y="449"/>
                      </a:lnTo>
                      <a:lnTo>
                        <a:pt x="23" y="347"/>
                      </a:lnTo>
                      <a:lnTo>
                        <a:pt x="14" y="239"/>
                      </a:lnTo>
                      <a:lnTo>
                        <a:pt x="7" y="12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Freeform 42">
                  <a:extLst>
                    <a:ext uri="{FF2B5EF4-FFF2-40B4-BE49-F238E27FC236}">
                      <a16:creationId xmlns:a16="http://schemas.microsoft.com/office/drawing/2014/main" id="{EC6D4CFE-3CF4-C398-69CF-D3EE4809A8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908777" y="2466976"/>
                  <a:ext cx="4564086" cy="3249612"/>
                </a:xfrm>
                <a:custGeom>
                  <a:avLst/>
                  <a:gdLst>
                    <a:gd name="T0" fmla="*/ 2842 w 2881"/>
                    <a:gd name="T1" fmla="*/ 2042 h 2044"/>
                    <a:gd name="T2" fmla="*/ 2796 w 2881"/>
                    <a:gd name="T3" fmla="*/ 2040 h 2044"/>
                    <a:gd name="T4" fmla="*/ 2749 w 2881"/>
                    <a:gd name="T5" fmla="*/ 2037 h 2044"/>
                    <a:gd name="T6" fmla="*/ 2702 w 2881"/>
                    <a:gd name="T7" fmla="*/ 2036 h 2044"/>
                    <a:gd name="T8" fmla="*/ 2655 w 2881"/>
                    <a:gd name="T9" fmla="*/ 2032 h 2044"/>
                    <a:gd name="T10" fmla="*/ 2610 w 2881"/>
                    <a:gd name="T11" fmla="*/ 2030 h 2044"/>
                    <a:gd name="T12" fmla="*/ 2563 w 2881"/>
                    <a:gd name="T13" fmla="*/ 2028 h 2044"/>
                    <a:gd name="T14" fmla="*/ 2516 w 2881"/>
                    <a:gd name="T15" fmla="*/ 2025 h 2044"/>
                    <a:gd name="T16" fmla="*/ 2469 w 2881"/>
                    <a:gd name="T17" fmla="*/ 2023 h 2044"/>
                    <a:gd name="T18" fmla="*/ 2422 w 2881"/>
                    <a:gd name="T19" fmla="*/ 2019 h 2044"/>
                    <a:gd name="T20" fmla="*/ 2375 w 2881"/>
                    <a:gd name="T21" fmla="*/ 2016 h 2044"/>
                    <a:gd name="T22" fmla="*/ 2330 w 2881"/>
                    <a:gd name="T23" fmla="*/ 2013 h 2044"/>
                    <a:gd name="T24" fmla="*/ 2283 w 2881"/>
                    <a:gd name="T25" fmla="*/ 2010 h 2044"/>
                    <a:gd name="T26" fmla="*/ 2236 w 2881"/>
                    <a:gd name="T27" fmla="*/ 2006 h 2044"/>
                    <a:gd name="T28" fmla="*/ 2189 w 2881"/>
                    <a:gd name="T29" fmla="*/ 2002 h 2044"/>
                    <a:gd name="T30" fmla="*/ 2143 w 2881"/>
                    <a:gd name="T31" fmla="*/ 1999 h 2044"/>
                    <a:gd name="T32" fmla="*/ 2097 w 2881"/>
                    <a:gd name="T33" fmla="*/ 1994 h 2044"/>
                    <a:gd name="T34" fmla="*/ 2050 w 2881"/>
                    <a:gd name="T35" fmla="*/ 1989 h 2044"/>
                    <a:gd name="T36" fmla="*/ 2003 w 2881"/>
                    <a:gd name="T37" fmla="*/ 1984 h 2044"/>
                    <a:gd name="T38" fmla="*/ 1957 w 2881"/>
                    <a:gd name="T39" fmla="*/ 1980 h 2044"/>
                    <a:gd name="T40" fmla="*/ 1910 w 2881"/>
                    <a:gd name="T41" fmla="*/ 1976 h 2044"/>
                    <a:gd name="T42" fmla="*/ 1863 w 2881"/>
                    <a:gd name="T43" fmla="*/ 1972 h 2044"/>
                    <a:gd name="T44" fmla="*/ 1817 w 2881"/>
                    <a:gd name="T45" fmla="*/ 1970 h 2044"/>
                    <a:gd name="T46" fmla="*/ 1770 w 2881"/>
                    <a:gd name="T47" fmla="*/ 1968 h 2044"/>
                    <a:gd name="T48" fmla="*/ 1724 w 2881"/>
                    <a:gd name="T49" fmla="*/ 1964 h 2044"/>
                    <a:gd name="T50" fmla="*/ 1677 w 2881"/>
                    <a:gd name="T51" fmla="*/ 1958 h 2044"/>
                    <a:gd name="T52" fmla="*/ 1630 w 2881"/>
                    <a:gd name="T53" fmla="*/ 1950 h 2044"/>
                    <a:gd name="T54" fmla="*/ 1583 w 2881"/>
                    <a:gd name="T55" fmla="*/ 1938 h 2044"/>
                    <a:gd name="T56" fmla="*/ 1538 w 2881"/>
                    <a:gd name="T57" fmla="*/ 1921 h 2044"/>
                    <a:gd name="T58" fmla="*/ 1491 w 2881"/>
                    <a:gd name="T59" fmla="*/ 1903 h 2044"/>
                    <a:gd name="T60" fmla="*/ 1444 w 2881"/>
                    <a:gd name="T61" fmla="*/ 1887 h 2044"/>
                    <a:gd name="T62" fmla="*/ 1397 w 2881"/>
                    <a:gd name="T63" fmla="*/ 1881 h 2044"/>
                    <a:gd name="T64" fmla="*/ 1350 w 2881"/>
                    <a:gd name="T65" fmla="*/ 1884 h 2044"/>
                    <a:gd name="T66" fmla="*/ 1305 w 2881"/>
                    <a:gd name="T67" fmla="*/ 1891 h 2044"/>
                    <a:gd name="T68" fmla="*/ 1258 w 2881"/>
                    <a:gd name="T69" fmla="*/ 1900 h 2044"/>
                    <a:gd name="T70" fmla="*/ 1211 w 2881"/>
                    <a:gd name="T71" fmla="*/ 1911 h 2044"/>
                    <a:gd name="T72" fmla="*/ 1164 w 2881"/>
                    <a:gd name="T73" fmla="*/ 1923 h 2044"/>
                    <a:gd name="T74" fmla="*/ 1117 w 2881"/>
                    <a:gd name="T75" fmla="*/ 1932 h 2044"/>
                    <a:gd name="T76" fmla="*/ 1071 w 2881"/>
                    <a:gd name="T77" fmla="*/ 1936 h 2044"/>
                    <a:gd name="T78" fmla="*/ 1025 w 2881"/>
                    <a:gd name="T79" fmla="*/ 1934 h 2044"/>
                    <a:gd name="T80" fmla="*/ 978 w 2881"/>
                    <a:gd name="T81" fmla="*/ 1928 h 2044"/>
                    <a:gd name="T82" fmla="*/ 931 w 2881"/>
                    <a:gd name="T83" fmla="*/ 1922 h 2044"/>
                    <a:gd name="T84" fmla="*/ 885 w 2881"/>
                    <a:gd name="T85" fmla="*/ 1914 h 2044"/>
                    <a:gd name="T86" fmla="*/ 838 w 2881"/>
                    <a:gd name="T87" fmla="*/ 1905 h 2044"/>
                    <a:gd name="T88" fmla="*/ 791 w 2881"/>
                    <a:gd name="T89" fmla="*/ 1897 h 2044"/>
                    <a:gd name="T90" fmla="*/ 745 w 2881"/>
                    <a:gd name="T91" fmla="*/ 1886 h 2044"/>
                    <a:gd name="T92" fmla="*/ 698 w 2881"/>
                    <a:gd name="T93" fmla="*/ 1873 h 2044"/>
                    <a:gd name="T94" fmla="*/ 652 w 2881"/>
                    <a:gd name="T95" fmla="*/ 1856 h 2044"/>
                    <a:gd name="T96" fmla="*/ 605 w 2881"/>
                    <a:gd name="T97" fmla="*/ 1832 h 2044"/>
                    <a:gd name="T98" fmla="*/ 558 w 2881"/>
                    <a:gd name="T99" fmla="*/ 1808 h 2044"/>
                    <a:gd name="T100" fmla="*/ 512 w 2881"/>
                    <a:gd name="T101" fmla="*/ 1789 h 2044"/>
                    <a:gd name="T102" fmla="*/ 466 w 2881"/>
                    <a:gd name="T103" fmla="*/ 1778 h 2044"/>
                    <a:gd name="T104" fmla="*/ 419 w 2881"/>
                    <a:gd name="T105" fmla="*/ 1770 h 2044"/>
                    <a:gd name="T106" fmla="*/ 372 w 2881"/>
                    <a:gd name="T107" fmla="*/ 1752 h 2044"/>
                    <a:gd name="T108" fmla="*/ 325 w 2881"/>
                    <a:gd name="T109" fmla="*/ 1717 h 2044"/>
                    <a:gd name="T110" fmla="*/ 278 w 2881"/>
                    <a:gd name="T111" fmla="*/ 1662 h 2044"/>
                    <a:gd name="T112" fmla="*/ 233 w 2881"/>
                    <a:gd name="T113" fmla="*/ 1592 h 2044"/>
                    <a:gd name="T114" fmla="*/ 186 w 2881"/>
                    <a:gd name="T115" fmla="*/ 1490 h 2044"/>
                    <a:gd name="T116" fmla="*/ 139 w 2881"/>
                    <a:gd name="T117" fmla="*/ 1323 h 2044"/>
                    <a:gd name="T118" fmla="*/ 92 w 2881"/>
                    <a:gd name="T119" fmla="*/ 1057 h 2044"/>
                    <a:gd name="T120" fmla="*/ 45 w 2881"/>
                    <a:gd name="T121" fmla="*/ 635 h 2044"/>
                    <a:gd name="T122" fmla="*/ 0 w 2881"/>
                    <a:gd name="T123" fmla="*/ 0 h 20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2881" h="2044">
                      <a:moveTo>
                        <a:pt x="2881" y="2044"/>
                      </a:moveTo>
                      <a:lnTo>
                        <a:pt x="2874" y="2044"/>
                      </a:lnTo>
                      <a:lnTo>
                        <a:pt x="2865" y="2043"/>
                      </a:lnTo>
                      <a:lnTo>
                        <a:pt x="2858" y="2043"/>
                      </a:lnTo>
                      <a:lnTo>
                        <a:pt x="2850" y="2043"/>
                      </a:lnTo>
                      <a:lnTo>
                        <a:pt x="2842" y="2042"/>
                      </a:lnTo>
                      <a:lnTo>
                        <a:pt x="2834" y="2042"/>
                      </a:lnTo>
                      <a:lnTo>
                        <a:pt x="2827" y="2042"/>
                      </a:lnTo>
                      <a:lnTo>
                        <a:pt x="2818" y="2042"/>
                      </a:lnTo>
                      <a:lnTo>
                        <a:pt x="2811" y="2041"/>
                      </a:lnTo>
                      <a:lnTo>
                        <a:pt x="2803" y="2041"/>
                      </a:lnTo>
                      <a:lnTo>
                        <a:pt x="2796" y="2040"/>
                      </a:lnTo>
                      <a:lnTo>
                        <a:pt x="2787" y="2040"/>
                      </a:lnTo>
                      <a:lnTo>
                        <a:pt x="2780" y="2040"/>
                      </a:lnTo>
                      <a:lnTo>
                        <a:pt x="2772" y="2040"/>
                      </a:lnTo>
                      <a:lnTo>
                        <a:pt x="2764" y="2038"/>
                      </a:lnTo>
                      <a:lnTo>
                        <a:pt x="2756" y="2038"/>
                      </a:lnTo>
                      <a:lnTo>
                        <a:pt x="2749" y="2037"/>
                      </a:lnTo>
                      <a:lnTo>
                        <a:pt x="2742" y="2037"/>
                      </a:lnTo>
                      <a:lnTo>
                        <a:pt x="2733" y="2037"/>
                      </a:lnTo>
                      <a:lnTo>
                        <a:pt x="2726" y="2036"/>
                      </a:lnTo>
                      <a:lnTo>
                        <a:pt x="2718" y="2036"/>
                      </a:lnTo>
                      <a:lnTo>
                        <a:pt x="2710" y="2036"/>
                      </a:lnTo>
                      <a:lnTo>
                        <a:pt x="2702" y="2036"/>
                      </a:lnTo>
                      <a:lnTo>
                        <a:pt x="2695" y="2035"/>
                      </a:lnTo>
                      <a:lnTo>
                        <a:pt x="2686" y="2035"/>
                      </a:lnTo>
                      <a:lnTo>
                        <a:pt x="2679" y="2034"/>
                      </a:lnTo>
                      <a:lnTo>
                        <a:pt x="2671" y="2034"/>
                      </a:lnTo>
                      <a:lnTo>
                        <a:pt x="2664" y="2034"/>
                      </a:lnTo>
                      <a:lnTo>
                        <a:pt x="2655" y="2032"/>
                      </a:lnTo>
                      <a:lnTo>
                        <a:pt x="2648" y="2032"/>
                      </a:lnTo>
                      <a:lnTo>
                        <a:pt x="2640" y="2031"/>
                      </a:lnTo>
                      <a:lnTo>
                        <a:pt x="2632" y="2031"/>
                      </a:lnTo>
                      <a:lnTo>
                        <a:pt x="2624" y="2031"/>
                      </a:lnTo>
                      <a:lnTo>
                        <a:pt x="2617" y="2030"/>
                      </a:lnTo>
                      <a:lnTo>
                        <a:pt x="2610" y="2030"/>
                      </a:lnTo>
                      <a:lnTo>
                        <a:pt x="2601" y="2030"/>
                      </a:lnTo>
                      <a:lnTo>
                        <a:pt x="2594" y="2029"/>
                      </a:lnTo>
                      <a:lnTo>
                        <a:pt x="2586" y="2029"/>
                      </a:lnTo>
                      <a:lnTo>
                        <a:pt x="2578" y="2029"/>
                      </a:lnTo>
                      <a:lnTo>
                        <a:pt x="2570" y="2028"/>
                      </a:lnTo>
                      <a:lnTo>
                        <a:pt x="2563" y="2028"/>
                      </a:lnTo>
                      <a:lnTo>
                        <a:pt x="2554" y="2028"/>
                      </a:lnTo>
                      <a:lnTo>
                        <a:pt x="2547" y="2026"/>
                      </a:lnTo>
                      <a:lnTo>
                        <a:pt x="2539" y="2026"/>
                      </a:lnTo>
                      <a:lnTo>
                        <a:pt x="2532" y="2026"/>
                      </a:lnTo>
                      <a:lnTo>
                        <a:pt x="2523" y="2025"/>
                      </a:lnTo>
                      <a:lnTo>
                        <a:pt x="2516" y="2025"/>
                      </a:lnTo>
                      <a:lnTo>
                        <a:pt x="2507" y="2024"/>
                      </a:lnTo>
                      <a:lnTo>
                        <a:pt x="2500" y="2024"/>
                      </a:lnTo>
                      <a:lnTo>
                        <a:pt x="2492" y="2024"/>
                      </a:lnTo>
                      <a:lnTo>
                        <a:pt x="2485" y="2023"/>
                      </a:lnTo>
                      <a:lnTo>
                        <a:pt x="2477" y="2023"/>
                      </a:lnTo>
                      <a:lnTo>
                        <a:pt x="2469" y="2023"/>
                      </a:lnTo>
                      <a:lnTo>
                        <a:pt x="2462" y="2022"/>
                      </a:lnTo>
                      <a:lnTo>
                        <a:pt x="2453" y="2022"/>
                      </a:lnTo>
                      <a:lnTo>
                        <a:pt x="2446" y="2020"/>
                      </a:lnTo>
                      <a:lnTo>
                        <a:pt x="2438" y="2020"/>
                      </a:lnTo>
                      <a:lnTo>
                        <a:pt x="2431" y="2019"/>
                      </a:lnTo>
                      <a:lnTo>
                        <a:pt x="2422" y="2019"/>
                      </a:lnTo>
                      <a:lnTo>
                        <a:pt x="2415" y="2019"/>
                      </a:lnTo>
                      <a:lnTo>
                        <a:pt x="2407" y="2018"/>
                      </a:lnTo>
                      <a:lnTo>
                        <a:pt x="2399" y="2018"/>
                      </a:lnTo>
                      <a:lnTo>
                        <a:pt x="2391" y="2017"/>
                      </a:lnTo>
                      <a:lnTo>
                        <a:pt x="2384" y="2017"/>
                      </a:lnTo>
                      <a:lnTo>
                        <a:pt x="2375" y="2016"/>
                      </a:lnTo>
                      <a:lnTo>
                        <a:pt x="2368" y="2016"/>
                      </a:lnTo>
                      <a:lnTo>
                        <a:pt x="2360" y="2016"/>
                      </a:lnTo>
                      <a:lnTo>
                        <a:pt x="2353" y="2014"/>
                      </a:lnTo>
                      <a:lnTo>
                        <a:pt x="2345" y="2014"/>
                      </a:lnTo>
                      <a:lnTo>
                        <a:pt x="2337" y="2013"/>
                      </a:lnTo>
                      <a:lnTo>
                        <a:pt x="2330" y="2013"/>
                      </a:lnTo>
                      <a:lnTo>
                        <a:pt x="2321" y="2013"/>
                      </a:lnTo>
                      <a:lnTo>
                        <a:pt x="2314" y="2012"/>
                      </a:lnTo>
                      <a:lnTo>
                        <a:pt x="2306" y="2012"/>
                      </a:lnTo>
                      <a:lnTo>
                        <a:pt x="2299" y="2011"/>
                      </a:lnTo>
                      <a:lnTo>
                        <a:pt x="2290" y="2011"/>
                      </a:lnTo>
                      <a:lnTo>
                        <a:pt x="2283" y="2010"/>
                      </a:lnTo>
                      <a:lnTo>
                        <a:pt x="2275" y="2010"/>
                      </a:lnTo>
                      <a:lnTo>
                        <a:pt x="2267" y="2008"/>
                      </a:lnTo>
                      <a:lnTo>
                        <a:pt x="2259" y="2008"/>
                      </a:lnTo>
                      <a:lnTo>
                        <a:pt x="2252" y="2007"/>
                      </a:lnTo>
                      <a:lnTo>
                        <a:pt x="2243" y="2007"/>
                      </a:lnTo>
                      <a:lnTo>
                        <a:pt x="2236" y="2006"/>
                      </a:lnTo>
                      <a:lnTo>
                        <a:pt x="2228" y="2006"/>
                      </a:lnTo>
                      <a:lnTo>
                        <a:pt x="2221" y="2005"/>
                      </a:lnTo>
                      <a:lnTo>
                        <a:pt x="2213" y="2005"/>
                      </a:lnTo>
                      <a:lnTo>
                        <a:pt x="2205" y="2004"/>
                      </a:lnTo>
                      <a:lnTo>
                        <a:pt x="2198" y="2004"/>
                      </a:lnTo>
                      <a:lnTo>
                        <a:pt x="2189" y="2002"/>
                      </a:lnTo>
                      <a:lnTo>
                        <a:pt x="2182" y="2002"/>
                      </a:lnTo>
                      <a:lnTo>
                        <a:pt x="2174" y="2001"/>
                      </a:lnTo>
                      <a:lnTo>
                        <a:pt x="2167" y="2001"/>
                      </a:lnTo>
                      <a:lnTo>
                        <a:pt x="2158" y="2000"/>
                      </a:lnTo>
                      <a:lnTo>
                        <a:pt x="2151" y="1999"/>
                      </a:lnTo>
                      <a:lnTo>
                        <a:pt x="2143" y="1999"/>
                      </a:lnTo>
                      <a:lnTo>
                        <a:pt x="2135" y="1998"/>
                      </a:lnTo>
                      <a:lnTo>
                        <a:pt x="2127" y="1998"/>
                      </a:lnTo>
                      <a:lnTo>
                        <a:pt x="2120" y="1996"/>
                      </a:lnTo>
                      <a:lnTo>
                        <a:pt x="2111" y="1995"/>
                      </a:lnTo>
                      <a:lnTo>
                        <a:pt x="2104" y="1995"/>
                      </a:lnTo>
                      <a:lnTo>
                        <a:pt x="2097" y="1994"/>
                      </a:lnTo>
                      <a:lnTo>
                        <a:pt x="2089" y="1994"/>
                      </a:lnTo>
                      <a:lnTo>
                        <a:pt x="2081" y="1993"/>
                      </a:lnTo>
                      <a:lnTo>
                        <a:pt x="2073" y="1992"/>
                      </a:lnTo>
                      <a:lnTo>
                        <a:pt x="2066" y="1992"/>
                      </a:lnTo>
                      <a:lnTo>
                        <a:pt x="2057" y="1990"/>
                      </a:lnTo>
                      <a:lnTo>
                        <a:pt x="2050" y="1989"/>
                      </a:lnTo>
                      <a:lnTo>
                        <a:pt x="2042" y="1989"/>
                      </a:lnTo>
                      <a:lnTo>
                        <a:pt x="2035" y="1988"/>
                      </a:lnTo>
                      <a:lnTo>
                        <a:pt x="2026" y="1987"/>
                      </a:lnTo>
                      <a:lnTo>
                        <a:pt x="2019" y="1987"/>
                      </a:lnTo>
                      <a:lnTo>
                        <a:pt x="2011" y="1986"/>
                      </a:lnTo>
                      <a:lnTo>
                        <a:pt x="2003" y="1984"/>
                      </a:lnTo>
                      <a:lnTo>
                        <a:pt x="1995" y="1984"/>
                      </a:lnTo>
                      <a:lnTo>
                        <a:pt x="1988" y="1983"/>
                      </a:lnTo>
                      <a:lnTo>
                        <a:pt x="1979" y="1982"/>
                      </a:lnTo>
                      <a:lnTo>
                        <a:pt x="1972" y="1982"/>
                      </a:lnTo>
                      <a:lnTo>
                        <a:pt x="1965" y="1981"/>
                      </a:lnTo>
                      <a:lnTo>
                        <a:pt x="1957" y="1980"/>
                      </a:lnTo>
                      <a:lnTo>
                        <a:pt x="1949" y="1980"/>
                      </a:lnTo>
                      <a:lnTo>
                        <a:pt x="1941" y="1978"/>
                      </a:lnTo>
                      <a:lnTo>
                        <a:pt x="1934" y="1978"/>
                      </a:lnTo>
                      <a:lnTo>
                        <a:pt x="1925" y="1977"/>
                      </a:lnTo>
                      <a:lnTo>
                        <a:pt x="1918" y="1977"/>
                      </a:lnTo>
                      <a:lnTo>
                        <a:pt x="1910" y="1976"/>
                      </a:lnTo>
                      <a:lnTo>
                        <a:pt x="1902" y="1976"/>
                      </a:lnTo>
                      <a:lnTo>
                        <a:pt x="1894" y="1975"/>
                      </a:lnTo>
                      <a:lnTo>
                        <a:pt x="1887" y="1974"/>
                      </a:lnTo>
                      <a:lnTo>
                        <a:pt x="1878" y="1974"/>
                      </a:lnTo>
                      <a:lnTo>
                        <a:pt x="1871" y="1974"/>
                      </a:lnTo>
                      <a:lnTo>
                        <a:pt x="1863" y="1972"/>
                      </a:lnTo>
                      <a:lnTo>
                        <a:pt x="1856" y="1972"/>
                      </a:lnTo>
                      <a:lnTo>
                        <a:pt x="1847" y="1971"/>
                      </a:lnTo>
                      <a:lnTo>
                        <a:pt x="1840" y="1971"/>
                      </a:lnTo>
                      <a:lnTo>
                        <a:pt x="1833" y="1971"/>
                      </a:lnTo>
                      <a:lnTo>
                        <a:pt x="1824" y="1971"/>
                      </a:lnTo>
                      <a:lnTo>
                        <a:pt x="1817" y="1970"/>
                      </a:lnTo>
                      <a:lnTo>
                        <a:pt x="1809" y="1970"/>
                      </a:lnTo>
                      <a:lnTo>
                        <a:pt x="1802" y="1969"/>
                      </a:lnTo>
                      <a:lnTo>
                        <a:pt x="1793" y="1969"/>
                      </a:lnTo>
                      <a:lnTo>
                        <a:pt x="1786" y="1969"/>
                      </a:lnTo>
                      <a:lnTo>
                        <a:pt x="1778" y="1968"/>
                      </a:lnTo>
                      <a:lnTo>
                        <a:pt x="1770" y="1968"/>
                      </a:lnTo>
                      <a:lnTo>
                        <a:pt x="1762" y="1966"/>
                      </a:lnTo>
                      <a:lnTo>
                        <a:pt x="1755" y="1966"/>
                      </a:lnTo>
                      <a:lnTo>
                        <a:pt x="1746" y="1966"/>
                      </a:lnTo>
                      <a:lnTo>
                        <a:pt x="1739" y="1965"/>
                      </a:lnTo>
                      <a:lnTo>
                        <a:pt x="1731" y="1964"/>
                      </a:lnTo>
                      <a:lnTo>
                        <a:pt x="1724" y="1964"/>
                      </a:lnTo>
                      <a:lnTo>
                        <a:pt x="1715" y="1963"/>
                      </a:lnTo>
                      <a:lnTo>
                        <a:pt x="1708" y="1963"/>
                      </a:lnTo>
                      <a:lnTo>
                        <a:pt x="1701" y="1962"/>
                      </a:lnTo>
                      <a:lnTo>
                        <a:pt x="1692" y="1960"/>
                      </a:lnTo>
                      <a:lnTo>
                        <a:pt x="1685" y="1959"/>
                      </a:lnTo>
                      <a:lnTo>
                        <a:pt x="1677" y="1958"/>
                      </a:lnTo>
                      <a:lnTo>
                        <a:pt x="1670" y="1957"/>
                      </a:lnTo>
                      <a:lnTo>
                        <a:pt x="1661" y="1956"/>
                      </a:lnTo>
                      <a:lnTo>
                        <a:pt x="1654" y="1954"/>
                      </a:lnTo>
                      <a:lnTo>
                        <a:pt x="1646" y="1953"/>
                      </a:lnTo>
                      <a:lnTo>
                        <a:pt x="1638" y="1951"/>
                      </a:lnTo>
                      <a:lnTo>
                        <a:pt x="1630" y="1950"/>
                      </a:lnTo>
                      <a:lnTo>
                        <a:pt x="1623" y="1947"/>
                      </a:lnTo>
                      <a:lnTo>
                        <a:pt x="1614" y="1946"/>
                      </a:lnTo>
                      <a:lnTo>
                        <a:pt x="1607" y="1944"/>
                      </a:lnTo>
                      <a:lnTo>
                        <a:pt x="1599" y="1941"/>
                      </a:lnTo>
                      <a:lnTo>
                        <a:pt x="1592" y="1940"/>
                      </a:lnTo>
                      <a:lnTo>
                        <a:pt x="1583" y="1938"/>
                      </a:lnTo>
                      <a:lnTo>
                        <a:pt x="1576" y="1934"/>
                      </a:lnTo>
                      <a:lnTo>
                        <a:pt x="1569" y="1932"/>
                      </a:lnTo>
                      <a:lnTo>
                        <a:pt x="1560" y="1929"/>
                      </a:lnTo>
                      <a:lnTo>
                        <a:pt x="1553" y="1927"/>
                      </a:lnTo>
                      <a:lnTo>
                        <a:pt x="1545" y="1923"/>
                      </a:lnTo>
                      <a:lnTo>
                        <a:pt x="1538" y="1921"/>
                      </a:lnTo>
                      <a:lnTo>
                        <a:pt x="1529" y="1917"/>
                      </a:lnTo>
                      <a:lnTo>
                        <a:pt x="1522" y="1915"/>
                      </a:lnTo>
                      <a:lnTo>
                        <a:pt x="1514" y="1911"/>
                      </a:lnTo>
                      <a:lnTo>
                        <a:pt x="1506" y="1909"/>
                      </a:lnTo>
                      <a:lnTo>
                        <a:pt x="1498" y="1905"/>
                      </a:lnTo>
                      <a:lnTo>
                        <a:pt x="1491" y="1903"/>
                      </a:lnTo>
                      <a:lnTo>
                        <a:pt x="1482" y="1899"/>
                      </a:lnTo>
                      <a:lnTo>
                        <a:pt x="1475" y="1897"/>
                      </a:lnTo>
                      <a:lnTo>
                        <a:pt x="1467" y="1894"/>
                      </a:lnTo>
                      <a:lnTo>
                        <a:pt x="1460" y="1892"/>
                      </a:lnTo>
                      <a:lnTo>
                        <a:pt x="1451" y="1890"/>
                      </a:lnTo>
                      <a:lnTo>
                        <a:pt x="1444" y="1887"/>
                      </a:lnTo>
                      <a:lnTo>
                        <a:pt x="1437" y="1886"/>
                      </a:lnTo>
                      <a:lnTo>
                        <a:pt x="1428" y="1884"/>
                      </a:lnTo>
                      <a:lnTo>
                        <a:pt x="1421" y="1882"/>
                      </a:lnTo>
                      <a:lnTo>
                        <a:pt x="1413" y="1882"/>
                      </a:lnTo>
                      <a:lnTo>
                        <a:pt x="1406" y="1882"/>
                      </a:lnTo>
                      <a:lnTo>
                        <a:pt x="1397" y="1881"/>
                      </a:lnTo>
                      <a:lnTo>
                        <a:pt x="1390" y="1881"/>
                      </a:lnTo>
                      <a:lnTo>
                        <a:pt x="1382" y="1881"/>
                      </a:lnTo>
                      <a:lnTo>
                        <a:pt x="1374" y="1881"/>
                      </a:lnTo>
                      <a:lnTo>
                        <a:pt x="1366" y="1882"/>
                      </a:lnTo>
                      <a:lnTo>
                        <a:pt x="1359" y="1882"/>
                      </a:lnTo>
                      <a:lnTo>
                        <a:pt x="1350" y="1884"/>
                      </a:lnTo>
                      <a:lnTo>
                        <a:pt x="1343" y="1885"/>
                      </a:lnTo>
                      <a:lnTo>
                        <a:pt x="1335" y="1886"/>
                      </a:lnTo>
                      <a:lnTo>
                        <a:pt x="1327" y="1886"/>
                      </a:lnTo>
                      <a:lnTo>
                        <a:pt x="1319" y="1888"/>
                      </a:lnTo>
                      <a:lnTo>
                        <a:pt x="1312" y="1888"/>
                      </a:lnTo>
                      <a:lnTo>
                        <a:pt x="1305" y="1891"/>
                      </a:lnTo>
                      <a:lnTo>
                        <a:pt x="1296" y="1892"/>
                      </a:lnTo>
                      <a:lnTo>
                        <a:pt x="1289" y="1894"/>
                      </a:lnTo>
                      <a:lnTo>
                        <a:pt x="1281" y="1896"/>
                      </a:lnTo>
                      <a:lnTo>
                        <a:pt x="1273" y="1897"/>
                      </a:lnTo>
                      <a:lnTo>
                        <a:pt x="1265" y="1899"/>
                      </a:lnTo>
                      <a:lnTo>
                        <a:pt x="1258" y="1900"/>
                      </a:lnTo>
                      <a:lnTo>
                        <a:pt x="1249" y="1902"/>
                      </a:lnTo>
                      <a:lnTo>
                        <a:pt x="1242" y="1903"/>
                      </a:lnTo>
                      <a:lnTo>
                        <a:pt x="1234" y="1905"/>
                      </a:lnTo>
                      <a:lnTo>
                        <a:pt x="1227" y="1906"/>
                      </a:lnTo>
                      <a:lnTo>
                        <a:pt x="1218" y="1909"/>
                      </a:lnTo>
                      <a:lnTo>
                        <a:pt x="1211" y="1911"/>
                      </a:lnTo>
                      <a:lnTo>
                        <a:pt x="1203" y="1912"/>
                      </a:lnTo>
                      <a:lnTo>
                        <a:pt x="1195" y="1915"/>
                      </a:lnTo>
                      <a:lnTo>
                        <a:pt x="1187" y="1917"/>
                      </a:lnTo>
                      <a:lnTo>
                        <a:pt x="1180" y="1918"/>
                      </a:lnTo>
                      <a:lnTo>
                        <a:pt x="1173" y="1921"/>
                      </a:lnTo>
                      <a:lnTo>
                        <a:pt x="1164" y="1923"/>
                      </a:lnTo>
                      <a:lnTo>
                        <a:pt x="1157" y="1924"/>
                      </a:lnTo>
                      <a:lnTo>
                        <a:pt x="1149" y="1926"/>
                      </a:lnTo>
                      <a:lnTo>
                        <a:pt x="1141" y="1927"/>
                      </a:lnTo>
                      <a:lnTo>
                        <a:pt x="1133" y="1929"/>
                      </a:lnTo>
                      <a:lnTo>
                        <a:pt x="1126" y="1930"/>
                      </a:lnTo>
                      <a:lnTo>
                        <a:pt x="1117" y="1932"/>
                      </a:lnTo>
                      <a:lnTo>
                        <a:pt x="1110" y="1933"/>
                      </a:lnTo>
                      <a:lnTo>
                        <a:pt x="1102" y="1934"/>
                      </a:lnTo>
                      <a:lnTo>
                        <a:pt x="1095" y="1935"/>
                      </a:lnTo>
                      <a:lnTo>
                        <a:pt x="1086" y="1935"/>
                      </a:lnTo>
                      <a:lnTo>
                        <a:pt x="1079" y="1935"/>
                      </a:lnTo>
                      <a:lnTo>
                        <a:pt x="1071" y="1936"/>
                      </a:lnTo>
                      <a:lnTo>
                        <a:pt x="1063" y="1935"/>
                      </a:lnTo>
                      <a:lnTo>
                        <a:pt x="1055" y="1935"/>
                      </a:lnTo>
                      <a:lnTo>
                        <a:pt x="1048" y="1935"/>
                      </a:lnTo>
                      <a:lnTo>
                        <a:pt x="1041" y="1935"/>
                      </a:lnTo>
                      <a:lnTo>
                        <a:pt x="1032" y="1934"/>
                      </a:lnTo>
                      <a:lnTo>
                        <a:pt x="1025" y="1934"/>
                      </a:lnTo>
                      <a:lnTo>
                        <a:pt x="1017" y="1933"/>
                      </a:lnTo>
                      <a:lnTo>
                        <a:pt x="1009" y="1932"/>
                      </a:lnTo>
                      <a:lnTo>
                        <a:pt x="1001" y="1932"/>
                      </a:lnTo>
                      <a:lnTo>
                        <a:pt x="994" y="1932"/>
                      </a:lnTo>
                      <a:lnTo>
                        <a:pt x="985" y="1929"/>
                      </a:lnTo>
                      <a:lnTo>
                        <a:pt x="978" y="1928"/>
                      </a:lnTo>
                      <a:lnTo>
                        <a:pt x="970" y="1928"/>
                      </a:lnTo>
                      <a:lnTo>
                        <a:pt x="963" y="1926"/>
                      </a:lnTo>
                      <a:lnTo>
                        <a:pt x="954" y="1926"/>
                      </a:lnTo>
                      <a:lnTo>
                        <a:pt x="947" y="1924"/>
                      </a:lnTo>
                      <a:lnTo>
                        <a:pt x="939" y="1922"/>
                      </a:lnTo>
                      <a:lnTo>
                        <a:pt x="931" y="1922"/>
                      </a:lnTo>
                      <a:lnTo>
                        <a:pt x="923" y="1921"/>
                      </a:lnTo>
                      <a:lnTo>
                        <a:pt x="916" y="1920"/>
                      </a:lnTo>
                      <a:lnTo>
                        <a:pt x="909" y="1917"/>
                      </a:lnTo>
                      <a:lnTo>
                        <a:pt x="900" y="1917"/>
                      </a:lnTo>
                      <a:lnTo>
                        <a:pt x="893" y="1915"/>
                      </a:lnTo>
                      <a:lnTo>
                        <a:pt x="885" y="1914"/>
                      </a:lnTo>
                      <a:lnTo>
                        <a:pt x="877" y="1912"/>
                      </a:lnTo>
                      <a:lnTo>
                        <a:pt x="869" y="1911"/>
                      </a:lnTo>
                      <a:lnTo>
                        <a:pt x="862" y="1910"/>
                      </a:lnTo>
                      <a:lnTo>
                        <a:pt x="853" y="1909"/>
                      </a:lnTo>
                      <a:lnTo>
                        <a:pt x="846" y="1908"/>
                      </a:lnTo>
                      <a:lnTo>
                        <a:pt x="838" y="1905"/>
                      </a:lnTo>
                      <a:lnTo>
                        <a:pt x="831" y="1905"/>
                      </a:lnTo>
                      <a:lnTo>
                        <a:pt x="822" y="1903"/>
                      </a:lnTo>
                      <a:lnTo>
                        <a:pt x="815" y="1902"/>
                      </a:lnTo>
                      <a:lnTo>
                        <a:pt x="807" y="1900"/>
                      </a:lnTo>
                      <a:lnTo>
                        <a:pt x="799" y="1898"/>
                      </a:lnTo>
                      <a:lnTo>
                        <a:pt x="791" y="1897"/>
                      </a:lnTo>
                      <a:lnTo>
                        <a:pt x="784" y="1894"/>
                      </a:lnTo>
                      <a:lnTo>
                        <a:pt x="777" y="1893"/>
                      </a:lnTo>
                      <a:lnTo>
                        <a:pt x="768" y="1892"/>
                      </a:lnTo>
                      <a:lnTo>
                        <a:pt x="761" y="1890"/>
                      </a:lnTo>
                      <a:lnTo>
                        <a:pt x="753" y="1887"/>
                      </a:lnTo>
                      <a:lnTo>
                        <a:pt x="745" y="1886"/>
                      </a:lnTo>
                      <a:lnTo>
                        <a:pt x="737" y="1884"/>
                      </a:lnTo>
                      <a:lnTo>
                        <a:pt x="730" y="1882"/>
                      </a:lnTo>
                      <a:lnTo>
                        <a:pt x="721" y="1880"/>
                      </a:lnTo>
                      <a:lnTo>
                        <a:pt x="714" y="1878"/>
                      </a:lnTo>
                      <a:lnTo>
                        <a:pt x="706" y="1875"/>
                      </a:lnTo>
                      <a:lnTo>
                        <a:pt x="698" y="1873"/>
                      </a:lnTo>
                      <a:lnTo>
                        <a:pt x="690" y="1870"/>
                      </a:lnTo>
                      <a:lnTo>
                        <a:pt x="683" y="1868"/>
                      </a:lnTo>
                      <a:lnTo>
                        <a:pt x="674" y="1864"/>
                      </a:lnTo>
                      <a:lnTo>
                        <a:pt x="667" y="1862"/>
                      </a:lnTo>
                      <a:lnTo>
                        <a:pt x="660" y="1860"/>
                      </a:lnTo>
                      <a:lnTo>
                        <a:pt x="652" y="1856"/>
                      </a:lnTo>
                      <a:lnTo>
                        <a:pt x="644" y="1852"/>
                      </a:lnTo>
                      <a:lnTo>
                        <a:pt x="636" y="1849"/>
                      </a:lnTo>
                      <a:lnTo>
                        <a:pt x="629" y="1845"/>
                      </a:lnTo>
                      <a:lnTo>
                        <a:pt x="620" y="1840"/>
                      </a:lnTo>
                      <a:lnTo>
                        <a:pt x="613" y="1837"/>
                      </a:lnTo>
                      <a:lnTo>
                        <a:pt x="605" y="1832"/>
                      </a:lnTo>
                      <a:lnTo>
                        <a:pt x="598" y="1828"/>
                      </a:lnTo>
                      <a:lnTo>
                        <a:pt x="589" y="1825"/>
                      </a:lnTo>
                      <a:lnTo>
                        <a:pt x="582" y="1820"/>
                      </a:lnTo>
                      <a:lnTo>
                        <a:pt x="574" y="1816"/>
                      </a:lnTo>
                      <a:lnTo>
                        <a:pt x="566" y="1812"/>
                      </a:lnTo>
                      <a:lnTo>
                        <a:pt x="558" y="1808"/>
                      </a:lnTo>
                      <a:lnTo>
                        <a:pt x="551" y="1804"/>
                      </a:lnTo>
                      <a:lnTo>
                        <a:pt x="542" y="1801"/>
                      </a:lnTo>
                      <a:lnTo>
                        <a:pt x="535" y="1797"/>
                      </a:lnTo>
                      <a:lnTo>
                        <a:pt x="528" y="1794"/>
                      </a:lnTo>
                      <a:lnTo>
                        <a:pt x="520" y="1791"/>
                      </a:lnTo>
                      <a:lnTo>
                        <a:pt x="512" y="1789"/>
                      </a:lnTo>
                      <a:lnTo>
                        <a:pt x="504" y="1785"/>
                      </a:lnTo>
                      <a:lnTo>
                        <a:pt x="497" y="1783"/>
                      </a:lnTo>
                      <a:lnTo>
                        <a:pt x="488" y="1782"/>
                      </a:lnTo>
                      <a:lnTo>
                        <a:pt x="481" y="1780"/>
                      </a:lnTo>
                      <a:lnTo>
                        <a:pt x="473" y="1779"/>
                      </a:lnTo>
                      <a:lnTo>
                        <a:pt x="466" y="1778"/>
                      </a:lnTo>
                      <a:lnTo>
                        <a:pt x="457" y="1776"/>
                      </a:lnTo>
                      <a:lnTo>
                        <a:pt x="450" y="1774"/>
                      </a:lnTo>
                      <a:lnTo>
                        <a:pt x="442" y="1774"/>
                      </a:lnTo>
                      <a:lnTo>
                        <a:pt x="434" y="1773"/>
                      </a:lnTo>
                      <a:lnTo>
                        <a:pt x="426" y="1771"/>
                      </a:lnTo>
                      <a:lnTo>
                        <a:pt x="419" y="1770"/>
                      </a:lnTo>
                      <a:lnTo>
                        <a:pt x="410" y="1768"/>
                      </a:lnTo>
                      <a:lnTo>
                        <a:pt x="403" y="1766"/>
                      </a:lnTo>
                      <a:lnTo>
                        <a:pt x="396" y="1764"/>
                      </a:lnTo>
                      <a:lnTo>
                        <a:pt x="388" y="1760"/>
                      </a:lnTo>
                      <a:lnTo>
                        <a:pt x="380" y="1756"/>
                      </a:lnTo>
                      <a:lnTo>
                        <a:pt x="372" y="1752"/>
                      </a:lnTo>
                      <a:lnTo>
                        <a:pt x="365" y="1747"/>
                      </a:lnTo>
                      <a:lnTo>
                        <a:pt x="356" y="1742"/>
                      </a:lnTo>
                      <a:lnTo>
                        <a:pt x="349" y="1736"/>
                      </a:lnTo>
                      <a:lnTo>
                        <a:pt x="341" y="1730"/>
                      </a:lnTo>
                      <a:lnTo>
                        <a:pt x="334" y="1724"/>
                      </a:lnTo>
                      <a:lnTo>
                        <a:pt x="325" y="1717"/>
                      </a:lnTo>
                      <a:lnTo>
                        <a:pt x="318" y="1708"/>
                      </a:lnTo>
                      <a:lnTo>
                        <a:pt x="310" y="1700"/>
                      </a:lnTo>
                      <a:lnTo>
                        <a:pt x="302" y="1690"/>
                      </a:lnTo>
                      <a:lnTo>
                        <a:pt x="294" y="1681"/>
                      </a:lnTo>
                      <a:lnTo>
                        <a:pt x="287" y="1671"/>
                      </a:lnTo>
                      <a:lnTo>
                        <a:pt x="278" y="1662"/>
                      </a:lnTo>
                      <a:lnTo>
                        <a:pt x="271" y="1652"/>
                      </a:lnTo>
                      <a:lnTo>
                        <a:pt x="264" y="1641"/>
                      </a:lnTo>
                      <a:lnTo>
                        <a:pt x="256" y="1629"/>
                      </a:lnTo>
                      <a:lnTo>
                        <a:pt x="248" y="1618"/>
                      </a:lnTo>
                      <a:lnTo>
                        <a:pt x="240" y="1605"/>
                      </a:lnTo>
                      <a:lnTo>
                        <a:pt x="233" y="1592"/>
                      </a:lnTo>
                      <a:lnTo>
                        <a:pt x="224" y="1579"/>
                      </a:lnTo>
                      <a:lnTo>
                        <a:pt x="217" y="1563"/>
                      </a:lnTo>
                      <a:lnTo>
                        <a:pt x="209" y="1548"/>
                      </a:lnTo>
                      <a:lnTo>
                        <a:pt x="202" y="1530"/>
                      </a:lnTo>
                      <a:lnTo>
                        <a:pt x="193" y="1510"/>
                      </a:lnTo>
                      <a:lnTo>
                        <a:pt x="186" y="1490"/>
                      </a:lnTo>
                      <a:lnTo>
                        <a:pt x="178" y="1467"/>
                      </a:lnTo>
                      <a:lnTo>
                        <a:pt x="170" y="1442"/>
                      </a:lnTo>
                      <a:lnTo>
                        <a:pt x="162" y="1417"/>
                      </a:lnTo>
                      <a:lnTo>
                        <a:pt x="155" y="1388"/>
                      </a:lnTo>
                      <a:lnTo>
                        <a:pt x="146" y="1357"/>
                      </a:lnTo>
                      <a:lnTo>
                        <a:pt x="139" y="1323"/>
                      </a:lnTo>
                      <a:lnTo>
                        <a:pt x="132" y="1287"/>
                      </a:lnTo>
                      <a:lnTo>
                        <a:pt x="123" y="1247"/>
                      </a:lnTo>
                      <a:lnTo>
                        <a:pt x="116" y="1204"/>
                      </a:lnTo>
                      <a:lnTo>
                        <a:pt x="108" y="1159"/>
                      </a:lnTo>
                      <a:lnTo>
                        <a:pt x="101" y="1109"/>
                      </a:lnTo>
                      <a:lnTo>
                        <a:pt x="92" y="1057"/>
                      </a:lnTo>
                      <a:lnTo>
                        <a:pt x="85" y="998"/>
                      </a:lnTo>
                      <a:lnTo>
                        <a:pt x="77" y="937"/>
                      </a:lnTo>
                      <a:lnTo>
                        <a:pt x="69" y="868"/>
                      </a:lnTo>
                      <a:lnTo>
                        <a:pt x="61" y="797"/>
                      </a:lnTo>
                      <a:lnTo>
                        <a:pt x="54" y="719"/>
                      </a:lnTo>
                      <a:lnTo>
                        <a:pt x="45" y="635"/>
                      </a:lnTo>
                      <a:lnTo>
                        <a:pt x="38" y="546"/>
                      </a:lnTo>
                      <a:lnTo>
                        <a:pt x="30" y="450"/>
                      </a:lnTo>
                      <a:lnTo>
                        <a:pt x="23" y="347"/>
                      </a:lnTo>
                      <a:lnTo>
                        <a:pt x="14" y="238"/>
                      </a:lnTo>
                      <a:lnTo>
                        <a:pt x="7" y="12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7463">
                  <a:solidFill>
                    <a:srgbClr val="FFFF8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Freeform 43">
                  <a:extLst>
                    <a:ext uri="{FF2B5EF4-FFF2-40B4-BE49-F238E27FC236}">
                      <a16:creationId xmlns:a16="http://schemas.microsoft.com/office/drawing/2014/main" id="{C8E78990-B8EB-DA59-3172-B6C7713673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908777" y="2466977"/>
                  <a:ext cx="4564086" cy="3249611"/>
                </a:xfrm>
                <a:custGeom>
                  <a:avLst/>
                  <a:gdLst>
                    <a:gd name="T0" fmla="*/ 2842 w 2881"/>
                    <a:gd name="T1" fmla="*/ 2046 h 2047"/>
                    <a:gd name="T2" fmla="*/ 2796 w 2881"/>
                    <a:gd name="T3" fmla="*/ 2044 h 2047"/>
                    <a:gd name="T4" fmla="*/ 2749 w 2881"/>
                    <a:gd name="T5" fmla="*/ 2041 h 2047"/>
                    <a:gd name="T6" fmla="*/ 2702 w 2881"/>
                    <a:gd name="T7" fmla="*/ 2039 h 2047"/>
                    <a:gd name="T8" fmla="*/ 2655 w 2881"/>
                    <a:gd name="T9" fmla="*/ 2037 h 2047"/>
                    <a:gd name="T10" fmla="*/ 2610 w 2881"/>
                    <a:gd name="T11" fmla="*/ 2034 h 2047"/>
                    <a:gd name="T12" fmla="*/ 2563 w 2881"/>
                    <a:gd name="T13" fmla="*/ 2032 h 2047"/>
                    <a:gd name="T14" fmla="*/ 2516 w 2881"/>
                    <a:gd name="T15" fmla="*/ 2029 h 2047"/>
                    <a:gd name="T16" fmla="*/ 2469 w 2881"/>
                    <a:gd name="T17" fmla="*/ 2027 h 2047"/>
                    <a:gd name="T18" fmla="*/ 2422 w 2881"/>
                    <a:gd name="T19" fmla="*/ 2025 h 2047"/>
                    <a:gd name="T20" fmla="*/ 2375 w 2881"/>
                    <a:gd name="T21" fmla="*/ 2021 h 2047"/>
                    <a:gd name="T22" fmla="*/ 2330 w 2881"/>
                    <a:gd name="T23" fmla="*/ 2019 h 2047"/>
                    <a:gd name="T24" fmla="*/ 2283 w 2881"/>
                    <a:gd name="T25" fmla="*/ 2015 h 2047"/>
                    <a:gd name="T26" fmla="*/ 2236 w 2881"/>
                    <a:gd name="T27" fmla="*/ 2011 h 2047"/>
                    <a:gd name="T28" fmla="*/ 2189 w 2881"/>
                    <a:gd name="T29" fmla="*/ 2008 h 2047"/>
                    <a:gd name="T30" fmla="*/ 2143 w 2881"/>
                    <a:gd name="T31" fmla="*/ 2003 h 2047"/>
                    <a:gd name="T32" fmla="*/ 2097 w 2881"/>
                    <a:gd name="T33" fmla="*/ 1999 h 2047"/>
                    <a:gd name="T34" fmla="*/ 2050 w 2881"/>
                    <a:gd name="T35" fmla="*/ 1995 h 2047"/>
                    <a:gd name="T36" fmla="*/ 2003 w 2881"/>
                    <a:gd name="T37" fmla="*/ 1989 h 2047"/>
                    <a:gd name="T38" fmla="*/ 1957 w 2881"/>
                    <a:gd name="T39" fmla="*/ 1985 h 2047"/>
                    <a:gd name="T40" fmla="*/ 1910 w 2881"/>
                    <a:gd name="T41" fmla="*/ 1980 h 2047"/>
                    <a:gd name="T42" fmla="*/ 1863 w 2881"/>
                    <a:gd name="T43" fmla="*/ 1977 h 2047"/>
                    <a:gd name="T44" fmla="*/ 1817 w 2881"/>
                    <a:gd name="T45" fmla="*/ 1974 h 2047"/>
                    <a:gd name="T46" fmla="*/ 1770 w 2881"/>
                    <a:gd name="T47" fmla="*/ 1972 h 2047"/>
                    <a:gd name="T48" fmla="*/ 1724 w 2881"/>
                    <a:gd name="T49" fmla="*/ 1968 h 2047"/>
                    <a:gd name="T50" fmla="*/ 1677 w 2881"/>
                    <a:gd name="T51" fmla="*/ 1962 h 2047"/>
                    <a:gd name="T52" fmla="*/ 1630 w 2881"/>
                    <a:gd name="T53" fmla="*/ 1953 h 2047"/>
                    <a:gd name="T54" fmla="*/ 1583 w 2881"/>
                    <a:gd name="T55" fmla="*/ 1941 h 2047"/>
                    <a:gd name="T56" fmla="*/ 1538 w 2881"/>
                    <a:gd name="T57" fmla="*/ 1924 h 2047"/>
                    <a:gd name="T58" fmla="*/ 1491 w 2881"/>
                    <a:gd name="T59" fmla="*/ 1906 h 2047"/>
                    <a:gd name="T60" fmla="*/ 1444 w 2881"/>
                    <a:gd name="T61" fmla="*/ 1891 h 2047"/>
                    <a:gd name="T62" fmla="*/ 1397 w 2881"/>
                    <a:gd name="T63" fmla="*/ 1885 h 2047"/>
                    <a:gd name="T64" fmla="*/ 1350 w 2881"/>
                    <a:gd name="T65" fmla="*/ 1887 h 2047"/>
                    <a:gd name="T66" fmla="*/ 1305 w 2881"/>
                    <a:gd name="T67" fmla="*/ 1894 h 2047"/>
                    <a:gd name="T68" fmla="*/ 1258 w 2881"/>
                    <a:gd name="T69" fmla="*/ 1902 h 2047"/>
                    <a:gd name="T70" fmla="*/ 1211 w 2881"/>
                    <a:gd name="T71" fmla="*/ 1913 h 2047"/>
                    <a:gd name="T72" fmla="*/ 1164 w 2881"/>
                    <a:gd name="T73" fmla="*/ 1925 h 2047"/>
                    <a:gd name="T74" fmla="*/ 1117 w 2881"/>
                    <a:gd name="T75" fmla="*/ 1933 h 2047"/>
                    <a:gd name="T76" fmla="*/ 1071 w 2881"/>
                    <a:gd name="T77" fmla="*/ 1937 h 2047"/>
                    <a:gd name="T78" fmla="*/ 1025 w 2881"/>
                    <a:gd name="T79" fmla="*/ 1935 h 2047"/>
                    <a:gd name="T80" fmla="*/ 978 w 2881"/>
                    <a:gd name="T81" fmla="*/ 1929 h 2047"/>
                    <a:gd name="T82" fmla="*/ 931 w 2881"/>
                    <a:gd name="T83" fmla="*/ 1923 h 2047"/>
                    <a:gd name="T84" fmla="*/ 885 w 2881"/>
                    <a:gd name="T85" fmla="*/ 1915 h 2047"/>
                    <a:gd name="T86" fmla="*/ 838 w 2881"/>
                    <a:gd name="T87" fmla="*/ 1907 h 2047"/>
                    <a:gd name="T88" fmla="*/ 791 w 2881"/>
                    <a:gd name="T89" fmla="*/ 1899 h 2047"/>
                    <a:gd name="T90" fmla="*/ 745 w 2881"/>
                    <a:gd name="T91" fmla="*/ 1888 h 2047"/>
                    <a:gd name="T92" fmla="*/ 698 w 2881"/>
                    <a:gd name="T93" fmla="*/ 1875 h 2047"/>
                    <a:gd name="T94" fmla="*/ 652 w 2881"/>
                    <a:gd name="T95" fmla="*/ 1858 h 2047"/>
                    <a:gd name="T96" fmla="*/ 605 w 2881"/>
                    <a:gd name="T97" fmla="*/ 1835 h 2047"/>
                    <a:gd name="T98" fmla="*/ 558 w 2881"/>
                    <a:gd name="T99" fmla="*/ 1810 h 2047"/>
                    <a:gd name="T100" fmla="*/ 512 w 2881"/>
                    <a:gd name="T101" fmla="*/ 1791 h 2047"/>
                    <a:gd name="T102" fmla="*/ 466 w 2881"/>
                    <a:gd name="T103" fmla="*/ 1780 h 2047"/>
                    <a:gd name="T104" fmla="*/ 419 w 2881"/>
                    <a:gd name="T105" fmla="*/ 1773 h 2047"/>
                    <a:gd name="T106" fmla="*/ 372 w 2881"/>
                    <a:gd name="T107" fmla="*/ 1753 h 2047"/>
                    <a:gd name="T108" fmla="*/ 325 w 2881"/>
                    <a:gd name="T109" fmla="*/ 1719 h 2047"/>
                    <a:gd name="T110" fmla="*/ 278 w 2881"/>
                    <a:gd name="T111" fmla="*/ 1663 h 2047"/>
                    <a:gd name="T112" fmla="*/ 233 w 2881"/>
                    <a:gd name="T113" fmla="*/ 1594 h 2047"/>
                    <a:gd name="T114" fmla="*/ 186 w 2881"/>
                    <a:gd name="T115" fmla="*/ 1492 h 2047"/>
                    <a:gd name="T116" fmla="*/ 139 w 2881"/>
                    <a:gd name="T117" fmla="*/ 1324 h 2047"/>
                    <a:gd name="T118" fmla="*/ 92 w 2881"/>
                    <a:gd name="T119" fmla="*/ 1056 h 2047"/>
                    <a:gd name="T120" fmla="*/ 45 w 2881"/>
                    <a:gd name="T121" fmla="*/ 636 h 2047"/>
                    <a:gd name="T122" fmla="*/ 0 w 2881"/>
                    <a:gd name="T123" fmla="*/ 0 h 20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2881" h="2047">
                      <a:moveTo>
                        <a:pt x="2881" y="2047"/>
                      </a:moveTo>
                      <a:lnTo>
                        <a:pt x="2874" y="2047"/>
                      </a:lnTo>
                      <a:lnTo>
                        <a:pt x="2865" y="2046"/>
                      </a:lnTo>
                      <a:lnTo>
                        <a:pt x="2858" y="2046"/>
                      </a:lnTo>
                      <a:lnTo>
                        <a:pt x="2850" y="2046"/>
                      </a:lnTo>
                      <a:lnTo>
                        <a:pt x="2842" y="2046"/>
                      </a:lnTo>
                      <a:lnTo>
                        <a:pt x="2834" y="2045"/>
                      </a:lnTo>
                      <a:lnTo>
                        <a:pt x="2827" y="2045"/>
                      </a:lnTo>
                      <a:lnTo>
                        <a:pt x="2818" y="2045"/>
                      </a:lnTo>
                      <a:lnTo>
                        <a:pt x="2811" y="2044"/>
                      </a:lnTo>
                      <a:lnTo>
                        <a:pt x="2803" y="2044"/>
                      </a:lnTo>
                      <a:lnTo>
                        <a:pt x="2796" y="2044"/>
                      </a:lnTo>
                      <a:lnTo>
                        <a:pt x="2787" y="2043"/>
                      </a:lnTo>
                      <a:lnTo>
                        <a:pt x="2780" y="2043"/>
                      </a:lnTo>
                      <a:lnTo>
                        <a:pt x="2772" y="2043"/>
                      </a:lnTo>
                      <a:lnTo>
                        <a:pt x="2764" y="2041"/>
                      </a:lnTo>
                      <a:lnTo>
                        <a:pt x="2756" y="2041"/>
                      </a:lnTo>
                      <a:lnTo>
                        <a:pt x="2749" y="2041"/>
                      </a:lnTo>
                      <a:lnTo>
                        <a:pt x="2742" y="2040"/>
                      </a:lnTo>
                      <a:lnTo>
                        <a:pt x="2733" y="2040"/>
                      </a:lnTo>
                      <a:lnTo>
                        <a:pt x="2726" y="2040"/>
                      </a:lnTo>
                      <a:lnTo>
                        <a:pt x="2718" y="2040"/>
                      </a:lnTo>
                      <a:lnTo>
                        <a:pt x="2710" y="2039"/>
                      </a:lnTo>
                      <a:lnTo>
                        <a:pt x="2702" y="2039"/>
                      </a:lnTo>
                      <a:lnTo>
                        <a:pt x="2695" y="2039"/>
                      </a:lnTo>
                      <a:lnTo>
                        <a:pt x="2686" y="2038"/>
                      </a:lnTo>
                      <a:lnTo>
                        <a:pt x="2679" y="2038"/>
                      </a:lnTo>
                      <a:lnTo>
                        <a:pt x="2671" y="2038"/>
                      </a:lnTo>
                      <a:lnTo>
                        <a:pt x="2664" y="2037"/>
                      </a:lnTo>
                      <a:lnTo>
                        <a:pt x="2655" y="2037"/>
                      </a:lnTo>
                      <a:lnTo>
                        <a:pt x="2648" y="2037"/>
                      </a:lnTo>
                      <a:lnTo>
                        <a:pt x="2640" y="2035"/>
                      </a:lnTo>
                      <a:lnTo>
                        <a:pt x="2632" y="2035"/>
                      </a:lnTo>
                      <a:lnTo>
                        <a:pt x="2624" y="2035"/>
                      </a:lnTo>
                      <a:lnTo>
                        <a:pt x="2617" y="2034"/>
                      </a:lnTo>
                      <a:lnTo>
                        <a:pt x="2610" y="2034"/>
                      </a:lnTo>
                      <a:lnTo>
                        <a:pt x="2601" y="2034"/>
                      </a:lnTo>
                      <a:lnTo>
                        <a:pt x="2594" y="2033"/>
                      </a:lnTo>
                      <a:lnTo>
                        <a:pt x="2586" y="2033"/>
                      </a:lnTo>
                      <a:lnTo>
                        <a:pt x="2578" y="2033"/>
                      </a:lnTo>
                      <a:lnTo>
                        <a:pt x="2570" y="2032"/>
                      </a:lnTo>
                      <a:lnTo>
                        <a:pt x="2563" y="2032"/>
                      </a:lnTo>
                      <a:lnTo>
                        <a:pt x="2554" y="2032"/>
                      </a:lnTo>
                      <a:lnTo>
                        <a:pt x="2547" y="2031"/>
                      </a:lnTo>
                      <a:lnTo>
                        <a:pt x="2539" y="2031"/>
                      </a:lnTo>
                      <a:lnTo>
                        <a:pt x="2532" y="2031"/>
                      </a:lnTo>
                      <a:lnTo>
                        <a:pt x="2523" y="2029"/>
                      </a:lnTo>
                      <a:lnTo>
                        <a:pt x="2516" y="2029"/>
                      </a:lnTo>
                      <a:lnTo>
                        <a:pt x="2507" y="2029"/>
                      </a:lnTo>
                      <a:lnTo>
                        <a:pt x="2500" y="2028"/>
                      </a:lnTo>
                      <a:lnTo>
                        <a:pt x="2492" y="2028"/>
                      </a:lnTo>
                      <a:lnTo>
                        <a:pt x="2485" y="2028"/>
                      </a:lnTo>
                      <a:lnTo>
                        <a:pt x="2477" y="2027"/>
                      </a:lnTo>
                      <a:lnTo>
                        <a:pt x="2469" y="2027"/>
                      </a:lnTo>
                      <a:lnTo>
                        <a:pt x="2462" y="2027"/>
                      </a:lnTo>
                      <a:lnTo>
                        <a:pt x="2453" y="2026"/>
                      </a:lnTo>
                      <a:lnTo>
                        <a:pt x="2446" y="2026"/>
                      </a:lnTo>
                      <a:lnTo>
                        <a:pt x="2438" y="2026"/>
                      </a:lnTo>
                      <a:lnTo>
                        <a:pt x="2431" y="2025"/>
                      </a:lnTo>
                      <a:lnTo>
                        <a:pt x="2422" y="2025"/>
                      </a:lnTo>
                      <a:lnTo>
                        <a:pt x="2415" y="2023"/>
                      </a:lnTo>
                      <a:lnTo>
                        <a:pt x="2407" y="2023"/>
                      </a:lnTo>
                      <a:lnTo>
                        <a:pt x="2399" y="2022"/>
                      </a:lnTo>
                      <a:lnTo>
                        <a:pt x="2391" y="2022"/>
                      </a:lnTo>
                      <a:lnTo>
                        <a:pt x="2384" y="2022"/>
                      </a:lnTo>
                      <a:lnTo>
                        <a:pt x="2375" y="2021"/>
                      </a:lnTo>
                      <a:lnTo>
                        <a:pt x="2368" y="2021"/>
                      </a:lnTo>
                      <a:lnTo>
                        <a:pt x="2360" y="2021"/>
                      </a:lnTo>
                      <a:lnTo>
                        <a:pt x="2353" y="2020"/>
                      </a:lnTo>
                      <a:lnTo>
                        <a:pt x="2345" y="2020"/>
                      </a:lnTo>
                      <a:lnTo>
                        <a:pt x="2337" y="2019"/>
                      </a:lnTo>
                      <a:lnTo>
                        <a:pt x="2330" y="2019"/>
                      </a:lnTo>
                      <a:lnTo>
                        <a:pt x="2321" y="2017"/>
                      </a:lnTo>
                      <a:lnTo>
                        <a:pt x="2314" y="2017"/>
                      </a:lnTo>
                      <a:lnTo>
                        <a:pt x="2306" y="2016"/>
                      </a:lnTo>
                      <a:lnTo>
                        <a:pt x="2299" y="2016"/>
                      </a:lnTo>
                      <a:lnTo>
                        <a:pt x="2290" y="2015"/>
                      </a:lnTo>
                      <a:lnTo>
                        <a:pt x="2283" y="2015"/>
                      </a:lnTo>
                      <a:lnTo>
                        <a:pt x="2275" y="2014"/>
                      </a:lnTo>
                      <a:lnTo>
                        <a:pt x="2267" y="2014"/>
                      </a:lnTo>
                      <a:lnTo>
                        <a:pt x="2259" y="2013"/>
                      </a:lnTo>
                      <a:lnTo>
                        <a:pt x="2252" y="2013"/>
                      </a:lnTo>
                      <a:lnTo>
                        <a:pt x="2243" y="2011"/>
                      </a:lnTo>
                      <a:lnTo>
                        <a:pt x="2236" y="2011"/>
                      </a:lnTo>
                      <a:lnTo>
                        <a:pt x="2228" y="2010"/>
                      </a:lnTo>
                      <a:lnTo>
                        <a:pt x="2221" y="2010"/>
                      </a:lnTo>
                      <a:lnTo>
                        <a:pt x="2213" y="2009"/>
                      </a:lnTo>
                      <a:lnTo>
                        <a:pt x="2205" y="2009"/>
                      </a:lnTo>
                      <a:lnTo>
                        <a:pt x="2198" y="2008"/>
                      </a:lnTo>
                      <a:lnTo>
                        <a:pt x="2189" y="2008"/>
                      </a:lnTo>
                      <a:lnTo>
                        <a:pt x="2182" y="2007"/>
                      </a:lnTo>
                      <a:lnTo>
                        <a:pt x="2174" y="2007"/>
                      </a:lnTo>
                      <a:lnTo>
                        <a:pt x="2167" y="2005"/>
                      </a:lnTo>
                      <a:lnTo>
                        <a:pt x="2158" y="2005"/>
                      </a:lnTo>
                      <a:lnTo>
                        <a:pt x="2151" y="2004"/>
                      </a:lnTo>
                      <a:lnTo>
                        <a:pt x="2143" y="2003"/>
                      </a:lnTo>
                      <a:lnTo>
                        <a:pt x="2135" y="2003"/>
                      </a:lnTo>
                      <a:lnTo>
                        <a:pt x="2127" y="2002"/>
                      </a:lnTo>
                      <a:lnTo>
                        <a:pt x="2120" y="2002"/>
                      </a:lnTo>
                      <a:lnTo>
                        <a:pt x="2111" y="2001"/>
                      </a:lnTo>
                      <a:lnTo>
                        <a:pt x="2104" y="1999"/>
                      </a:lnTo>
                      <a:lnTo>
                        <a:pt x="2097" y="1999"/>
                      </a:lnTo>
                      <a:lnTo>
                        <a:pt x="2089" y="1998"/>
                      </a:lnTo>
                      <a:lnTo>
                        <a:pt x="2081" y="1997"/>
                      </a:lnTo>
                      <a:lnTo>
                        <a:pt x="2073" y="1997"/>
                      </a:lnTo>
                      <a:lnTo>
                        <a:pt x="2066" y="1996"/>
                      </a:lnTo>
                      <a:lnTo>
                        <a:pt x="2057" y="1995"/>
                      </a:lnTo>
                      <a:lnTo>
                        <a:pt x="2050" y="1995"/>
                      </a:lnTo>
                      <a:lnTo>
                        <a:pt x="2042" y="1993"/>
                      </a:lnTo>
                      <a:lnTo>
                        <a:pt x="2035" y="1992"/>
                      </a:lnTo>
                      <a:lnTo>
                        <a:pt x="2026" y="1992"/>
                      </a:lnTo>
                      <a:lnTo>
                        <a:pt x="2019" y="1991"/>
                      </a:lnTo>
                      <a:lnTo>
                        <a:pt x="2011" y="1990"/>
                      </a:lnTo>
                      <a:lnTo>
                        <a:pt x="2003" y="1989"/>
                      </a:lnTo>
                      <a:lnTo>
                        <a:pt x="1995" y="1989"/>
                      </a:lnTo>
                      <a:lnTo>
                        <a:pt x="1988" y="1987"/>
                      </a:lnTo>
                      <a:lnTo>
                        <a:pt x="1979" y="1986"/>
                      </a:lnTo>
                      <a:lnTo>
                        <a:pt x="1972" y="1986"/>
                      </a:lnTo>
                      <a:lnTo>
                        <a:pt x="1965" y="1985"/>
                      </a:lnTo>
                      <a:lnTo>
                        <a:pt x="1957" y="1985"/>
                      </a:lnTo>
                      <a:lnTo>
                        <a:pt x="1949" y="1984"/>
                      </a:lnTo>
                      <a:lnTo>
                        <a:pt x="1941" y="1983"/>
                      </a:lnTo>
                      <a:lnTo>
                        <a:pt x="1934" y="1983"/>
                      </a:lnTo>
                      <a:lnTo>
                        <a:pt x="1925" y="1981"/>
                      </a:lnTo>
                      <a:lnTo>
                        <a:pt x="1918" y="1980"/>
                      </a:lnTo>
                      <a:lnTo>
                        <a:pt x="1910" y="1980"/>
                      </a:lnTo>
                      <a:lnTo>
                        <a:pt x="1902" y="1980"/>
                      </a:lnTo>
                      <a:lnTo>
                        <a:pt x="1894" y="1979"/>
                      </a:lnTo>
                      <a:lnTo>
                        <a:pt x="1887" y="1978"/>
                      </a:lnTo>
                      <a:lnTo>
                        <a:pt x="1878" y="1978"/>
                      </a:lnTo>
                      <a:lnTo>
                        <a:pt x="1871" y="1977"/>
                      </a:lnTo>
                      <a:lnTo>
                        <a:pt x="1863" y="1977"/>
                      </a:lnTo>
                      <a:lnTo>
                        <a:pt x="1856" y="1977"/>
                      </a:lnTo>
                      <a:lnTo>
                        <a:pt x="1847" y="1975"/>
                      </a:lnTo>
                      <a:lnTo>
                        <a:pt x="1840" y="1975"/>
                      </a:lnTo>
                      <a:lnTo>
                        <a:pt x="1833" y="1974"/>
                      </a:lnTo>
                      <a:lnTo>
                        <a:pt x="1824" y="1974"/>
                      </a:lnTo>
                      <a:lnTo>
                        <a:pt x="1817" y="1974"/>
                      </a:lnTo>
                      <a:lnTo>
                        <a:pt x="1809" y="1974"/>
                      </a:lnTo>
                      <a:lnTo>
                        <a:pt x="1802" y="1973"/>
                      </a:lnTo>
                      <a:lnTo>
                        <a:pt x="1793" y="1973"/>
                      </a:lnTo>
                      <a:lnTo>
                        <a:pt x="1786" y="1973"/>
                      </a:lnTo>
                      <a:lnTo>
                        <a:pt x="1778" y="1972"/>
                      </a:lnTo>
                      <a:lnTo>
                        <a:pt x="1770" y="1972"/>
                      </a:lnTo>
                      <a:lnTo>
                        <a:pt x="1762" y="1971"/>
                      </a:lnTo>
                      <a:lnTo>
                        <a:pt x="1755" y="1971"/>
                      </a:lnTo>
                      <a:lnTo>
                        <a:pt x="1746" y="1969"/>
                      </a:lnTo>
                      <a:lnTo>
                        <a:pt x="1739" y="1968"/>
                      </a:lnTo>
                      <a:lnTo>
                        <a:pt x="1731" y="1968"/>
                      </a:lnTo>
                      <a:lnTo>
                        <a:pt x="1724" y="1968"/>
                      </a:lnTo>
                      <a:lnTo>
                        <a:pt x="1715" y="1967"/>
                      </a:lnTo>
                      <a:lnTo>
                        <a:pt x="1708" y="1966"/>
                      </a:lnTo>
                      <a:lnTo>
                        <a:pt x="1701" y="1965"/>
                      </a:lnTo>
                      <a:lnTo>
                        <a:pt x="1692" y="1963"/>
                      </a:lnTo>
                      <a:lnTo>
                        <a:pt x="1685" y="1963"/>
                      </a:lnTo>
                      <a:lnTo>
                        <a:pt x="1677" y="1962"/>
                      </a:lnTo>
                      <a:lnTo>
                        <a:pt x="1670" y="1961"/>
                      </a:lnTo>
                      <a:lnTo>
                        <a:pt x="1661" y="1960"/>
                      </a:lnTo>
                      <a:lnTo>
                        <a:pt x="1654" y="1957"/>
                      </a:lnTo>
                      <a:lnTo>
                        <a:pt x="1646" y="1956"/>
                      </a:lnTo>
                      <a:lnTo>
                        <a:pt x="1638" y="1955"/>
                      </a:lnTo>
                      <a:lnTo>
                        <a:pt x="1630" y="1953"/>
                      </a:lnTo>
                      <a:lnTo>
                        <a:pt x="1623" y="1951"/>
                      </a:lnTo>
                      <a:lnTo>
                        <a:pt x="1614" y="1949"/>
                      </a:lnTo>
                      <a:lnTo>
                        <a:pt x="1607" y="1948"/>
                      </a:lnTo>
                      <a:lnTo>
                        <a:pt x="1599" y="1945"/>
                      </a:lnTo>
                      <a:lnTo>
                        <a:pt x="1592" y="1943"/>
                      </a:lnTo>
                      <a:lnTo>
                        <a:pt x="1583" y="1941"/>
                      </a:lnTo>
                      <a:lnTo>
                        <a:pt x="1576" y="1938"/>
                      </a:lnTo>
                      <a:lnTo>
                        <a:pt x="1569" y="1936"/>
                      </a:lnTo>
                      <a:lnTo>
                        <a:pt x="1560" y="1932"/>
                      </a:lnTo>
                      <a:lnTo>
                        <a:pt x="1553" y="1930"/>
                      </a:lnTo>
                      <a:lnTo>
                        <a:pt x="1545" y="1927"/>
                      </a:lnTo>
                      <a:lnTo>
                        <a:pt x="1538" y="1924"/>
                      </a:lnTo>
                      <a:lnTo>
                        <a:pt x="1529" y="1921"/>
                      </a:lnTo>
                      <a:lnTo>
                        <a:pt x="1522" y="1918"/>
                      </a:lnTo>
                      <a:lnTo>
                        <a:pt x="1514" y="1914"/>
                      </a:lnTo>
                      <a:lnTo>
                        <a:pt x="1506" y="1912"/>
                      </a:lnTo>
                      <a:lnTo>
                        <a:pt x="1498" y="1909"/>
                      </a:lnTo>
                      <a:lnTo>
                        <a:pt x="1491" y="1906"/>
                      </a:lnTo>
                      <a:lnTo>
                        <a:pt x="1482" y="1903"/>
                      </a:lnTo>
                      <a:lnTo>
                        <a:pt x="1475" y="1900"/>
                      </a:lnTo>
                      <a:lnTo>
                        <a:pt x="1467" y="1897"/>
                      </a:lnTo>
                      <a:lnTo>
                        <a:pt x="1460" y="1895"/>
                      </a:lnTo>
                      <a:lnTo>
                        <a:pt x="1451" y="1893"/>
                      </a:lnTo>
                      <a:lnTo>
                        <a:pt x="1444" y="1891"/>
                      </a:lnTo>
                      <a:lnTo>
                        <a:pt x="1437" y="1890"/>
                      </a:lnTo>
                      <a:lnTo>
                        <a:pt x="1428" y="1888"/>
                      </a:lnTo>
                      <a:lnTo>
                        <a:pt x="1421" y="1887"/>
                      </a:lnTo>
                      <a:lnTo>
                        <a:pt x="1413" y="1885"/>
                      </a:lnTo>
                      <a:lnTo>
                        <a:pt x="1406" y="1885"/>
                      </a:lnTo>
                      <a:lnTo>
                        <a:pt x="1397" y="1885"/>
                      </a:lnTo>
                      <a:lnTo>
                        <a:pt x="1390" y="1884"/>
                      </a:lnTo>
                      <a:lnTo>
                        <a:pt x="1382" y="1884"/>
                      </a:lnTo>
                      <a:lnTo>
                        <a:pt x="1374" y="1884"/>
                      </a:lnTo>
                      <a:lnTo>
                        <a:pt x="1366" y="1885"/>
                      </a:lnTo>
                      <a:lnTo>
                        <a:pt x="1359" y="1885"/>
                      </a:lnTo>
                      <a:lnTo>
                        <a:pt x="1350" y="1887"/>
                      </a:lnTo>
                      <a:lnTo>
                        <a:pt x="1343" y="1888"/>
                      </a:lnTo>
                      <a:lnTo>
                        <a:pt x="1335" y="1889"/>
                      </a:lnTo>
                      <a:lnTo>
                        <a:pt x="1327" y="1890"/>
                      </a:lnTo>
                      <a:lnTo>
                        <a:pt x="1319" y="1890"/>
                      </a:lnTo>
                      <a:lnTo>
                        <a:pt x="1312" y="1891"/>
                      </a:lnTo>
                      <a:lnTo>
                        <a:pt x="1305" y="1894"/>
                      </a:lnTo>
                      <a:lnTo>
                        <a:pt x="1296" y="1895"/>
                      </a:lnTo>
                      <a:lnTo>
                        <a:pt x="1289" y="1897"/>
                      </a:lnTo>
                      <a:lnTo>
                        <a:pt x="1281" y="1899"/>
                      </a:lnTo>
                      <a:lnTo>
                        <a:pt x="1273" y="1900"/>
                      </a:lnTo>
                      <a:lnTo>
                        <a:pt x="1265" y="1901"/>
                      </a:lnTo>
                      <a:lnTo>
                        <a:pt x="1258" y="1902"/>
                      </a:lnTo>
                      <a:lnTo>
                        <a:pt x="1249" y="1905"/>
                      </a:lnTo>
                      <a:lnTo>
                        <a:pt x="1242" y="1906"/>
                      </a:lnTo>
                      <a:lnTo>
                        <a:pt x="1234" y="1908"/>
                      </a:lnTo>
                      <a:lnTo>
                        <a:pt x="1227" y="1909"/>
                      </a:lnTo>
                      <a:lnTo>
                        <a:pt x="1218" y="1911"/>
                      </a:lnTo>
                      <a:lnTo>
                        <a:pt x="1211" y="1913"/>
                      </a:lnTo>
                      <a:lnTo>
                        <a:pt x="1203" y="1915"/>
                      </a:lnTo>
                      <a:lnTo>
                        <a:pt x="1195" y="1917"/>
                      </a:lnTo>
                      <a:lnTo>
                        <a:pt x="1187" y="1919"/>
                      </a:lnTo>
                      <a:lnTo>
                        <a:pt x="1180" y="1921"/>
                      </a:lnTo>
                      <a:lnTo>
                        <a:pt x="1173" y="1923"/>
                      </a:lnTo>
                      <a:lnTo>
                        <a:pt x="1164" y="1925"/>
                      </a:lnTo>
                      <a:lnTo>
                        <a:pt x="1157" y="1926"/>
                      </a:lnTo>
                      <a:lnTo>
                        <a:pt x="1149" y="1927"/>
                      </a:lnTo>
                      <a:lnTo>
                        <a:pt x="1141" y="1930"/>
                      </a:lnTo>
                      <a:lnTo>
                        <a:pt x="1133" y="1931"/>
                      </a:lnTo>
                      <a:lnTo>
                        <a:pt x="1126" y="1932"/>
                      </a:lnTo>
                      <a:lnTo>
                        <a:pt x="1117" y="1933"/>
                      </a:lnTo>
                      <a:lnTo>
                        <a:pt x="1110" y="1935"/>
                      </a:lnTo>
                      <a:lnTo>
                        <a:pt x="1102" y="1936"/>
                      </a:lnTo>
                      <a:lnTo>
                        <a:pt x="1095" y="1936"/>
                      </a:lnTo>
                      <a:lnTo>
                        <a:pt x="1086" y="1936"/>
                      </a:lnTo>
                      <a:lnTo>
                        <a:pt x="1079" y="1937"/>
                      </a:lnTo>
                      <a:lnTo>
                        <a:pt x="1071" y="1937"/>
                      </a:lnTo>
                      <a:lnTo>
                        <a:pt x="1063" y="1937"/>
                      </a:lnTo>
                      <a:lnTo>
                        <a:pt x="1055" y="1937"/>
                      </a:lnTo>
                      <a:lnTo>
                        <a:pt x="1048" y="1936"/>
                      </a:lnTo>
                      <a:lnTo>
                        <a:pt x="1041" y="1936"/>
                      </a:lnTo>
                      <a:lnTo>
                        <a:pt x="1032" y="1936"/>
                      </a:lnTo>
                      <a:lnTo>
                        <a:pt x="1025" y="1935"/>
                      </a:lnTo>
                      <a:lnTo>
                        <a:pt x="1017" y="1935"/>
                      </a:lnTo>
                      <a:lnTo>
                        <a:pt x="1009" y="1933"/>
                      </a:lnTo>
                      <a:lnTo>
                        <a:pt x="1001" y="1932"/>
                      </a:lnTo>
                      <a:lnTo>
                        <a:pt x="994" y="1932"/>
                      </a:lnTo>
                      <a:lnTo>
                        <a:pt x="985" y="1930"/>
                      </a:lnTo>
                      <a:lnTo>
                        <a:pt x="978" y="1929"/>
                      </a:lnTo>
                      <a:lnTo>
                        <a:pt x="970" y="1930"/>
                      </a:lnTo>
                      <a:lnTo>
                        <a:pt x="963" y="1927"/>
                      </a:lnTo>
                      <a:lnTo>
                        <a:pt x="954" y="1926"/>
                      </a:lnTo>
                      <a:lnTo>
                        <a:pt x="947" y="1925"/>
                      </a:lnTo>
                      <a:lnTo>
                        <a:pt x="939" y="1924"/>
                      </a:lnTo>
                      <a:lnTo>
                        <a:pt x="931" y="1923"/>
                      </a:lnTo>
                      <a:lnTo>
                        <a:pt x="923" y="1921"/>
                      </a:lnTo>
                      <a:lnTo>
                        <a:pt x="916" y="1920"/>
                      </a:lnTo>
                      <a:lnTo>
                        <a:pt x="909" y="1919"/>
                      </a:lnTo>
                      <a:lnTo>
                        <a:pt x="900" y="1918"/>
                      </a:lnTo>
                      <a:lnTo>
                        <a:pt x="893" y="1917"/>
                      </a:lnTo>
                      <a:lnTo>
                        <a:pt x="885" y="1915"/>
                      </a:lnTo>
                      <a:lnTo>
                        <a:pt x="877" y="1913"/>
                      </a:lnTo>
                      <a:lnTo>
                        <a:pt x="869" y="1912"/>
                      </a:lnTo>
                      <a:lnTo>
                        <a:pt x="862" y="1912"/>
                      </a:lnTo>
                      <a:lnTo>
                        <a:pt x="853" y="1911"/>
                      </a:lnTo>
                      <a:lnTo>
                        <a:pt x="846" y="1909"/>
                      </a:lnTo>
                      <a:lnTo>
                        <a:pt x="838" y="1907"/>
                      </a:lnTo>
                      <a:lnTo>
                        <a:pt x="831" y="1907"/>
                      </a:lnTo>
                      <a:lnTo>
                        <a:pt x="822" y="1905"/>
                      </a:lnTo>
                      <a:lnTo>
                        <a:pt x="815" y="1903"/>
                      </a:lnTo>
                      <a:lnTo>
                        <a:pt x="807" y="1901"/>
                      </a:lnTo>
                      <a:lnTo>
                        <a:pt x="799" y="1900"/>
                      </a:lnTo>
                      <a:lnTo>
                        <a:pt x="791" y="1899"/>
                      </a:lnTo>
                      <a:lnTo>
                        <a:pt x="784" y="1897"/>
                      </a:lnTo>
                      <a:lnTo>
                        <a:pt x="777" y="1895"/>
                      </a:lnTo>
                      <a:lnTo>
                        <a:pt x="768" y="1894"/>
                      </a:lnTo>
                      <a:lnTo>
                        <a:pt x="761" y="1891"/>
                      </a:lnTo>
                      <a:lnTo>
                        <a:pt x="753" y="1890"/>
                      </a:lnTo>
                      <a:lnTo>
                        <a:pt x="745" y="1888"/>
                      </a:lnTo>
                      <a:lnTo>
                        <a:pt x="737" y="1885"/>
                      </a:lnTo>
                      <a:lnTo>
                        <a:pt x="730" y="1884"/>
                      </a:lnTo>
                      <a:lnTo>
                        <a:pt x="721" y="1881"/>
                      </a:lnTo>
                      <a:lnTo>
                        <a:pt x="714" y="1879"/>
                      </a:lnTo>
                      <a:lnTo>
                        <a:pt x="706" y="1877"/>
                      </a:lnTo>
                      <a:lnTo>
                        <a:pt x="698" y="1875"/>
                      </a:lnTo>
                      <a:lnTo>
                        <a:pt x="690" y="1872"/>
                      </a:lnTo>
                      <a:lnTo>
                        <a:pt x="683" y="1870"/>
                      </a:lnTo>
                      <a:lnTo>
                        <a:pt x="674" y="1867"/>
                      </a:lnTo>
                      <a:lnTo>
                        <a:pt x="667" y="1864"/>
                      </a:lnTo>
                      <a:lnTo>
                        <a:pt x="660" y="1861"/>
                      </a:lnTo>
                      <a:lnTo>
                        <a:pt x="652" y="1858"/>
                      </a:lnTo>
                      <a:lnTo>
                        <a:pt x="644" y="1854"/>
                      </a:lnTo>
                      <a:lnTo>
                        <a:pt x="636" y="1851"/>
                      </a:lnTo>
                      <a:lnTo>
                        <a:pt x="629" y="1847"/>
                      </a:lnTo>
                      <a:lnTo>
                        <a:pt x="620" y="1842"/>
                      </a:lnTo>
                      <a:lnTo>
                        <a:pt x="613" y="1840"/>
                      </a:lnTo>
                      <a:lnTo>
                        <a:pt x="605" y="1835"/>
                      </a:lnTo>
                      <a:lnTo>
                        <a:pt x="598" y="1831"/>
                      </a:lnTo>
                      <a:lnTo>
                        <a:pt x="589" y="1827"/>
                      </a:lnTo>
                      <a:lnTo>
                        <a:pt x="582" y="1822"/>
                      </a:lnTo>
                      <a:lnTo>
                        <a:pt x="574" y="1818"/>
                      </a:lnTo>
                      <a:lnTo>
                        <a:pt x="566" y="1813"/>
                      </a:lnTo>
                      <a:lnTo>
                        <a:pt x="558" y="1810"/>
                      </a:lnTo>
                      <a:lnTo>
                        <a:pt x="551" y="1806"/>
                      </a:lnTo>
                      <a:lnTo>
                        <a:pt x="542" y="1803"/>
                      </a:lnTo>
                      <a:lnTo>
                        <a:pt x="535" y="1799"/>
                      </a:lnTo>
                      <a:lnTo>
                        <a:pt x="528" y="1795"/>
                      </a:lnTo>
                      <a:lnTo>
                        <a:pt x="520" y="1793"/>
                      </a:lnTo>
                      <a:lnTo>
                        <a:pt x="512" y="1791"/>
                      </a:lnTo>
                      <a:lnTo>
                        <a:pt x="504" y="1788"/>
                      </a:lnTo>
                      <a:lnTo>
                        <a:pt x="497" y="1786"/>
                      </a:lnTo>
                      <a:lnTo>
                        <a:pt x="488" y="1785"/>
                      </a:lnTo>
                      <a:lnTo>
                        <a:pt x="481" y="1782"/>
                      </a:lnTo>
                      <a:lnTo>
                        <a:pt x="473" y="1781"/>
                      </a:lnTo>
                      <a:lnTo>
                        <a:pt x="466" y="1780"/>
                      </a:lnTo>
                      <a:lnTo>
                        <a:pt x="457" y="1779"/>
                      </a:lnTo>
                      <a:lnTo>
                        <a:pt x="450" y="1777"/>
                      </a:lnTo>
                      <a:lnTo>
                        <a:pt x="442" y="1776"/>
                      </a:lnTo>
                      <a:lnTo>
                        <a:pt x="434" y="1775"/>
                      </a:lnTo>
                      <a:lnTo>
                        <a:pt x="426" y="1774"/>
                      </a:lnTo>
                      <a:lnTo>
                        <a:pt x="419" y="1773"/>
                      </a:lnTo>
                      <a:lnTo>
                        <a:pt x="410" y="1770"/>
                      </a:lnTo>
                      <a:lnTo>
                        <a:pt x="403" y="1768"/>
                      </a:lnTo>
                      <a:lnTo>
                        <a:pt x="396" y="1765"/>
                      </a:lnTo>
                      <a:lnTo>
                        <a:pt x="388" y="1762"/>
                      </a:lnTo>
                      <a:lnTo>
                        <a:pt x="380" y="1758"/>
                      </a:lnTo>
                      <a:lnTo>
                        <a:pt x="372" y="1753"/>
                      </a:lnTo>
                      <a:lnTo>
                        <a:pt x="365" y="1750"/>
                      </a:lnTo>
                      <a:lnTo>
                        <a:pt x="356" y="1744"/>
                      </a:lnTo>
                      <a:lnTo>
                        <a:pt x="349" y="1738"/>
                      </a:lnTo>
                      <a:lnTo>
                        <a:pt x="341" y="1732"/>
                      </a:lnTo>
                      <a:lnTo>
                        <a:pt x="334" y="1726"/>
                      </a:lnTo>
                      <a:lnTo>
                        <a:pt x="325" y="1719"/>
                      </a:lnTo>
                      <a:lnTo>
                        <a:pt x="318" y="1710"/>
                      </a:lnTo>
                      <a:lnTo>
                        <a:pt x="310" y="1702"/>
                      </a:lnTo>
                      <a:lnTo>
                        <a:pt x="302" y="1693"/>
                      </a:lnTo>
                      <a:lnTo>
                        <a:pt x="294" y="1684"/>
                      </a:lnTo>
                      <a:lnTo>
                        <a:pt x="287" y="1673"/>
                      </a:lnTo>
                      <a:lnTo>
                        <a:pt x="278" y="1663"/>
                      </a:lnTo>
                      <a:lnTo>
                        <a:pt x="271" y="1654"/>
                      </a:lnTo>
                      <a:lnTo>
                        <a:pt x="264" y="1644"/>
                      </a:lnTo>
                      <a:lnTo>
                        <a:pt x="256" y="1632"/>
                      </a:lnTo>
                      <a:lnTo>
                        <a:pt x="248" y="1620"/>
                      </a:lnTo>
                      <a:lnTo>
                        <a:pt x="240" y="1608"/>
                      </a:lnTo>
                      <a:lnTo>
                        <a:pt x="233" y="1594"/>
                      </a:lnTo>
                      <a:lnTo>
                        <a:pt x="224" y="1581"/>
                      </a:lnTo>
                      <a:lnTo>
                        <a:pt x="217" y="1565"/>
                      </a:lnTo>
                      <a:lnTo>
                        <a:pt x="209" y="1549"/>
                      </a:lnTo>
                      <a:lnTo>
                        <a:pt x="202" y="1531"/>
                      </a:lnTo>
                      <a:lnTo>
                        <a:pt x="193" y="1512"/>
                      </a:lnTo>
                      <a:lnTo>
                        <a:pt x="186" y="1492"/>
                      </a:lnTo>
                      <a:lnTo>
                        <a:pt x="178" y="1469"/>
                      </a:lnTo>
                      <a:lnTo>
                        <a:pt x="170" y="1445"/>
                      </a:lnTo>
                      <a:lnTo>
                        <a:pt x="162" y="1417"/>
                      </a:lnTo>
                      <a:lnTo>
                        <a:pt x="155" y="1388"/>
                      </a:lnTo>
                      <a:lnTo>
                        <a:pt x="146" y="1357"/>
                      </a:lnTo>
                      <a:lnTo>
                        <a:pt x="139" y="1324"/>
                      </a:lnTo>
                      <a:lnTo>
                        <a:pt x="132" y="1286"/>
                      </a:lnTo>
                      <a:lnTo>
                        <a:pt x="123" y="1248"/>
                      </a:lnTo>
                      <a:lnTo>
                        <a:pt x="116" y="1205"/>
                      </a:lnTo>
                      <a:lnTo>
                        <a:pt x="108" y="1159"/>
                      </a:lnTo>
                      <a:lnTo>
                        <a:pt x="101" y="1110"/>
                      </a:lnTo>
                      <a:lnTo>
                        <a:pt x="92" y="1056"/>
                      </a:lnTo>
                      <a:lnTo>
                        <a:pt x="85" y="998"/>
                      </a:lnTo>
                      <a:lnTo>
                        <a:pt x="77" y="936"/>
                      </a:lnTo>
                      <a:lnTo>
                        <a:pt x="69" y="869"/>
                      </a:lnTo>
                      <a:lnTo>
                        <a:pt x="61" y="797"/>
                      </a:lnTo>
                      <a:lnTo>
                        <a:pt x="54" y="719"/>
                      </a:lnTo>
                      <a:lnTo>
                        <a:pt x="45" y="636"/>
                      </a:lnTo>
                      <a:lnTo>
                        <a:pt x="38" y="546"/>
                      </a:lnTo>
                      <a:lnTo>
                        <a:pt x="30" y="450"/>
                      </a:lnTo>
                      <a:lnTo>
                        <a:pt x="23" y="348"/>
                      </a:lnTo>
                      <a:lnTo>
                        <a:pt x="14" y="239"/>
                      </a:lnTo>
                      <a:lnTo>
                        <a:pt x="7" y="12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7463">
                  <a:solidFill>
                    <a:srgbClr val="80FF8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Freeform 44">
                  <a:extLst>
                    <a:ext uri="{FF2B5EF4-FFF2-40B4-BE49-F238E27FC236}">
                      <a16:creationId xmlns:a16="http://schemas.microsoft.com/office/drawing/2014/main" id="{4845CE9D-DB9C-AA29-50C7-CF3C46D56A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908777" y="2492311"/>
                  <a:ext cx="4564085" cy="3224277"/>
                </a:xfrm>
                <a:custGeom>
                  <a:avLst/>
                  <a:gdLst>
                    <a:gd name="T0" fmla="*/ 2842 w 2881"/>
                    <a:gd name="T1" fmla="*/ 2028 h 2029"/>
                    <a:gd name="T2" fmla="*/ 2796 w 2881"/>
                    <a:gd name="T3" fmla="*/ 2027 h 2029"/>
                    <a:gd name="T4" fmla="*/ 2749 w 2881"/>
                    <a:gd name="T5" fmla="*/ 2025 h 2029"/>
                    <a:gd name="T6" fmla="*/ 2702 w 2881"/>
                    <a:gd name="T7" fmla="*/ 2023 h 2029"/>
                    <a:gd name="T8" fmla="*/ 2655 w 2881"/>
                    <a:gd name="T9" fmla="*/ 2021 h 2029"/>
                    <a:gd name="T10" fmla="*/ 2610 w 2881"/>
                    <a:gd name="T11" fmla="*/ 2020 h 2029"/>
                    <a:gd name="T12" fmla="*/ 2563 w 2881"/>
                    <a:gd name="T13" fmla="*/ 2017 h 2029"/>
                    <a:gd name="T14" fmla="*/ 2516 w 2881"/>
                    <a:gd name="T15" fmla="*/ 2016 h 2029"/>
                    <a:gd name="T16" fmla="*/ 2469 w 2881"/>
                    <a:gd name="T17" fmla="*/ 2014 h 2029"/>
                    <a:gd name="T18" fmla="*/ 2422 w 2881"/>
                    <a:gd name="T19" fmla="*/ 2011 h 2029"/>
                    <a:gd name="T20" fmla="*/ 2375 w 2881"/>
                    <a:gd name="T21" fmla="*/ 2009 h 2029"/>
                    <a:gd name="T22" fmla="*/ 2330 w 2881"/>
                    <a:gd name="T23" fmla="*/ 2005 h 2029"/>
                    <a:gd name="T24" fmla="*/ 2283 w 2881"/>
                    <a:gd name="T25" fmla="*/ 2003 h 2029"/>
                    <a:gd name="T26" fmla="*/ 2236 w 2881"/>
                    <a:gd name="T27" fmla="*/ 1999 h 2029"/>
                    <a:gd name="T28" fmla="*/ 2189 w 2881"/>
                    <a:gd name="T29" fmla="*/ 1996 h 2029"/>
                    <a:gd name="T30" fmla="*/ 2143 w 2881"/>
                    <a:gd name="T31" fmla="*/ 1992 h 2029"/>
                    <a:gd name="T32" fmla="*/ 2097 w 2881"/>
                    <a:gd name="T33" fmla="*/ 1989 h 2029"/>
                    <a:gd name="T34" fmla="*/ 2050 w 2881"/>
                    <a:gd name="T35" fmla="*/ 1984 h 2029"/>
                    <a:gd name="T36" fmla="*/ 2003 w 2881"/>
                    <a:gd name="T37" fmla="*/ 1979 h 2029"/>
                    <a:gd name="T38" fmla="*/ 1957 w 2881"/>
                    <a:gd name="T39" fmla="*/ 1974 h 2029"/>
                    <a:gd name="T40" fmla="*/ 1910 w 2881"/>
                    <a:gd name="T41" fmla="*/ 1971 h 2029"/>
                    <a:gd name="T42" fmla="*/ 1863 w 2881"/>
                    <a:gd name="T43" fmla="*/ 1968 h 2029"/>
                    <a:gd name="T44" fmla="*/ 1817 w 2881"/>
                    <a:gd name="T45" fmla="*/ 1965 h 2029"/>
                    <a:gd name="T46" fmla="*/ 1770 w 2881"/>
                    <a:gd name="T47" fmla="*/ 1962 h 2029"/>
                    <a:gd name="T48" fmla="*/ 1724 w 2881"/>
                    <a:gd name="T49" fmla="*/ 1959 h 2029"/>
                    <a:gd name="T50" fmla="*/ 1677 w 2881"/>
                    <a:gd name="T51" fmla="*/ 1954 h 2029"/>
                    <a:gd name="T52" fmla="*/ 1630 w 2881"/>
                    <a:gd name="T53" fmla="*/ 1945 h 2029"/>
                    <a:gd name="T54" fmla="*/ 1583 w 2881"/>
                    <a:gd name="T55" fmla="*/ 1933 h 2029"/>
                    <a:gd name="T56" fmla="*/ 1538 w 2881"/>
                    <a:gd name="T57" fmla="*/ 1918 h 2029"/>
                    <a:gd name="T58" fmla="*/ 1491 w 2881"/>
                    <a:gd name="T59" fmla="*/ 1901 h 2029"/>
                    <a:gd name="T60" fmla="*/ 1444 w 2881"/>
                    <a:gd name="T61" fmla="*/ 1888 h 2029"/>
                    <a:gd name="T62" fmla="*/ 1397 w 2881"/>
                    <a:gd name="T63" fmla="*/ 1881 h 2029"/>
                    <a:gd name="T64" fmla="*/ 1350 w 2881"/>
                    <a:gd name="T65" fmla="*/ 1883 h 2029"/>
                    <a:gd name="T66" fmla="*/ 1305 w 2881"/>
                    <a:gd name="T67" fmla="*/ 1890 h 2029"/>
                    <a:gd name="T68" fmla="*/ 1258 w 2881"/>
                    <a:gd name="T69" fmla="*/ 1897 h 2029"/>
                    <a:gd name="T70" fmla="*/ 1211 w 2881"/>
                    <a:gd name="T71" fmla="*/ 1907 h 2029"/>
                    <a:gd name="T72" fmla="*/ 1164 w 2881"/>
                    <a:gd name="T73" fmla="*/ 1918 h 2029"/>
                    <a:gd name="T74" fmla="*/ 1117 w 2881"/>
                    <a:gd name="T75" fmla="*/ 1925 h 2029"/>
                    <a:gd name="T76" fmla="*/ 1071 w 2881"/>
                    <a:gd name="T77" fmla="*/ 1929 h 2029"/>
                    <a:gd name="T78" fmla="*/ 1025 w 2881"/>
                    <a:gd name="T79" fmla="*/ 1926 h 2029"/>
                    <a:gd name="T80" fmla="*/ 978 w 2881"/>
                    <a:gd name="T81" fmla="*/ 1920 h 2029"/>
                    <a:gd name="T82" fmla="*/ 931 w 2881"/>
                    <a:gd name="T83" fmla="*/ 1914 h 2029"/>
                    <a:gd name="T84" fmla="*/ 885 w 2881"/>
                    <a:gd name="T85" fmla="*/ 1907 h 2029"/>
                    <a:gd name="T86" fmla="*/ 838 w 2881"/>
                    <a:gd name="T87" fmla="*/ 1899 h 2029"/>
                    <a:gd name="T88" fmla="*/ 791 w 2881"/>
                    <a:gd name="T89" fmla="*/ 1890 h 2029"/>
                    <a:gd name="T90" fmla="*/ 745 w 2881"/>
                    <a:gd name="T91" fmla="*/ 1879 h 2029"/>
                    <a:gd name="T92" fmla="*/ 698 w 2881"/>
                    <a:gd name="T93" fmla="*/ 1867 h 2029"/>
                    <a:gd name="T94" fmla="*/ 652 w 2881"/>
                    <a:gd name="T95" fmla="*/ 1851 h 2029"/>
                    <a:gd name="T96" fmla="*/ 605 w 2881"/>
                    <a:gd name="T97" fmla="*/ 1829 h 2029"/>
                    <a:gd name="T98" fmla="*/ 558 w 2881"/>
                    <a:gd name="T99" fmla="*/ 1805 h 2029"/>
                    <a:gd name="T100" fmla="*/ 512 w 2881"/>
                    <a:gd name="T101" fmla="*/ 1786 h 2029"/>
                    <a:gd name="T102" fmla="*/ 466 w 2881"/>
                    <a:gd name="T103" fmla="*/ 1775 h 2029"/>
                    <a:gd name="T104" fmla="*/ 419 w 2881"/>
                    <a:gd name="T105" fmla="*/ 1768 h 2029"/>
                    <a:gd name="T106" fmla="*/ 372 w 2881"/>
                    <a:gd name="T107" fmla="*/ 1750 h 2029"/>
                    <a:gd name="T108" fmla="*/ 325 w 2881"/>
                    <a:gd name="T109" fmla="*/ 1715 h 2029"/>
                    <a:gd name="T110" fmla="*/ 278 w 2881"/>
                    <a:gd name="T111" fmla="*/ 1662 h 2029"/>
                    <a:gd name="T112" fmla="*/ 233 w 2881"/>
                    <a:gd name="T113" fmla="*/ 1593 h 2029"/>
                    <a:gd name="T114" fmla="*/ 186 w 2881"/>
                    <a:gd name="T115" fmla="*/ 1492 h 2029"/>
                    <a:gd name="T116" fmla="*/ 139 w 2881"/>
                    <a:gd name="T117" fmla="*/ 1325 h 2029"/>
                    <a:gd name="T118" fmla="*/ 92 w 2881"/>
                    <a:gd name="T119" fmla="*/ 1057 h 2029"/>
                    <a:gd name="T120" fmla="*/ 45 w 2881"/>
                    <a:gd name="T121" fmla="*/ 636 h 2029"/>
                    <a:gd name="T122" fmla="*/ 0 w 2881"/>
                    <a:gd name="T123" fmla="*/ 0 h 20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2881" h="2029">
                      <a:moveTo>
                        <a:pt x="2881" y="2029"/>
                      </a:moveTo>
                      <a:lnTo>
                        <a:pt x="2874" y="2029"/>
                      </a:lnTo>
                      <a:lnTo>
                        <a:pt x="2865" y="2029"/>
                      </a:lnTo>
                      <a:lnTo>
                        <a:pt x="2858" y="2029"/>
                      </a:lnTo>
                      <a:lnTo>
                        <a:pt x="2850" y="2028"/>
                      </a:lnTo>
                      <a:lnTo>
                        <a:pt x="2842" y="2028"/>
                      </a:lnTo>
                      <a:lnTo>
                        <a:pt x="2834" y="2028"/>
                      </a:lnTo>
                      <a:lnTo>
                        <a:pt x="2827" y="2028"/>
                      </a:lnTo>
                      <a:lnTo>
                        <a:pt x="2818" y="2028"/>
                      </a:lnTo>
                      <a:lnTo>
                        <a:pt x="2811" y="2027"/>
                      </a:lnTo>
                      <a:lnTo>
                        <a:pt x="2803" y="2027"/>
                      </a:lnTo>
                      <a:lnTo>
                        <a:pt x="2796" y="2027"/>
                      </a:lnTo>
                      <a:lnTo>
                        <a:pt x="2787" y="2027"/>
                      </a:lnTo>
                      <a:lnTo>
                        <a:pt x="2780" y="2026"/>
                      </a:lnTo>
                      <a:lnTo>
                        <a:pt x="2772" y="2026"/>
                      </a:lnTo>
                      <a:lnTo>
                        <a:pt x="2764" y="2026"/>
                      </a:lnTo>
                      <a:lnTo>
                        <a:pt x="2756" y="2026"/>
                      </a:lnTo>
                      <a:lnTo>
                        <a:pt x="2749" y="2025"/>
                      </a:lnTo>
                      <a:lnTo>
                        <a:pt x="2742" y="2025"/>
                      </a:lnTo>
                      <a:lnTo>
                        <a:pt x="2733" y="2025"/>
                      </a:lnTo>
                      <a:lnTo>
                        <a:pt x="2726" y="2025"/>
                      </a:lnTo>
                      <a:lnTo>
                        <a:pt x="2718" y="2023"/>
                      </a:lnTo>
                      <a:lnTo>
                        <a:pt x="2710" y="2023"/>
                      </a:lnTo>
                      <a:lnTo>
                        <a:pt x="2702" y="2023"/>
                      </a:lnTo>
                      <a:lnTo>
                        <a:pt x="2695" y="2023"/>
                      </a:lnTo>
                      <a:lnTo>
                        <a:pt x="2686" y="2022"/>
                      </a:lnTo>
                      <a:lnTo>
                        <a:pt x="2679" y="2022"/>
                      </a:lnTo>
                      <a:lnTo>
                        <a:pt x="2671" y="2022"/>
                      </a:lnTo>
                      <a:lnTo>
                        <a:pt x="2664" y="2022"/>
                      </a:lnTo>
                      <a:lnTo>
                        <a:pt x="2655" y="2021"/>
                      </a:lnTo>
                      <a:lnTo>
                        <a:pt x="2648" y="2021"/>
                      </a:lnTo>
                      <a:lnTo>
                        <a:pt x="2640" y="2021"/>
                      </a:lnTo>
                      <a:lnTo>
                        <a:pt x="2632" y="2021"/>
                      </a:lnTo>
                      <a:lnTo>
                        <a:pt x="2624" y="2020"/>
                      </a:lnTo>
                      <a:lnTo>
                        <a:pt x="2617" y="2020"/>
                      </a:lnTo>
                      <a:lnTo>
                        <a:pt x="2610" y="2020"/>
                      </a:lnTo>
                      <a:lnTo>
                        <a:pt x="2601" y="2020"/>
                      </a:lnTo>
                      <a:lnTo>
                        <a:pt x="2594" y="2019"/>
                      </a:lnTo>
                      <a:lnTo>
                        <a:pt x="2586" y="2019"/>
                      </a:lnTo>
                      <a:lnTo>
                        <a:pt x="2578" y="2019"/>
                      </a:lnTo>
                      <a:lnTo>
                        <a:pt x="2570" y="2017"/>
                      </a:lnTo>
                      <a:lnTo>
                        <a:pt x="2563" y="2017"/>
                      </a:lnTo>
                      <a:lnTo>
                        <a:pt x="2554" y="2017"/>
                      </a:lnTo>
                      <a:lnTo>
                        <a:pt x="2547" y="2017"/>
                      </a:lnTo>
                      <a:lnTo>
                        <a:pt x="2539" y="2017"/>
                      </a:lnTo>
                      <a:lnTo>
                        <a:pt x="2532" y="2016"/>
                      </a:lnTo>
                      <a:lnTo>
                        <a:pt x="2523" y="2016"/>
                      </a:lnTo>
                      <a:lnTo>
                        <a:pt x="2516" y="2016"/>
                      </a:lnTo>
                      <a:lnTo>
                        <a:pt x="2507" y="2015"/>
                      </a:lnTo>
                      <a:lnTo>
                        <a:pt x="2500" y="2015"/>
                      </a:lnTo>
                      <a:lnTo>
                        <a:pt x="2492" y="2015"/>
                      </a:lnTo>
                      <a:lnTo>
                        <a:pt x="2485" y="2014"/>
                      </a:lnTo>
                      <a:lnTo>
                        <a:pt x="2477" y="2014"/>
                      </a:lnTo>
                      <a:lnTo>
                        <a:pt x="2469" y="2014"/>
                      </a:lnTo>
                      <a:lnTo>
                        <a:pt x="2462" y="2013"/>
                      </a:lnTo>
                      <a:lnTo>
                        <a:pt x="2453" y="2013"/>
                      </a:lnTo>
                      <a:lnTo>
                        <a:pt x="2446" y="2013"/>
                      </a:lnTo>
                      <a:lnTo>
                        <a:pt x="2438" y="2011"/>
                      </a:lnTo>
                      <a:lnTo>
                        <a:pt x="2431" y="2011"/>
                      </a:lnTo>
                      <a:lnTo>
                        <a:pt x="2422" y="2011"/>
                      </a:lnTo>
                      <a:lnTo>
                        <a:pt x="2415" y="2010"/>
                      </a:lnTo>
                      <a:lnTo>
                        <a:pt x="2407" y="2010"/>
                      </a:lnTo>
                      <a:lnTo>
                        <a:pt x="2399" y="2009"/>
                      </a:lnTo>
                      <a:lnTo>
                        <a:pt x="2391" y="2009"/>
                      </a:lnTo>
                      <a:lnTo>
                        <a:pt x="2384" y="2009"/>
                      </a:lnTo>
                      <a:lnTo>
                        <a:pt x="2375" y="2009"/>
                      </a:lnTo>
                      <a:lnTo>
                        <a:pt x="2368" y="2008"/>
                      </a:lnTo>
                      <a:lnTo>
                        <a:pt x="2360" y="2008"/>
                      </a:lnTo>
                      <a:lnTo>
                        <a:pt x="2353" y="2007"/>
                      </a:lnTo>
                      <a:lnTo>
                        <a:pt x="2345" y="2007"/>
                      </a:lnTo>
                      <a:lnTo>
                        <a:pt x="2337" y="2005"/>
                      </a:lnTo>
                      <a:lnTo>
                        <a:pt x="2330" y="2005"/>
                      </a:lnTo>
                      <a:lnTo>
                        <a:pt x="2321" y="2005"/>
                      </a:lnTo>
                      <a:lnTo>
                        <a:pt x="2314" y="2004"/>
                      </a:lnTo>
                      <a:lnTo>
                        <a:pt x="2306" y="2004"/>
                      </a:lnTo>
                      <a:lnTo>
                        <a:pt x="2299" y="2003"/>
                      </a:lnTo>
                      <a:lnTo>
                        <a:pt x="2290" y="2003"/>
                      </a:lnTo>
                      <a:lnTo>
                        <a:pt x="2283" y="2003"/>
                      </a:lnTo>
                      <a:lnTo>
                        <a:pt x="2275" y="2002"/>
                      </a:lnTo>
                      <a:lnTo>
                        <a:pt x="2267" y="2002"/>
                      </a:lnTo>
                      <a:lnTo>
                        <a:pt x="2259" y="2001"/>
                      </a:lnTo>
                      <a:lnTo>
                        <a:pt x="2252" y="2001"/>
                      </a:lnTo>
                      <a:lnTo>
                        <a:pt x="2243" y="1999"/>
                      </a:lnTo>
                      <a:lnTo>
                        <a:pt x="2236" y="1999"/>
                      </a:lnTo>
                      <a:lnTo>
                        <a:pt x="2228" y="1998"/>
                      </a:lnTo>
                      <a:lnTo>
                        <a:pt x="2221" y="1998"/>
                      </a:lnTo>
                      <a:lnTo>
                        <a:pt x="2213" y="1997"/>
                      </a:lnTo>
                      <a:lnTo>
                        <a:pt x="2205" y="1997"/>
                      </a:lnTo>
                      <a:lnTo>
                        <a:pt x="2198" y="1996"/>
                      </a:lnTo>
                      <a:lnTo>
                        <a:pt x="2189" y="1996"/>
                      </a:lnTo>
                      <a:lnTo>
                        <a:pt x="2182" y="1996"/>
                      </a:lnTo>
                      <a:lnTo>
                        <a:pt x="2174" y="1995"/>
                      </a:lnTo>
                      <a:lnTo>
                        <a:pt x="2167" y="1995"/>
                      </a:lnTo>
                      <a:lnTo>
                        <a:pt x="2158" y="1993"/>
                      </a:lnTo>
                      <a:lnTo>
                        <a:pt x="2151" y="1993"/>
                      </a:lnTo>
                      <a:lnTo>
                        <a:pt x="2143" y="1992"/>
                      </a:lnTo>
                      <a:lnTo>
                        <a:pt x="2135" y="1992"/>
                      </a:lnTo>
                      <a:lnTo>
                        <a:pt x="2127" y="1991"/>
                      </a:lnTo>
                      <a:lnTo>
                        <a:pt x="2120" y="1991"/>
                      </a:lnTo>
                      <a:lnTo>
                        <a:pt x="2111" y="1990"/>
                      </a:lnTo>
                      <a:lnTo>
                        <a:pt x="2104" y="1989"/>
                      </a:lnTo>
                      <a:lnTo>
                        <a:pt x="2097" y="1989"/>
                      </a:lnTo>
                      <a:lnTo>
                        <a:pt x="2089" y="1987"/>
                      </a:lnTo>
                      <a:lnTo>
                        <a:pt x="2081" y="1987"/>
                      </a:lnTo>
                      <a:lnTo>
                        <a:pt x="2073" y="1986"/>
                      </a:lnTo>
                      <a:lnTo>
                        <a:pt x="2066" y="1985"/>
                      </a:lnTo>
                      <a:lnTo>
                        <a:pt x="2057" y="1985"/>
                      </a:lnTo>
                      <a:lnTo>
                        <a:pt x="2050" y="1984"/>
                      </a:lnTo>
                      <a:lnTo>
                        <a:pt x="2042" y="1983"/>
                      </a:lnTo>
                      <a:lnTo>
                        <a:pt x="2035" y="1983"/>
                      </a:lnTo>
                      <a:lnTo>
                        <a:pt x="2026" y="1981"/>
                      </a:lnTo>
                      <a:lnTo>
                        <a:pt x="2019" y="1981"/>
                      </a:lnTo>
                      <a:lnTo>
                        <a:pt x="2011" y="1980"/>
                      </a:lnTo>
                      <a:lnTo>
                        <a:pt x="2003" y="1979"/>
                      </a:lnTo>
                      <a:lnTo>
                        <a:pt x="1995" y="1978"/>
                      </a:lnTo>
                      <a:lnTo>
                        <a:pt x="1988" y="1978"/>
                      </a:lnTo>
                      <a:lnTo>
                        <a:pt x="1979" y="1977"/>
                      </a:lnTo>
                      <a:lnTo>
                        <a:pt x="1972" y="1977"/>
                      </a:lnTo>
                      <a:lnTo>
                        <a:pt x="1965" y="1975"/>
                      </a:lnTo>
                      <a:lnTo>
                        <a:pt x="1957" y="1974"/>
                      </a:lnTo>
                      <a:lnTo>
                        <a:pt x="1949" y="1974"/>
                      </a:lnTo>
                      <a:lnTo>
                        <a:pt x="1941" y="1973"/>
                      </a:lnTo>
                      <a:lnTo>
                        <a:pt x="1934" y="1973"/>
                      </a:lnTo>
                      <a:lnTo>
                        <a:pt x="1925" y="1972"/>
                      </a:lnTo>
                      <a:lnTo>
                        <a:pt x="1918" y="1972"/>
                      </a:lnTo>
                      <a:lnTo>
                        <a:pt x="1910" y="1971"/>
                      </a:lnTo>
                      <a:lnTo>
                        <a:pt x="1902" y="1971"/>
                      </a:lnTo>
                      <a:lnTo>
                        <a:pt x="1894" y="1969"/>
                      </a:lnTo>
                      <a:lnTo>
                        <a:pt x="1887" y="1969"/>
                      </a:lnTo>
                      <a:lnTo>
                        <a:pt x="1878" y="1968"/>
                      </a:lnTo>
                      <a:lnTo>
                        <a:pt x="1871" y="1968"/>
                      </a:lnTo>
                      <a:lnTo>
                        <a:pt x="1863" y="1968"/>
                      </a:lnTo>
                      <a:lnTo>
                        <a:pt x="1856" y="1967"/>
                      </a:lnTo>
                      <a:lnTo>
                        <a:pt x="1847" y="1967"/>
                      </a:lnTo>
                      <a:lnTo>
                        <a:pt x="1840" y="1966"/>
                      </a:lnTo>
                      <a:lnTo>
                        <a:pt x="1833" y="1966"/>
                      </a:lnTo>
                      <a:lnTo>
                        <a:pt x="1824" y="1966"/>
                      </a:lnTo>
                      <a:lnTo>
                        <a:pt x="1817" y="1965"/>
                      </a:lnTo>
                      <a:lnTo>
                        <a:pt x="1809" y="1965"/>
                      </a:lnTo>
                      <a:lnTo>
                        <a:pt x="1802" y="1965"/>
                      </a:lnTo>
                      <a:lnTo>
                        <a:pt x="1793" y="1963"/>
                      </a:lnTo>
                      <a:lnTo>
                        <a:pt x="1786" y="1963"/>
                      </a:lnTo>
                      <a:lnTo>
                        <a:pt x="1778" y="1962"/>
                      </a:lnTo>
                      <a:lnTo>
                        <a:pt x="1770" y="1962"/>
                      </a:lnTo>
                      <a:lnTo>
                        <a:pt x="1762" y="1962"/>
                      </a:lnTo>
                      <a:lnTo>
                        <a:pt x="1755" y="1961"/>
                      </a:lnTo>
                      <a:lnTo>
                        <a:pt x="1746" y="1961"/>
                      </a:lnTo>
                      <a:lnTo>
                        <a:pt x="1739" y="1960"/>
                      </a:lnTo>
                      <a:lnTo>
                        <a:pt x="1731" y="1960"/>
                      </a:lnTo>
                      <a:lnTo>
                        <a:pt x="1724" y="1959"/>
                      </a:lnTo>
                      <a:lnTo>
                        <a:pt x="1715" y="1959"/>
                      </a:lnTo>
                      <a:lnTo>
                        <a:pt x="1708" y="1957"/>
                      </a:lnTo>
                      <a:lnTo>
                        <a:pt x="1701" y="1957"/>
                      </a:lnTo>
                      <a:lnTo>
                        <a:pt x="1692" y="1956"/>
                      </a:lnTo>
                      <a:lnTo>
                        <a:pt x="1685" y="1955"/>
                      </a:lnTo>
                      <a:lnTo>
                        <a:pt x="1677" y="1954"/>
                      </a:lnTo>
                      <a:lnTo>
                        <a:pt x="1670" y="1953"/>
                      </a:lnTo>
                      <a:lnTo>
                        <a:pt x="1661" y="1951"/>
                      </a:lnTo>
                      <a:lnTo>
                        <a:pt x="1654" y="1950"/>
                      </a:lnTo>
                      <a:lnTo>
                        <a:pt x="1646" y="1949"/>
                      </a:lnTo>
                      <a:lnTo>
                        <a:pt x="1638" y="1947"/>
                      </a:lnTo>
                      <a:lnTo>
                        <a:pt x="1630" y="1945"/>
                      </a:lnTo>
                      <a:lnTo>
                        <a:pt x="1623" y="1944"/>
                      </a:lnTo>
                      <a:lnTo>
                        <a:pt x="1614" y="1942"/>
                      </a:lnTo>
                      <a:lnTo>
                        <a:pt x="1607" y="1941"/>
                      </a:lnTo>
                      <a:lnTo>
                        <a:pt x="1599" y="1938"/>
                      </a:lnTo>
                      <a:lnTo>
                        <a:pt x="1592" y="1936"/>
                      </a:lnTo>
                      <a:lnTo>
                        <a:pt x="1583" y="1933"/>
                      </a:lnTo>
                      <a:lnTo>
                        <a:pt x="1576" y="1932"/>
                      </a:lnTo>
                      <a:lnTo>
                        <a:pt x="1569" y="1929"/>
                      </a:lnTo>
                      <a:lnTo>
                        <a:pt x="1560" y="1926"/>
                      </a:lnTo>
                      <a:lnTo>
                        <a:pt x="1553" y="1924"/>
                      </a:lnTo>
                      <a:lnTo>
                        <a:pt x="1545" y="1921"/>
                      </a:lnTo>
                      <a:lnTo>
                        <a:pt x="1538" y="1918"/>
                      </a:lnTo>
                      <a:lnTo>
                        <a:pt x="1529" y="1915"/>
                      </a:lnTo>
                      <a:lnTo>
                        <a:pt x="1522" y="1913"/>
                      </a:lnTo>
                      <a:lnTo>
                        <a:pt x="1514" y="1909"/>
                      </a:lnTo>
                      <a:lnTo>
                        <a:pt x="1506" y="1907"/>
                      </a:lnTo>
                      <a:lnTo>
                        <a:pt x="1498" y="1905"/>
                      </a:lnTo>
                      <a:lnTo>
                        <a:pt x="1491" y="1901"/>
                      </a:lnTo>
                      <a:lnTo>
                        <a:pt x="1482" y="1899"/>
                      </a:lnTo>
                      <a:lnTo>
                        <a:pt x="1475" y="1896"/>
                      </a:lnTo>
                      <a:lnTo>
                        <a:pt x="1467" y="1894"/>
                      </a:lnTo>
                      <a:lnTo>
                        <a:pt x="1460" y="1891"/>
                      </a:lnTo>
                      <a:lnTo>
                        <a:pt x="1451" y="1889"/>
                      </a:lnTo>
                      <a:lnTo>
                        <a:pt x="1444" y="1888"/>
                      </a:lnTo>
                      <a:lnTo>
                        <a:pt x="1437" y="1885"/>
                      </a:lnTo>
                      <a:lnTo>
                        <a:pt x="1428" y="1884"/>
                      </a:lnTo>
                      <a:lnTo>
                        <a:pt x="1421" y="1883"/>
                      </a:lnTo>
                      <a:lnTo>
                        <a:pt x="1413" y="1882"/>
                      </a:lnTo>
                      <a:lnTo>
                        <a:pt x="1406" y="1882"/>
                      </a:lnTo>
                      <a:lnTo>
                        <a:pt x="1397" y="1881"/>
                      </a:lnTo>
                      <a:lnTo>
                        <a:pt x="1390" y="1881"/>
                      </a:lnTo>
                      <a:lnTo>
                        <a:pt x="1382" y="1881"/>
                      </a:lnTo>
                      <a:lnTo>
                        <a:pt x="1374" y="1881"/>
                      </a:lnTo>
                      <a:lnTo>
                        <a:pt x="1366" y="1882"/>
                      </a:lnTo>
                      <a:lnTo>
                        <a:pt x="1359" y="1882"/>
                      </a:lnTo>
                      <a:lnTo>
                        <a:pt x="1350" y="1883"/>
                      </a:lnTo>
                      <a:lnTo>
                        <a:pt x="1343" y="1884"/>
                      </a:lnTo>
                      <a:lnTo>
                        <a:pt x="1335" y="1885"/>
                      </a:lnTo>
                      <a:lnTo>
                        <a:pt x="1327" y="1885"/>
                      </a:lnTo>
                      <a:lnTo>
                        <a:pt x="1319" y="1887"/>
                      </a:lnTo>
                      <a:lnTo>
                        <a:pt x="1312" y="1888"/>
                      </a:lnTo>
                      <a:lnTo>
                        <a:pt x="1305" y="1890"/>
                      </a:lnTo>
                      <a:lnTo>
                        <a:pt x="1296" y="1890"/>
                      </a:lnTo>
                      <a:lnTo>
                        <a:pt x="1289" y="1893"/>
                      </a:lnTo>
                      <a:lnTo>
                        <a:pt x="1281" y="1894"/>
                      </a:lnTo>
                      <a:lnTo>
                        <a:pt x="1273" y="1895"/>
                      </a:lnTo>
                      <a:lnTo>
                        <a:pt x="1265" y="1896"/>
                      </a:lnTo>
                      <a:lnTo>
                        <a:pt x="1258" y="1897"/>
                      </a:lnTo>
                      <a:lnTo>
                        <a:pt x="1249" y="1899"/>
                      </a:lnTo>
                      <a:lnTo>
                        <a:pt x="1242" y="1901"/>
                      </a:lnTo>
                      <a:lnTo>
                        <a:pt x="1234" y="1902"/>
                      </a:lnTo>
                      <a:lnTo>
                        <a:pt x="1227" y="1903"/>
                      </a:lnTo>
                      <a:lnTo>
                        <a:pt x="1218" y="1906"/>
                      </a:lnTo>
                      <a:lnTo>
                        <a:pt x="1211" y="1907"/>
                      </a:lnTo>
                      <a:lnTo>
                        <a:pt x="1203" y="1908"/>
                      </a:lnTo>
                      <a:lnTo>
                        <a:pt x="1195" y="1911"/>
                      </a:lnTo>
                      <a:lnTo>
                        <a:pt x="1187" y="1912"/>
                      </a:lnTo>
                      <a:lnTo>
                        <a:pt x="1180" y="1914"/>
                      </a:lnTo>
                      <a:lnTo>
                        <a:pt x="1173" y="1915"/>
                      </a:lnTo>
                      <a:lnTo>
                        <a:pt x="1164" y="1918"/>
                      </a:lnTo>
                      <a:lnTo>
                        <a:pt x="1157" y="1919"/>
                      </a:lnTo>
                      <a:lnTo>
                        <a:pt x="1149" y="1920"/>
                      </a:lnTo>
                      <a:lnTo>
                        <a:pt x="1141" y="1921"/>
                      </a:lnTo>
                      <a:lnTo>
                        <a:pt x="1133" y="1923"/>
                      </a:lnTo>
                      <a:lnTo>
                        <a:pt x="1126" y="1924"/>
                      </a:lnTo>
                      <a:lnTo>
                        <a:pt x="1117" y="1925"/>
                      </a:lnTo>
                      <a:lnTo>
                        <a:pt x="1110" y="1926"/>
                      </a:lnTo>
                      <a:lnTo>
                        <a:pt x="1102" y="1927"/>
                      </a:lnTo>
                      <a:lnTo>
                        <a:pt x="1095" y="1927"/>
                      </a:lnTo>
                      <a:lnTo>
                        <a:pt x="1086" y="1927"/>
                      </a:lnTo>
                      <a:lnTo>
                        <a:pt x="1079" y="1927"/>
                      </a:lnTo>
                      <a:lnTo>
                        <a:pt x="1071" y="1929"/>
                      </a:lnTo>
                      <a:lnTo>
                        <a:pt x="1063" y="1927"/>
                      </a:lnTo>
                      <a:lnTo>
                        <a:pt x="1055" y="1927"/>
                      </a:lnTo>
                      <a:lnTo>
                        <a:pt x="1048" y="1927"/>
                      </a:lnTo>
                      <a:lnTo>
                        <a:pt x="1041" y="1927"/>
                      </a:lnTo>
                      <a:lnTo>
                        <a:pt x="1032" y="1926"/>
                      </a:lnTo>
                      <a:lnTo>
                        <a:pt x="1025" y="1926"/>
                      </a:lnTo>
                      <a:lnTo>
                        <a:pt x="1017" y="1925"/>
                      </a:lnTo>
                      <a:lnTo>
                        <a:pt x="1009" y="1925"/>
                      </a:lnTo>
                      <a:lnTo>
                        <a:pt x="1001" y="1924"/>
                      </a:lnTo>
                      <a:lnTo>
                        <a:pt x="994" y="1924"/>
                      </a:lnTo>
                      <a:lnTo>
                        <a:pt x="985" y="1923"/>
                      </a:lnTo>
                      <a:lnTo>
                        <a:pt x="978" y="1920"/>
                      </a:lnTo>
                      <a:lnTo>
                        <a:pt x="970" y="1920"/>
                      </a:lnTo>
                      <a:lnTo>
                        <a:pt x="963" y="1919"/>
                      </a:lnTo>
                      <a:lnTo>
                        <a:pt x="954" y="1918"/>
                      </a:lnTo>
                      <a:lnTo>
                        <a:pt x="947" y="1917"/>
                      </a:lnTo>
                      <a:lnTo>
                        <a:pt x="939" y="1915"/>
                      </a:lnTo>
                      <a:lnTo>
                        <a:pt x="931" y="1914"/>
                      </a:lnTo>
                      <a:lnTo>
                        <a:pt x="923" y="1914"/>
                      </a:lnTo>
                      <a:lnTo>
                        <a:pt x="916" y="1912"/>
                      </a:lnTo>
                      <a:lnTo>
                        <a:pt x="909" y="1911"/>
                      </a:lnTo>
                      <a:lnTo>
                        <a:pt x="900" y="1911"/>
                      </a:lnTo>
                      <a:lnTo>
                        <a:pt x="893" y="1908"/>
                      </a:lnTo>
                      <a:lnTo>
                        <a:pt x="885" y="1907"/>
                      </a:lnTo>
                      <a:lnTo>
                        <a:pt x="877" y="1906"/>
                      </a:lnTo>
                      <a:lnTo>
                        <a:pt x="869" y="1905"/>
                      </a:lnTo>
                      <a:lnTo>
                        <a:pt x="862" y="1902"/>
                      </a:lnTo>
                      <a:lnTo>
                        <a:pt x="853" y="1901"/>
                      </a:lnTo>
                      <a:lnTo>
                        <a:pt x="846" y="1901"/>
                      </a:lnTo>
                      <a:lnTo>
                        <a:pt x="838" y="1899"/>
                      </a:lnTo>
                      <a:lnTo>
                        <a:pt x="831" y="1897"/>
                      </a:lnTo>
                      <a:lnTo>
                        <a:pt x="822" y="1896"/>
                      </a:lnTo>
                      <a:lnTo>
                        <a:pt x="815" y="1895"/>
                      </a:lnTo>
                      <a:lnTo>
                        <a:pt x="807" y="1894"/>
                      </a:lnTo>
                      <a:lnTo>
                        <a:pt x="799" y="1891"/>
                      </a:lnTo>
                      <a:lnTo>
                        <a:pt x="791" y="1890"/>
                      </a:lnTo>
                      <a:lnTo>
                        <a:pt x="784" y="1889"/>
                      </a:lnTo>
                      <a:lnTo>
                        <a:pt x="777" y="1888"/>
                      </a:lnTo>
                      <a:lnTo>
                        <a:pt x="768" y="1885"/>
                      </a:lnTo>
                      <a:lnTo>
                        <a:pt x="761" y="1883"/>
                      </a:lnTo>
                      <a:lnTo>
                        <a:pt x="753" y="1882"/>
                      </a:lnTo>
                      <a:lnTo>
                        <a:pt x="745" y="1879"/>
                      </a:lnTo>
                      <a:lnTo>
                        <a:pt x="737" y="1878"/>
                      </a:lnTo>
                      <a:lnTo>
                        <a:pt x="730" y="1877"/>
                      </a:lnTo>
                      <a:lnTo>
                        <a:pt x="721" y="1873"/>
                      </a:lnTo>
                      <a:lnTo>
                        <a:pt x="714" y="1872"/>
                      </a:lnTo>
                      <a:lnTo>
                        <a:pt x="706" y="1870"/>
                      </a:lnTo>
                      <a:lnTo>
                        <a:pt x="698" y="1867"/>
                      </a:lnTo>
                      <a:lnTo>
                        <a:pt x="690" y="1865"/>
                      </a:lnTo>
                      <a:lnTo>
                        <a:pt x="683" y="1864"/>
                      </a:lnTo>
                      <a:lnTo>
                        <a:pt x="674" y="1859"/>
                      </a:lnTo>
                      <a:lnTo>
                        <a:pt x="667" y="1857"/>
                      </a:lnTo>
                      <a:lnTo>
                        <a:pt x="660" y="1854"/>
                      </a:lnTo>
                      <a:lnTo>
                        <a:pt x="652" y="1851"/>
                      </a:lnTo>
                      <a:lnTo>
                        <a:pt x="644" y="1847"/>
                      </a:lnTo>
                      <a:lnTo>
                        <a:pt x="636" y="1845"/>
                      </a:lnTo>
                      <a:lnTo>
                        <a:pt x="629" y="1841"/>
                      </a:lnTo>
                      <a:lnTo>
                        <a:pt x="620" y="1836"/>
                      </a:lnTo>
                      <a:lnTo>
                        <a:pt x="613" y="1834"/>
                      </a:lnTo>
                      <a:lnTo>
                        <a:pt x="605" y="1829"/>
                      </a:lnTo>
                      <a:lnTo>
                        <a:pt x="598" y="1825"/>
                      </a:lnTo>
                      <a:lnTo>
                        <a:pt x="589" y="1821"/>
                      </a:lnTo>
                      <a:lnTo>
                        <a:pt x="582" y="1817"/>
                      </a:lnTo>
                      <a:lnTo>
                        <a:pt x="574" y="1812"/>
                      </a:lnTo>
                      <a:lnTo>
                        <a:pt x="566" y="1809"/>
                      </a:lnTo>
                      <a:lnTo>
                        <a:pt x="558" y="1805"/>
                      </a:lnTo>
                      <a:lnTo>
                        <a:pt x="551" y="1801"/>
                      </a:lnTo>
                      <a:lnTo>
                        <a:pt x="542" y="1798"/>
                      </a:lnTo>
                      <a:lnTo>
                        <a:pt x="535" y="1795"/>
                      </a:lnTo>
                      <a:lnTo>
                        <a:pt x="528" y="1792"/>
                      </a:lnTo>
                      <a:lnTo>
                        <a:pt x="520" y="1788"/>
                      </a:lnTo>
                      <a:lnTo>
                        <a:pt x="512" y="1786"/>
                      </a:lnTo>
                      <a:lnTo>
                        <a:pt x="504" y="1782"/>
                      </a:lnTo>
                      <a:lnTo>
                        <a:pt x="497" y="1781"/>
                      </a:lnTo>
                      <a:lnTo>
                        <a:pt x="488" y="1780"/>
                      </a:lnTo>
                      <a:lnTo>
                        <a:pt x="481" y="1777"/>
                      </a:lnTo>
                      <a:lnTo>
                        <a:pt x="473" y="1776"/>
                      </a:lnTo>
                      <a:lnTo>
                        <a:pt x="466" y="1775"/>
                      </a:lnTo>
                      <a:lnTo>
                        <a:pt x="457" y="1774"/>
                      </a:lnTo>
                      <a:lnTo>
                        <a:pt x="450" y="1773"/>
                      </a:lnTo>
                      <a:lnTo>
                        <a:pt x="442" y="1771"/>
                      </a:lnTo>
                      <a:lnTo>
                        <a:pt x="434" y="1770"/>
                      </a:lnTo>
                      <a:lnTo>
                        <a:pt x="426" y="1769"/>
                      </a:lnTo>
                      <a:lnTo>
                        <a:pt x="419" y="1768"/>
                      </a:lnTo>
                      <a:lnTo>
                        <a:pt x="410" y="1765"/>
                      </a:lnTo>
                      <a:lnTo>
                        <a:pt x="403" y="1764"/>
                      </a:lnTo>
                      <a:lnTo>
                        <a:pt x="396" y="1761"/>
                      </a:lnTo>
                      <a:lnTo>
                        <a:pt x="388" y="1758"/>
                      </a:lnTo>
                      <a:lnTo>
                        <a:pt x="380" y="1755"/>
                      </a:lnTo>
                      <a:lnTo>
                        <a:pt x="372" y="1750"/>
                      </a:lnTo>
                      <a:lnTo>
                        <a:pt x="365" y="1745"/>
                      </a:lnTo>
                      <a:lnTo>
                        <a:pt x="356" y="1740"/>
                      </a:lnTo>
                      <a:lnTo>
                        <a:pt x="349" y="1734"/>
                      </a:lnTo>
                      <a:lnTo>
                        <a:pt x="341" y="1728"/>
                      </a:lnTo>
                      <a:lnTo>
                        <a:pt x="334" y="1722"/>
                      </a:lnTo>
                      <a:lnTo>
                        <a:pt x="325" y="1715"/>
                      </a:lnTo>
                      <a:lnTo>
                        <a:pt x="318" y="1708"/>
                      </a:lnTo>
                      <a:lnTo>
                        <a:pt x="310" y="1699"/>
                      </a:lnTo>
                      <a:lnTo>
                        <a:pt x="302" y="1690"/>
                      </a:lnTo>
                      <a:lnTo>
                        <a:pt x="294" y="1680"/>
                      </a:lnTo>
                      <a:lnTo>
                        <a:pt x="287" y="1671"/>
                      </a:lnTo>
                      <a:lnTo>
                        <a:pt x="278" y="1662"/>
                      </a:lnTo>
                      <a:lnTo>
                        <a:pt x="271" y="1653"/>
                      </a:lnTo>
                      <a:lnTo>
                        <a:pt x="264" y="1642"/>
                      </a:lnTo>
                      <a:lnTo>
                        <a:pt x="256" y="1631"/>
                      </a:lnTo>
                      <a:lnTo>
                        <a:pt x="248" y="1619"/>
                      </a:lnTo>
                      <a:lnTo>
                        <a:pt x="240" y="1607"/>
                      </a:lnTo>
                      <a:lnTo>
                        <a:pt x="233" y="1593"/>
                      </a:lnTo>
                      <a:lnTo>
                        <a:pt x="224" y="1579"/>
                      </a:lnTo>
                      <a:lnTo>
                        <a:pt x="217" y="1564"/>
                      </a:lnTo>
                      <a:lnTo>
                        <a:pt x="209" y="1548"/>
                      </a:lnTo>
                      <a:lnTo>
                        <a:pt x="202" y="1531"/>
                      </a:lnTo>
                      <a:lnTo>
                        <a:pt x="193" y="1512"/>
                      </a:lnTo>
                      <a:lnTo>
                        <a:pt x="186" y="1492"/>
                      </a:lnTo>
                      <a:lnTo>
                        <a:pt x="178" y="1469"/>
                      </a:lnTo>
                      <a:lnTo>
                        <a:pt x="170" y="1444"/>
                      </a:lnTo>
                      <a:lnTo>
                        <a:pt x="162" y="1419"/>
                      </a:lnTo>
                      <a:lnTo>
                        <a:pt x="155" y="1390"/>
                      </a:lnTo>
                      <a:lnTo>
                        <a:pt x="146" y="1358"/>
                      </a:lnTo>
                      <a:lnTo>
                        <a:pt x="139" y="1325"/>
                      </a:lnTo>
                      <a:lnTo>
                        <a:pt x="132" y="1289"/>
                      </a:lnTo>
                      <a:lnTo>
                        <a:pt x="123" y="1249"/>
                      </a:lnTo>
                      <a:lnTo>
                        <a:pt x="116" y="1206"/>
                      </a:lnTo>
                      <a:lnTo>
                        <a:pt x="108" y="1160"/>
                      </a:lnTo>
                      <a:lnTo>
                        <a:pt x="101" y="1111"/>
                      </a:lnTo>
                      <a:lnTo>
                        <a:pt x="92" y="1057"/>
                      </a:lnTo>
                      <a:lnTo>
                        <a:pt x="85" y="1000"/>
                      </a:lnTo>
                      <a:lnTo>
                        <a:pt x="77" y="937"/>
                      </a:lnTo>
                      <a:lnTo>
                        <a:pt x="69" y="870"/>
                      </a:lnTo>
                      <a:lnTo>
                        <a:pt x="61" y="798"/>
                      </a:lnTo>
                      <a:lnTo>
                        <a:pt x="54" y="720"/>
                      </a:lnTo>
                      <a:lnTo>
                        <a:pt x="45" y="636"/>
                      </a:lnTo>
                      <a:lnTo>
                        <a:pt x="38" y="546"/>
                      </a:lnTo>
                      <a:lnTo>
                        <a:pt x="30" y="450"/>
                      </a:lnTo>
                      <a:lnTo>
                        <a:pt x="23" y="348"/>
                      </a:lnTo>
                      <a:lnTo>
                        <a:pt x="14" y="237"/>
                      </a:lnTo>
                      <a:lnTo>
                        <a:pt x="7" y="12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7463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8" name="Freeform 45">
                  <a:extLst>
                    <a:ext uri="{FF2B5EF4-FFF2-40B4-BE49-F238E27FC236}">
                      <a16:creationId xmlns:a16="http://schemas.microsoft.com/office/drawing/2014/main" id="{D923C91E-9D1A-CBC5-5E82-DDEFE0778F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918947" y="2499712"/>
                  <a:ext cx="4553915" cy="3216875"/>
                </a:xfrm>
                <a:custGeom>
                  <a:avLst/>
                  <a:gdLst>
                    <a:gd name="T0" fmla="*/ 2842 w 2881"/>
                    <a:gd name="T1" fmla="*/ 2028 h 2029"/>
                    <a:gd name="T2" fmla="*/ 2796 w 2881"/>
                    <a:gd name="T3" fmla="*/ 2027 h 2029"/>
                    <a:gd name="T4" fmla="*/ 2749 w 2881"/>
                    <a:gd name="T5" fmla="*/ 2025 h 2029"/>
                    <a:gd name="T6" fmla="*/ 2702 w 2881"/>
                    <a:gd name="T7" fmla="*/ 2023 h 2029"/>
                    <a:gd name="T8" fmla="*/ 2655 w 2881"/>
                    <a:gd name="T9" fmla="*/ 2021 h 2029"/>
                    <a:gd name="T10" fmla="*/ 2610 w 2881"/>
                    <a:gd name="T11" fmla="*/ 2020 h 2029"/>
                    <a:gd name="T12" fmla="*/ 2563 w 2881"/>
                    <a:gd name="T13" fmla="*/ 2017 h 2029"/>
                    <a:gd name="T14" fmla="*/ 2516 w 2881"/>
                    <a:gd name="T15" fmla="*/ 2015 h 2029"/>
                    <a:gd name="T16" fmla="*/ 2469 w 2881"/>
                    <a:gd name="T17" fmla="*/ 2014 h 2029"/>
                    <a:gd name="T18" fmla="*/ 2422 w 2881"/>
                    <a:gd name="T19" fmla="*/ 2011 h 2029"/>
                    <a:gd name="T20" fmla="*/ 2375 w 2881"/>
                    <a:gd name="T21" fmla="*/ 2009 h 2029"/>
                    <a:gd name="T22" fmla="*/ 2330 w 2881"/>
                    <a:gd name="T23" fmla="*/ 2005 h 2029"/>
                    <a:gd name="T24" fmla="*/ 2283 w 2881"/>
                    <a:gd name="T25" fmla="*/ 2003 h 2029"/>
                    <a:gd name="T26" fmla="*/ 2236 w 2881"/>
                    <a:gd name="T27" fmla="*/ 1999 h 2029"/>
                    <a:gd name="T28" fmla="*/ 2189 w 2881"/>
                    <a:gd name="T29" fmla="*/ 1996 h 2029"/>
                    <a:gd name="T30" fmla="*/ 2143 w 2881"/>
                    <a:gd name="T31" fmla="*/ 1992 h 2029"/>
                    <a:gd name="T32" fmla="*/ 2097 w 2881"/>
                    <a:gd name="T33" fmla="*/ 1989 h 2029"/>
                    <a:gd name="T34" fmla="*/ 2050 w 2881"/>
                    <a:gd name="T35" fmla="*/ 1984 h 2029"/>
                    <a:gd name="T36" fmla="*/ 2003 w 2881"/>
                    <a:gd name="T37" fmla="*/ 1979 h 2029"/>
                    <a:gd name="T38" fmla="*/ 1957 w 2881"/>
                    <a:gd name="T39" fmla="*/ 1974 h 2029"/>
                    <a:gd name="T40" fmla="*/ 1910 w 2881"/>
                    <a:gd name="T41" fmla="*/ 1971 h 2029"/>
                    <a:gd name="T42" fmla="*/ 1863 w 2881"/>
                    <a:gd name="T43" fmla="*/ 1967 h 2029"/>
                    <a:gd name="T44" fmla="*/ 1817 w 2881"/>
                    <a:gd name="T45" fmla="*/ 1965 h 2029"/>
                    <a:gd name="T46" fmla="*/ 1770 w 2881"/>
                    <a:gd name="T47" fmla="*/ 1962 h 2029"/>
                    <a:gd name="T48" fmla="*/ 1724 w 2881"/>
                    <a:gd name="T49" fmla="*/ 1959 h 2029"/>
                    <a:gd name="T50" fmla="*/ 1677 w 2881"/>
                    <a:gd name="T51" fmla="*/ 1953 h 2029"/>
                    <a:gd name="T52" fmla="*/ 1630 w 2881"/>
                    <a:gd name="T53" fmla="*/ 1944 h 2029"/>
                    <a:gd name="T54" fmla="*/ 1583 w 2881"/>
                    <a:gd name="T55" fmla="*/ 1933 h 2029"/>
                    <a:gd name="T56" fmla="*/ 1538 w 2881"/>
                    <a:gd name="T57" fmla="*/ 1918 h 2029"/>
                    <a:gd name="T58" fmla="*/ 1491 w 2881"/>
                    <a:gd name="T59" fmla="*/ 1901 h 2029"/>
                    <a:gd name="T60" fmla="*/ 1444 w 2881"/>
                    <a:gd name="T61" fmla="*/ 1888 h 2029"/>
                    <a:gd name="T62" fmla="*/ 1397 w 2881"/>
                    <a:gd name="T63" fmla="*/ 1882 h 2029"/>
                    <a:gd name="T64" fmla="*/ 1350 w 2881"/>
                    <a:gd name="T65" fmla="*/ 1883 h 2029"/>
                    <a:gd name="T66" fmla="*/ 1305 w 2881"/>
                    <a:gd name="T67" fmla="*/ 1889 h 2029"/>
                    <a:gd name="T68" fmla="*/ 1258 w 2881"/>
                    <a:gd name="T69" fmla="*/ 1896 h 2029"/>
                    <a:gd name="T70" fmla="*/ 1211 w 2881"/>
                    <a:gd name="T71" fmla="*/ 1906 h 2029"/>
                    <a:gd name="T72" fmla="*/ 1164 w 2881"/>
                    <a:gd name="T73" fmla="*/ 1915 h 2029"/>
                    <a:gd name="T74" fmla="*/ 1117 w 2881"/>
                    <a:gd name="T75" fmla="*/ 1923 h 2029"/>
                    <a:gd name="T76" fmla="*/ 1071 w 2881"/>
                    <a:gd name="T77" fmla="*/ 1925 h 2029"/>
                    <a:gd name="T78" fmla="*/ 1025 w 2881"/>
                    <a:gd name="T79" fmla="*/ 1923 h 2029"/>
                    <a:gd name="T80" fmla="*/ 978 w 2881"/>
                    <a:gd name="T81" fmla="*/ 1917 h 2029"/>
                    <a:gd name="T82" fmla="*/ 931 w 2881"/>
                    <a:gd name="T83" fmla="*/ 1911 h 2029"/>
                    <a:gd name="T84" fmla="*/ 885 w 2881"/>
                    <a:gd name="T85" fmla="*/ 1902 h 2029"/>
                    <a:gd name="T86" fmla="*/ 838 w 2881"/>
                    <a:gd name="T87" fmla="*/ 1895 h 2029"/>
                    <a:gd name="T88" fmla="*/ 791 w 2881"/>
                    <a:gd name="T89" fmla="*/ 1887 h 2029"/>
                    <a:gd name="T90" fmla="*/ 745 w 2881"/>
                    <a:gd name="T91" fmla="*/ 1877 h 2029"/>
                    <a:gd name="T92" fmla="*/ 698 w 2881"/>
                    <a:gd name="T93" fmla="*/ 1864 h 2029"/>
                    <a:gd name="T94" fmla="*/ 652 w 2881"/>
                    <a:gd name="T95" fmla="*/ 1848 h 2029"/>
                    <a:gd name="T96" fmla="*/ 605 w 2881"/>
                    <a:gd name="T97" fmla="*/ 1827 h 2029"/>
                    <a:gd name="T98" fmla="*/ 558 w 2881"/>
                    <a:gd name="T99" fmla="*/ 1803 h 2029"/>
                    <a:gd name="T100" fmla="*/ 512 w 2881"/>
                    <a:gd name="T101" fmla="*/ 1785 h 2029"/>
                    <a:gd name="T102" fmla="*/ 466 w 2881"/>
                    <a:gd name="T103" fmla="*/ 1774 h 2029"/>
                    <a:gd name="T104" fmla="*/ 419 w 2881"/>
                    <a:gd name="T105" fmla="*/ 1765 h 2029"/>
                    <a:gd name="T106" fmla="*/ 372 w 2881"/>
                    <a:gd name="T107" fmla="*/ 1749 h 2029"/>
                    <a:gd name="T108" fmla="*/ 325 w 2881"/>
                    <a:gd name="T109" fmla="*/ 1714 h 2029"/>
                    <a:gd name="T110" fmla="*/ 278 w 2881"/>
                    <a:gd name="T111" fmla="*/ 1661 h 2029"/>
                    <a:gd name="T112" fmla="*/ 233 w 2881"/>
                    <a:gd name="T113" fmla="*/ 1593 h 2029"/>
                    <a:gd name="T114" fmla="*/ 186 w 2881"/>
                    <a:gd name="T115" fmla="*/ 1492 h 2029"/>
                    <a:gd name="T116" fmla="*/ 139 w 2881"/>
                    <a:gd name="T117" fmla="*/ 1326 h 2029"/>
                    <a:gd name="T118" fmla="*/ 92 w 2881"/>
                    <a:gd name="T119" fmla="*/ 1058 h 2029"/>
                    <a:gd name="T120" fmla="*/ 45 w 2881"/>
                    <a:gd name="T121" fmla="*/ 637 h 2029"/>
                    <a:gd name="T122" fmla="*/ 0 w 2881"/>
                    <a:gd name="T123" fmla="*/ 0 h 20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2881" h="2029">
                      <a:moveTo>
                        <a:pt x="2881" y="2029"/>
                      </a:moveTo>
                      <a:lnTo>
                        <a:pt x="2874" y="2029"/>
                      </a:lnTo>
                      <a:lnTo>
                        <a:pt x="2865" y="2029"/>
                      </a:lnTo>
                      <a:lnTo>
                        <a:pt x="2858" y="2028"/>
                      </a:lnTo>
                      <a:lnTo>
                        <a:pt x="2850" y="2028"/>
                      </a:lnTo>
                      <a:lnTo>
                        <a:pt x="2842" y="2028"/>
                      </a:lnTo>
                      <a:lnTo>
                        <a:pt x="2834" y="2028"/>
                      </a:lnTo>
                      <a:lnTo>
                        <a:pt x="2827" y="2028"/>
                      </a:lnTo>
                      <a:lnTo>
                        <a:pt x="2818" y="2027"/>
                      </a:lnTo>
                      <a:lnTo>
                        <a:pt x="2811" y="2027"/>
                      </a:lnTo>
                      <a:lnTo>
                        <a:pt x="2803" y="2027"/>
                      </a:lnTo>
                      <a:lnTo>
                        <a:pt x="2796" y="2027"/>
                      </a:lnTo>
                      <a:lnTo>
                        <a:pt x="2787" y="2026"/>
                      </a:lnTo>
                      <a:lnTo>
                        <a:pt x="2780" y="2026"/>
                      </a:lnTo>
                      <a:lnTo>
                        <a:pt x="2772" y="2026"/>
                      </a:lnTo>
                      <a:lnTo>
                        <a:pt x="2764" y="2026"/>
                      </a:lnTo>
                      <a:lnTo>
                        <a:pt x="2756" y="2025"/>
                      </a:lnTo>
                      <a:lnTo>
                        <a:pt x="2749" y="2025"/>
                      </a:lnTo>
                      <a:lnTo>
                        <a:pt x="2742" y="2025"/>
                      </a:lnTo>
                      <a:lnTo>
                        <a:pt x="2733" y="2025"/>
                      </a:lnTo>
                      <a:lnTo>
                        <a:pt x="2726" y="2025"/>
                      </a:lnTo>
                      <a:lnTo>
                        <a:pt x="2718" y="2023"/>
                      </a:lnTo>
                      <a:lnTo>
                        <a:pt x="2710" y="2023"/>
                      </a:lnTo>
                      <a:lnTo>
                        <a:pt x="2702" y="2023"/>
                      </a:lnTo>
                      <a:lnTo>
                        <a:pt x="2695" y="2023"/>
                      </a:lnTo>
                      <a:lnTo>
                        <a:pt x="2686" y="2022"/>
                      </a:lnTo>
                      <a:lnTo>
                        <a:pt x="2679" y="2022"/>
                      </a:lnTo>
                      <a:lnTo>
                        <a:pt x="2671" y="2022"/>
                      </a:lnTo>
                      <a:lnTo>
                        <a:pt x="2664" y="2022"/>
                      </a:lnTo>
                      <a:lnTo>
                        <a:pt x="2655" y="2021"/>
                      </a:lnTo>
                      <a:lnTo>
                        <a:pt x="2648" y="2021"/>
                      </a:lnTo>
                      <a:lnTo>
                        <a:pt x="2640" y="2021"/>
                      </a:lnTo>
                      <a:lnTo>
                        <a:pt x="2632" y="2021"/>
                      </a:lnTo>
                      <a:lnTo>
                        <a:pt x="2624" y="2020"/>
                      </a:lnTo>
                      <a:lnTo>
                        <a:pt x="2617" y="2020"/>
                      </a:lnTo>
                      <a:lnTo>
                        <a:pt x="2610" y="2020"/>
                      </a:lnTo>
                      <a:lnTo>
                        <a:pt x="2601" y="2020"/>
                      </a:lnTo>
                      <a:lnTo>
                        <a:pt x="2594" y="2019"/>
                      </a:lnTo>
                      <a:lnTo>
                        <a:pt x="2586" y="2019"/>
                      </a:lnTo>
                      <a:lnTo>
                        <a:pt x="2578" y="2019"/>
                      </a:lnTo>
                      <a:lnTo>
                        <a:pt x="2570" y="2017"/>
                      </a:lnTo>
                      <a:lnTo>
                        <a:pt x="2563" y="2017"/>
                      </a:lnTo>
                      <a:lnTo>
                        <a:pt x="2554" y="2017"/>
                      </a:lnTo>
                      <a:lnTo>
                        <a:pt x="2547" y="2016"/>
                      </a:lnTo>
                      <a:lnTo>
                        <a:pt x="2539" y="2016"/>
                      </a:lnTo>
                      <a:lnTo>
                        <a:pt x="2532" y="2016"/>
                      </a:lnTo>
                      <a:lnTo>
                        <a:pt x="2523" y="2016"/>
                      </a:lnTo>
                      <a:lnTo>
                        <a:pt x="2516" y="2015"/>
                      </a:lnTo>
                      <a:lnTo>
                        <a:pt x="2507" y="2015"/>
                      </a:lnTo>
                      <a:lnTo>
                        <a:pt x="2500" y="2015"/>
                      </a:lnTo>
                      <a:lnTo>
                        <a:pt x="2492" y="2015"/>
                      </a:lnTo>
                      <a:lnTo>
                        <a:pt x="2485" y="2014"/>
                      </a:lnTo>
                      <a:lnTo>
                        <a:pt x="2477" y="2014"/>
                      </a:lnTo>
                      <a:lnTo>
                        <a:pt x="2469" y="2014"/>
                      </a:lnTo>
                      <a:lnTo>
                        <a:pt x="2462" y="2013"/>
                      </a:lnTo>
                      <a:lnTo>
                        <a:pt x="2453" y="2013"/>
                      </a:lnTo>
                      <a:lnTo>
                        <a:pt x="2446" y="2013"/>
                      </a:lnTo>
                      <a:lnTo>
                        <a:pt x="2438" y="2011"/>
                      </a:lnTo>
                      <a:lnTo>
                        <a:pt x="2431" y="2011"/>
                      </a:lnTo>
                      <a:lnTo>
                        <a:pt x="2422" y="2011"/>
                      </a:lnTo>
                      <a:lnTo>
                        <a:pt x="2415" y="2011"/>
                      </a:lnTo>
                      <a:lnTo>
                        <a:pt x="2407" y="2010"/>
                      </a:lnTo>
                      <a:lnTo>
                        <a:pt x="2399" y="2010"/>
                      </a:lnTo>
                      <a:lnTo>
                        <a:pt x="2391" y="2009"/>
                      </a:lnTo>
                      <a:lnTo>
                        <a:pt x="2384" y="2009"/>
                      </a:lnTo>
                      <a:lnTo>
                        <a:pt x="2375" y="2009"/>
                      </a:lnTo>
                      <a:lnTo>
                        <a:pt x="2368" y="2008"/>
                      </a:lnTo>
                      <a:lnTo>
                        <a:pt x="2360" y="2008"/>
                      </a:lnTo>
                      <a:lnTo>
                        <a:pt x="2353" y="2007"/>
                      </a:lnTo>
                      <a:lnTo>
                        <a:pt x="2345" y="2007"/>
                      </a:lnTo>
                      <a:lnTo>
                        <a:pt x="2337" y="2007"/>
                      </a:lnTo>
                      <a:lnTo>
                        <a:pt x="2330" y="2005"/>
                      </a:lnTo>
                      <a:lnTo>
                        <a:pt x="2321" y="2005"/>
                      </a:lnTo>
                      <a:lnTo>
                        <a:pt x="2314" y="2005"/>
                      </a:lnTo>
                      <a:lnTo>
                        <a:pt x="2306" y="2004"/>
                      </a:lnTo>
                      <a:lnTo>
                        <a:pt x="2299" y="2004"/>
                      </a:lnTo>
                      <a:lnTo>
                        <a:pt x="2290" y="2003"/>
                      </a:lnTo>
                      <a:lnTo>
                        <a:pt x="2283" y="2003"/>
                      </a:lnTo>
                      <a:lnTo>
                        <a:pt x="2275" y="2002"/>
                      </a:lnTo>
                      <a:lnTo>
                        <a:pt x="2267" y="2002"/>
                      </a:lnTo>
                      <a:lnTo>
                        <a:pt x="2259" y="2001"/>
                      </a:lnTo>
                      <a:lnTo>
                        <a:pt x="2252" y="2001"/>
                      </a:lnTo>
                      <a:lnTo>
                        <a:pt x="2243" y="2001"/>
                      </a:lnTo>
                      <a:lnTo>
                        <a:pt x="2236" y="1999"/>
                      </a:lnTo>
                      <a:lnTo>
                        <a:pt x="2228" y="1999"/>
                      </a:lnTo>
                      <a:lnTo>
                        <a:pt x="2221" y="1998"/>
                      </a:lnTo>
                      <a:lnTo>
                        <a:pt x="2213" y="1998"/>
                      </a:lnTo>
                      <a:lnTo>
                        <a:pt x="2205" y="1997"/>
                      </a:lnTo>
                      <a:lnTo>
                        <a:pt x="2198" y="1997"/>
                      </a:lnTo>
                      <a:lnTo>
                        <a:pt x="2189" y="1996"/>
                      </a:lnTo>
                      <a:lnTo>
                        <a:pt x="2182" y="1996"/>
                      </a:lnTo>
                      <a:lnTo>
                        <a:pt x="2174" y="1995"/>
                      </a:lnTo>
                      <a:lnTo>
                        <a:pt x="2167" y="1995"/>
                      </a:lnTo>
                      <a:lnTo>
                        <a:pt x="2158" y="1993"/>
                      </a:lnTo>
                      <a:lnTo>
                        <a:pt x="2151" y="1993"/>
                      </a:lnTo>
                      <a:lnTo>
                        <a:pt x="2143" y="1992"/>
                      </a:lnTo>
                      <a:lnTo>
                        <a:pt x="2135" y="1991"/>
                      </a:lnTo>
                      <a:lnTo>
                        <a:pt x="2127" y="1991"/>
                      </a:lnTo>
                      <a:lnTo>
                        <a:pt x="2120" y="1990"/>
                      </a:lnTo>
                      <a:lnTo>
                        <a:pt x="2111" y="1990"/>
                      </a:lnTo>
                      <a:lnTo>
                        <a:pt x="2104" y="1989"/>
                      </a:lnTo>
                      <a:lnTo>
                        <a:pt x="2097" y="1989"/>
                      </a:lnTo>
                      <a:lnTo>
                        <a:pt x="2089" y="1987"/>
                      </a:lnTo>
                      <a:lnTo>
                        <a:pt x="2081" y="1986"/>
                      </a:lnTo>
                      <a:lnTo>
                        <a:pt x="2073" y="1986"/>
                      </a:lnTo>
                      <a:lnTo>
                        <a:pt x="2066" y="1985"/>
                      </a:lnTo>
                      <a:lnTo>
                        <a:pt x="2057" y="1985"/>
                      </a:lnTo>
                      <a:lnTo>
                        <a:pt x="2050" y="1984"/>
                      </a:lnTo>
                      <a:lnTo>
                        <a:pt x="2042" y="1983"/>
                      </a:lnTo>
                      <a:lnTo>
                        <a:pt x="2035" y="1983"/>
                      </a:lnTo>
                      <a:lnTo>
                        <a:pt x="2026" y="1981"/>
                      </a:lnTo>
                      <a:lnTo>
                        <a:pt x="2019" y="1980"/>
                      </a:lnTo>
                      <a:lnTo>
                        <a:pt x="2011" y="1980"/>
                      </a:lnTo>
                      <a:lnTo>
                        <a:pt x="2003" y="1979"/>
                      </a:lnTo>
                      <a:lnTo>
                        <a:pt x="1995" y="1978"/>
                      </a:lnTo>
                      <a:lnTo>
                        <a:pt x="1988" y="1978"/>
                      </a:lnTo>
                      <a:lnTo>
                        <a:pt x="1979" y="1977"/>
                      </a:lnTo>
                      <a:lnTo>
                        <a:pt x="1972" y="1975"/>
                      </a:lnTo>
                      <a:lnTo>
                        <a:pt x="1965" y="1975"/>
                      </a:lnTo>
                      <a:lnTo>
                        <a:pt x="1957" y="1974"/>
                      </a:lnTo>
                      <a:lnTo>
                        <a:pt x="1949" y="1974"/>
                      </a:lnTo>
                      <a:lnTo>
                        <a:pt x="1941" y="1973"/>
                      </a:lnTo>
                      <a:lnTo>
                        <a:pt x="1934" y="1973"/>
                      </a:lnTo>
                      <a:lnTo>
                        <a:pt x="1925" y="1972"/>
                      </a:lnTo>
                      <a:lnTo>
                        <a:pt x="1918" y="1971"/>
                      </a:lnTo>
                      <a:lnTo>
                        <a:pt x="1910" y="1971"/>
                      </a:lnTo>
                      <a:lnTo>
                        <a:pt x="1902" y="1969"/>
                      </a:lnTo>
                      <a:lnTo>
                        <a:pt x="1894" y="1969"/>
                      </a:lnTo>
                      <a:lnTo>
                        <a:pt x="1887" y="1968"/>
                      </a:lnTo>
                      <a:lnTo>
                        <a:pt x="1878" y="1968"/>
                      </a:lnTo>
                      <a:lnTo>
                        <a:pt x="1871" y="1967"/>
                      </a:lnTo>
                      <a:lnTo>
                        <a:pt x="1863" y="1967"/>
                      </a:lnTo>
                      <a:lnTo>
                        <a:pt x="1856" y="1967"/>
                      </a:lnTo>
                      <a:lnTo>
                        <a:pt x="1847" y="1966"/>
                      </a:lnTo>
                      <a:lnTo>
                        <a:pt x="1840" y="1966"/>
                      </a:lnTo>
                      <a:lnTo>
                        <a:pt x="1833" y="1966"/>
                      </a:lnTo>
                      <a:lnTo>
                        <a:pt x="1824" y="1965"/>
                      </a:lnTo>
                      <a:lnTo>
                        <a:pt x="1817" y="1965"/>
                      </a:lnTo>
                      <a:lnTo>
                        <a:pt x="1809" y="1965"/>
                      </a:lnTo>
                      <a:lnTo>
                        <a:pt x="1802" y="1963"/>
                      </a:lnTo>
                      <a:lnTo>
                        <a:pt x="1793" y="1963"/>
                      </a:lnTo>
                      <a:lnTo>
                        <a:pt x="1786" y="1962"/>
                      </a:lnTo>
                      <a:lnTo>
                        <a:pt x="1778" y="1962"/>
                      </a:lnTo>
                      <a:lnTo>
                        <a:pt x="1770" y="1962"/>
                      </a:lnTo>
                      <a:lnTo>
                        <a:pt x="1762" y="1961"/>
                      </a:lnTo>
                      <a:lnTo>
                        <a:pt x="1755" y="1961"/>
                      </a:lnTo>
                      <a:lnTo>
                        <a:pt x="1746" y="1960"/>
                      </a:lnTo>
                      <a:lnTo>
                        <a:pt x="1739" y="1960"/>
                      </a:lnTo>
                      <a:lnTo>
                        <a:pt x="1731" y="1959"/>
                      </a:lnTo>
                      <a:lnTo>
                        <a:pt x="1724" y="1959"/>
                      </a:lnTo>
                      <a:lnTo>
                        <a:pt x="1715" y="1957"/>
                      </a:lnTo>
                      <a:lnTo>
                        <a:pt x="1708" y="1956"/>
                      </a:lnTo>
                      <a:lnTo>
                        <a:pt x="1701" y="1956"/>
                      </a:lnTo>
                      <a:lnTo>
                        <a:pt x="1692" y="1955"/>
                      </a:lnTo>
                      <a:lnTo>
                        <a:pt x="1685" y="1954"/>
                      </a:lnTo>
                      <a:lnTo>
                        <a:pt x="1677" y="1953"/>
                      </a:lnTo>
                      <a:lnTo>
                        <a:pt x="1670" y="1951"/>
                      </a:lnTo>
                      <a:lnTo>
                        <a:pt x="1661" y="1950"/>
                      </a:lnTo>
                      <a:lnTo>
                        <a:pt x="1654" y="1949"/>
                      </a:lnTo>
                      <a:lnTo>
                        <a:pt x="1646" y="1948"/>
                      </a:lnTo>
                      <a:lnTo>
                        <a:pt x="1638" y="1945"/>
                      </a:lnTo>
                      <a:lnTo>
                        <a:pt x="1630" y="1944"/>
                      </a:lnTo>
                      <a:lnTo>
                        <a:pt x="1623" y="1943"/>
                      </a:lnTo>
                      <a:lnTo>
                        <a:pt x="1614" y="1941"/>
                      </a:lnTo>
                      <a:lnTo>
                        <a:pt x="1607" y="1939"/>
                      </a:lnTo>
                      <a:lnTo>
                        <a:pt x="1599" y="1937"/>
                      </a:lnTo>
                      <a:lnTo>
                        <a:pt x="1592" y="1936"/>
                      </a:lnTo>
                      <a:lnTo>
                        <a:pt x="1583" y="1933"/>
                      </a:lnTo>
                      <a:lnTo>
                        <a:pt x="1576" y="1931"/>
                      </a:lnTo>
                      <a:lnTo>
                        <a:pt x="1569" y="1929"/>
                      </a:lnTo>
                      <a:lnTo>
                        <a:pt x="1560" y="1925"/>
                      </a:lnTo>
                      <a:lnTo>
                        <a:pt x="1553" y="1923"/>
                      </a:lnTo>
                      <a:lnTo>
                        <a:pt x="1545" y="1920"/>
                      </a:lnTo>
                      <a:lnTo>
                        <a:pt x="1538" y="1918"/>
                      </a:lnTo>
                      <a:lnTo>
                        <a:pt x="1529" y="1915"/>
                      </a:lnTo>
                      <a:lnTo>
                        <a:pt x="1522" y="1912"/>
                      </a:lnTo>
                      <a:lnTo>
                        <a:pt x="1514" y="1909"/>
                      </a:lnTo>
                      <a:lnTo>
                        <a:pt x="1506" y="1907"/>
                      </a:lnTo>
                      <a:lnTo>
                        <a:pt x="1498" y="1905"/>
                      </a:lnTo>
                      <a:lnTo>
                        <a:pt x="1491" y="1901"/>
                      </a:lnTo>
                      <a:lnTo>
                        <a:pt x="1482" y="1899"/>
                      </a:lnTo>
                      <a:lnTo>
                        <a:pt x="1475" y="1896"/>
                      </a:lnTo>
                      <a:lnTo>
                        <a:pt x="1467" y="1894"/>
                      </a:lnTo>
                      <a:lnTo>
                        <a:pt x="1460" y="1891"/>
                      </a:lnTo>
                      <a:lnTo>
                        <a:pt x="1451" y="1889"/>
                      </a:lnTo>
                      <a:lnTo>
                        <a:pt x="1444" y="1888"/>
                      </a:lnTo>
                      <a:lnTo>
                        <a:pt x="1437" y="1887"/>
                      </a:lnTo>
                      <a:lnTo>
                        <a:pt x="1428" y="1884"/>
                      </a:lnTo>
                      <a:lnTo>
                        <a:pt x="1421" y="1884"/>
                      </a:lnTo>
                      <a:lnTo>
                        <a:pt x="1413" y="1883"/>
                      </a:lnTo>
                      <a:lnTo>
                        <a:pt x="1406" y="1882"/>
                      </a:lnTo>
                      <a:lnTo>
                        <a:pt x="1397" y="1882"/>
                      </a:lnTo>
                      <a:lnTo>
                        <a:pt x="1390" y="1881"/>
                      </a:lnTo>
                      <a:lnTo>
                        <a:pt x="1382" y="1881"/>
                      </a:lnTo>
                      <a:lnTo>
                        <a:pt x="1374" y="1882"/>
                      </a:lnTo>
                      <a:lnTo>
                        <a:pt x="1366" y="1882"/>
                      </a:lnTo>
                      <a:lnTo>
                        <a:pt x="1359" y="1883"/>
                      </a:lnTo>
                      <a:lnTo>
                        <a:pt x="1350" y="1883"/>
                      </a:lnTo>
                      <a:lnTo>
                        <a:pt x="1343" y="1884"/>
                      </a:lnTo>
                      <a:lnTo>
                        <a:pt x="1335" y="1884"/>
                      </a:lnTo>
                      <a:lnTo>
                        <a:pt x="1327" y="1885"/>
                      </a:lnTo>
                      <a:lnTo>
                        <a:pt x="1319" y="1887"/>
                      </a:lnTo>
                      <a:lnTo>
                        <a:pt x="1312" y="1887"/>
                      </a:lnTo>
                      <a:lnTo>
                        <a:pt x="1305" y="1889"/>
                      </a:lnTo>
                      <a:lnTo>
                        <a:pt x="1296" y="1890"/>
                      </a:lnTo>
                      <a:lnTo>
                        <a:pt x="1289" y="1891"/>
                      </a:lnTo>
                      <a:lnTo>
                        <a:pt x="1281" y="1893"/>
                      </a:lnTo>
                      <a:lnTo>
                        <a:pt x="1273" y="1894"/>
                      </a:lnTo>
                      <a:lnTo>
                        <a:pt x="1265" y="1895"/>
                      </a:lnTo>
                      <a:lnTo>
                        <a:pt x="1258" y="1896"/>
                      </a:lnTo>
                      <a:lnTo>
                        <a:pt x="1249" y="1897"/>
                      </a:lnTo>
                      <a:lnTo>
                        <a:pt x="1242" y="1900"/>
                      </a:lnTo>
                      <a:lnTo>
                        <a:pt x="1234" y="1901"/>
                      </a:lnTo>
                      <a:lnTo>
                        <a:pt x="1227" y="1902"/>
                      </a:lnTo>
                      <a:lnTo>
                        <a:pt x="1218" y="1903"/>
                      </a:lnTo>
                      <a:lnTo>
                        <a:pt x="1211" y="1906"/>
                      </a:lnTo>
                      <a:lnTo>
                        <a:pt x="1203" y="1907"/>
                      </a:lnTo>
                      <a:lnTo>
                        <a:pt x="1195" y="1908"/>
                      </a:lnTo>
                      <a:lnTo>
                        <a:pt x="1187" y="1909"/>
                      </a:lnTo>
                      <a:lnTo>
                        <a:pt x="1180" y="1912"/>
                      </a:lnTo>
                      <a:lnTo>
                        <a:pt x="1173" y="1913"/>
                      </a:lnTo>
                      <a:lnTo>
                        <a:pt x="1164" y="1915"/>
                      </a:lnTo>
                      <a:lnTo>
                        <a:pt x="1157" y="1917"/>
                      </a:lnTo>
                      <a:lnTo>
                        <a:pt x="1149" y="1918"/>
                      </a:lnTo>
                      <a:lnTo>
                        <a:pt x="1141" y="1919"/>
                      </a:lnTo>
                      <a:lnTo>
                        <a:pt x="1133" y="1920"/>
                      </a:lnTo>
                      <a:lnTo>
                        <a:pt x="1126" y="1921"/>
                      </a:lnTo>
                      <a:lnTo>
                        <a:pt x="1117" y="1923"/>
                      </a:lnTo>
                      <a:lnTo>
                        <a:pt x="1110" y="1923"/>
                      </a:lnTo>
                      <a:lnTo>
                        <a:pt x="1102" y="1924"/>
                      </a:lnTo>
                      <a:lnTo>
                        <a:pt x="1095" y="1924"/>
                      </a:lnTo>
                      <a:lnTo>
                        <a:pt x="1086" y="1925"/>
                      </a:lnTo>
                      <a:lnTo>
                        <a:pt x="1079" y="1925"/>
                      </a:lnTo>
                      <a:lnTo>
                        <a:pt x="1071" y="1925"/>
                      </a:lnTo>
                      <a:lnTo>
                        <a:pt x="1063" y="1924"/>
                      </a:lnTo>
                      <a:lnTo>
                        <a:pt x="1055" y="1924"/>
                      </a:lnTo>
                      <a:lnTo>
                        <a:pt x="1048" y="1924"/>
                      </a:lnTo>
                      <a:lnTo>
                        <a:pt x="1041" y="1924"/>
                      </a:lnTo>
                      <a:lnTo>
                        <a:pt x="1032" y="1924"/>
                      </a:lnTo>
                      <a:lnTo>
                        <a:pt x="1025" y="1923"/>
                      </a:lnTo>
                      <a:lnTo>
                        <a:pt x="1017" y="1923"/>
                      </a:lnTo>
                      <a:lnTo>
                        <a:pt x="1009" y="1921"/>
                      </a:lnTo>
                      <a:lnTo>
                        <a:pt x="1001" y="1920"/>
                      </a:lnTo>
                      <a:lnTo>
                        <a:pt x="994" y="1920"/>
                      </a:lnTo>
                      <a:lnTo>
                        <a:pt x="985" y="1918"/>
                      </a:lnTo>
                      <a:lnTo>
                        <a:pt x="978" y="1917"/>
                      </a:lnTo>
                      <a:lnTo>
                        <a:pt x="970" y="1917"/>
                      </a:lnTo>
                      <a:lnTo>
                        <a:pt x="963" y="1915"/>
                      </a:lnTo>
                      <a:lnTo>
                        <a:pt x="954" y="1914"/>
                      </a:lnTo>
                      <a:lnTo>
                        <a:pt x="947" y="1913"/>
                      </a:lnTo>
                      <a:lnTo>
                        <a:pt x="939" y="1912"/>
                      </a:lnTo>
                      <a:lnTo>
                        <a:pt x="931" y="1911"/>
                      </a:lnTo>
                      <a:lnTo>
                        <a:pt x="923" y="1909"/>
                      </a:lnTo>
                      <a:lnTo>
                        <a:pt x="916" y="1908"/>
                      </a:lnTo>
                      <a:lnTo>
                        <a:pt x="909" y="1907"/>
                      </a:lnTo>
                      <a:lnTo>
                        <a:pt x="900" y="1906"/>
                      </a:lnTo>
                      <a:lnTo>
                        <a:pt x="893" y="1905"/>
                      </a:lnTo>
                      <a:lnTo>
                        <a:pt x="885" y="1902"/>
                      </a:lnTo>
                      <a:lnTo>
                        <a:pt x="877" y="1902"/>
                      </a:lnTo>
                      <a:lnTo>
                        <a:pt x="869" y="1901"/>
                      </a:lnTo>
                      <a:lnTo>
                        <a:pt x="862" y="1899"/>
                      </a:lnTo>
                      <a:lnTo>
                        <a:pt x="853" y="1897"/>
                      </a:lnTo>
                      <a:lnTo>
                        <a:pt x="846" y="1897"/>
                      </a:lnTo>
                      <a:lnTo>
                        <a:pt x="838" y="1895"/>
                      </a:lnTo>
                      <a:lnTo>
                        <a:pt x="831" y="1894"/>
                      </a:lnTo>
                      <a:lnTo>
                        <a:pt x="822" y="1891"/>
                      </a:lnTo>
                      <a:lnTo>
                        <a:pt x="815" y="1890"/>
                      </a:lnTo>
                      <a:lnTo>
                        <a:pt x="807" y="1890"/>
                      </a:lnTo>
                      <a:lnTo>
                        <a:pt x="799" y="1888"/>
                      </a:lnTo>
                      <a:lnTo>
                        <a:pt x="791" y="1887"/>
                      </a:lnTo>
                      <a:lnTo>
                        <a:pt x="784" y="1885"/>
                      </a:lnTo>
                      <a:lnTo>
                        <a:pt x="777" y="1883"/>
                      </a:lnTo>
                      <a:lnTo>
                        <a:pt x="768" y="1882"/>
                      </a:lnTo>
                      <a:lnTo>
                        <a:pt x="761" y="1881"/>
                      </a:lnTo>
                      <a:lnTo>
                        <a:pt x="753" y="1878"/>
                      </a:lnTo>
                      <a:lnTo>
                        <a:pt x="745" y="1877"/>
                      </a:lnTo>
                      <a:lnTo>
                        <a:pt x="737" y="1875"/>
                      </a:lnTo>
                      <a:lnTo>
                        <a:pt x="730" y="1872"/>
                      </a:lnTo>
                      <a:lnTo>
                        <a:pt x="721" y="1870"/>
                      </a:lnTo>
                      <a:lnTo>
                        <a:pt x="714" y="1869"/>
                      </a:lnTo>
                      <a:lnTo>
                        <a:pt x="706" y="1866"/>
                      </a:lnTo>
                      <a:lnTo>
                        <a:pt x="698" y="1864"/>
                      </a:lnTo>
                      <a:lnTo>
                        <a:pt x="690" y="1861"/>
                      </a:lnTo>
                      <a:lnTo>
                        <a:pt x="683" y="1859"/>
                      </a:lnTo>
                      <a:lnTo>
                        <a:pt x="674" y="1857"/>
                      </a:lnTo>
                      <a:lnTo>
                        <a:pt x="667" y="1854"/>
                      </a:lnTo>
                      <a:lnTo>
                        <a:pt x="660" y="1851"/>
                      </a:lnTo>
                      <a:lnTo>
                        <a:pt x="652" y="1848"/>
                      </a:lnTo>
                      <a:lnTo>
                        <a:pt x="644" y="1845"/>
                      </a:lnTo>
                      <a:lnTo>
                        <a:pt x="636" y="1841"/>
                      </a:lnTo>
                      <a:lnTo>
                        <a:pt x="629" y="1839"/>
                      </a:lnTo>
                      <a:lnTo>
                        <a:pt x="620" y="1834"/>
                      </a:lnTo>
                      <a:lnTo>
                        <a:pt x="613" y="1830"/>
                      </a:lnTo>
                      <a:lnTo>
                        <a:pt x="605" y="1827"/>
                      </a:lnTo>
                      <a:lnTo>
                        <a:pt x="598" y="1823"/>
                      </a:lnTo>
                      <a:lnTo>
                        <a:pt x="589" y="1818"/>
                      </a:lnTo>
                      <a:lnTo>
                        <a:pt x="582" y="1815"/>
                      </a:lnTo>
                      <a:lnTo>
                        <a:pt x="574" y="1810"/>
                      </a:lnTo>
                      <a:lnTo>
                        <a:pt x="566" y="1806"/>
                      </a:lnTo>
                      <a:lnTo>
                        <a:pt x="558" y="1803"/>
                      </a:lnTo>
                      <a:lnTo>
                        <a:pt x="551" y="1799"/>
                      </a:lnTo>
                      <a:lnTo>
                        <a:pt x="542" y="1795"/>
                      </a:lnTo>
                      <a:lnTo>
                        <a:pt x="535" y="1793"/>
                      </a:lnTo>
                      <a:lnTo>
                        <a:pt x="528" y="1789"/>
                      </a:lnTo>
                      <a:lnTo>
                        <a:pt x="520" y="1787"/>
                      </a:lnTo>
                      <a:lnTo>
                        <a:pt x="512" y="1785"/>
                      </a:lnTo>
                      <a:lnTo>
                        <a:pt x="504" y="1781"/>
                      </a:lnTo>
                      <a:lnTo>
                        <a:pt x="497" y="1780"/>
                      </a:lnTo>
                      <a:lnTo>
                        <a:pt x="488" y="1779"/>
                      </a:lnTo>
                      <a:lnTo>
                        <a:pt x="481" y="1776"/>
                      </a:lnTo>
                      <a:lnTo>
                        <a:pt x="473" y="1775"/>
                      </a:lnTo>
                      <a:lnTo>
                        <a:pt x="466" y="1774"/>
                      </a:lnTo>
                      <a:lnTo>
                        <a:pt x="457" y="1773"/>
                      </a:lnTo>
                      <a:lnTo>
                        <a:pt x="450" y="1771"/>
                      </a:lnTo>
                      <a:lnTo>
                        <a:pt x="442" y="1770"/>
                      </a:lnTo>
                      <a:lnTo>
                        <a:pt x="434" y="1769"/>
                      </a:lnTo>
                      <a:lnTo>
                        <a:pt x="426" y="1768"/>
                      </a:lnTo>
                      <a:lnTo>
                        <a:pt x="419" y="1765"/>
                      </a:lnTo>
                      <a:lnTo>
                        <a:pt x="410" y="1764"/>
                      </a:lnTo>
                      <a:lnTo>
                        <a:pt x="403" y="1762"/>
                      </a:lnTo>
                      <a:lnTo>
                        <a:pt x="396" y="1759"/>
                      </a:lnTo>
                      <a:lnTo>
                        <a:pt x="388" y="1757"/>
                      </a:lnTo>
                      <a:lnTo>
                        <a:pt x="380" y="1752"/>
                      </a:lnTo>
                      <a:lnTo>
                        <a:pt x="372" y="1749"/>
                      </a:lnTo>
                      <a:lnTo>
                        <a:pt x="365" y="1744"/>
                      </a:lnTo>
                      <a:lnTo>
                        <a:pt x="356" y="1738"/>
                      </a:lnTo>
                      <a:lnTo>
                        <a:pt x="349" y="1733"/>
                      </a:lnTo>
                      <a:lnTo>
                        <a:pt x="341" y="1727"/>
                      </a:lnTo>
                      <a:lnTo>
                        <a:pt x="334" y="1721"/>
                      </a:lnTo>
                      <a:lnTo>
                        <a:pt x="325" y="1714"/>
                      </a:lnTo>
                      <a:lnTo>
                        <a:pt x="318" y="1705"/>
                      </a:lnTo>
                      <a:lnTo>
                        <a:pt x="310" y="1698"/>
                      </a:lnTo>
                      <a:lnTo>
                        <a:pt x="302" y="1689"/>
                      </a:lnTo>
                      <a:lnTo>
                        <a:pt x="294" y="1680"/>
                      </a:lnTo>
                      <a:lnTo>
                        <a:pt x="287" y="1671"/>
                      </a:lnTo>
                      <a:lnTo>
                        <a:pt x="278" y="1661"/>
                      </a:lnTo>
                      <a:lnTo>
                        <a:pt x="271" y="1651"/>
                      </a:lnTo>
                      <a:lnTo>
                        <a:pt x="264" y="1641"/>
                      </a:lnTo>
                      <a:lnTo>
                        <a:pt x="256" y="1630"/>
                      </a:lnTo>
                      <a:lnTo>
                        <a:pt x="248" y="1619"/>
                      </a:lnTo>
                      <a:lnTo>
                        <a:pt x="240" y="1607"/>
                      </a:lnTo>
                      <a:lnTo>
                        <a:pt x="233" y="1593"/>
                      </a:lnTo>
                      <a:lnTo>
                        <a:pt x="224" y="1581"/>
                      </a:lnTo>
                      <a:lnTo>
                        <a:pt x="217" y="1565"/>
                      </a:lnTo>
                      <a:lnTo>
                        <a:pt x="209" y="1549"/>
                      </a:lnTo>
                      <a:lnTo>
                        <a:pt x="202" y="1531"/>
                      </a:lnTo>
                      <a:lnTo>
                        <a:pt x="193" y="1512"/>
                      </a:lnTo>
                      <a:lnTo>
                        <a:pt x="186" y="1492"/>
                      </a:lnTo>
                      <a:lnTo>
                        <a:pt x="178" y="1470"/>
                      </a:lnTo>
                      <a:lnTo>
                        <a:pt x="170" y="1446"/>
                      </a:lnTo>
                      <a:lnTo>
                        <a:pt x="162" y="1420"/>
                      </a:lnTo>
                      <a:lnTo>
                        <a:pt x="155" y="1391"/>
                      </a:lnTo>
                      <a:lnTo>
                        <a:pt x="146" y="1360"/>
                      </a:lnTo>
                      <a:lnTo>
                        <a:pt x="139" y="1326"/>
                      </a:lnTo>
                      <a:lnTo>
                        <a:pt x="132" y="1290"/>
                      </a:lnTo>
                      <a:lnTo>
                        <a:pt x="123" y="1250"/>
                      </a:lnTo>
                      <a:lnTo>
                        <a:pt x="116" y="1208"/>
                      </a:lnTo>
                      <a:lnTo>
                        <a:pt x="108" y="1163"/>
                      </a:lnTo>
                      <a:lnTo>
                        <a:pt x="101" y="1112"/>
                      </a:lnTo>
                      <a:lnTo>
                        <a:pt x="92" y="1058"/>
                      </a:lnTo>
                      <a:lnTo>
                        <a:pt x="85" y="1001"/>
                      </a:lnTo>
                      <a:lnTo>
                        <a:pt x="77" y="938"/>
                      </a:lnTo>
                      <a:lnTo>
                        <a:pt x="69" y="871"/>
                      </a:lnTo>
                      <a:lnTo>
                        <a:pt x="61" y="799"/>
                      </a:lnTo>
                      <a:lnTo>
                        <a:pt x="54" y="721"/>
                      </a:lnTo>
                      <a:lnTo>
                        <a:pt x="45" y="637"/>
                      </a:lnTo>
                      <a:lnTo>
                        <a:pt x="38" y="547"/>
                      </a:lnTo>
                      <a:lnTo>
                        <a:pt x="30" y="451"/>
                      </a:lnTo>
                      <a:lnTo>
                        <a:pt x="23" y="347"/>
                      </a:lnTo>
                      <a:lnTo>
                        <a:pt x="14" y="239"/>
                      </a:lnTo>
                      <a:lnTo>
                        <a:pt x="7" y="12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7463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9" name="Freeform 46">
                  <a:extLst>
                    <a:ext uri="{FF2B5EF4-FFF2-40B4-BE49-F238E27FC236}">
                      <a16:creationId xmlns:a16="http://schemas.microsoft.com/office/drawing/2014/main" id="{6E0F0C15-5C14-EF14-2845-BF53648116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920559" y="2513013"/>
                  <a:ext cx="4552304" cy="3203575"/>
                </a:xfrm>
                <a:custGeom>
                  <a:avLst/>
                  <a:gdLst>
                    <a:gd name="T0" fmla="*/ 2842 w 2881"/>
                    <a:gd name="T1" fmla="*/ 2017 h 2018"/>
                    <a:gd name="T2" fmla="*/ 2796 w 2881"/>
                    <a:gd name="T3" fmla="*/ 2015 h 2018"/>
                    <a:gd name="T4" fmla="*/ 2749 w 2881"/>
                    <a:gd name="T5" fmla="*/ 2014 h 2018"/>
                    <a:gd name="T6" fmla="*/ 2702 w 2881"/>
                    <a:gd name="T7" fmla="*/ 2012 h 2018"/>
                    <a:gd name="T8" fmla="*/ 2655 w 2881"/>
                    <a:gd name="T9" fmla="*/ 2010 h 2018"/>
                    <a:gd name="T10" fmla="*/ 2610 w 2881"/>
                    <a:gd name="T11" fmla="*/ 2009 h 2018"/>
                    <a:gd name="T12" fmla="*/ 2563 w 2881"/>
                    <a:gd name="T13" fmla="*/ 2006 h 2018"/>
                    <a:gd name="T14" fmla="*/ 2516 w 2881"/>
                    <a:gd name="T15" fmla="*/ 2004 h 2018"/>
                    <a:gd name="T16" fmla="*/ 2469 w 2881"/>
                    <a:gd name="T17" fmla="*/ 2003 h 2018"/>
                    <a:gd name="T18" fmla="*/ 2422 w 2881"/>
                    <a:gd name="T19" fmla="*/ 2000 h 2018"/>
                    <a:gd name="T20" fmla="*/ 2375 w 2881"/>
                    <a:gd name="T21" fmla="*/ 1998 h 2018"/>
                    <a:gd name="T22" fmla="*/ 2330 w 2881"/>
                    <a:gd name="T23" fmla="*/ 1994 h 2018"/>
                    <a:gd name="T24" fmla="*/ 2283 w 2881"/>
                    <a:gd name="T25" fmla="*/ 1992 h 2018"/>
                    <a:gd name="T26" fmla="*/ 2236 w 2881"/>
                    <a:gd name="T27" fmla="*/ 1990 h 2018"/>
                    <a:gd name="T28" fmla="*/ 2189 w 2881"/>
                    <a:gd name="T29" fmla="*/ 1986 h 2018"/>
                    <a:gd name="T30" fmla="*/ 2143 w 2881"/>
                    <a:gd name="T31" fmla="*/ 1982 h 2018"/>
                    <a:gd name="T32" fmla="*/ 2097 w 2881"/>
                    <a:gd name="T33" fmla="*/ 1979 h 2018"/>
                    <a:gd name="T34" fmla="*/ 2050 w 2881"/>
                    <a:gd name="T35" fmla="*/ 1974 h 2018"/>
                    <a:gd name="T36" fmla="*/ 2003 w 2881"/>
                    <a:gd name="T37" fmla="*/ 1970 h 2018"/>
                    <a:gd name="T38" fmla="*/ 1957 w 2881"/>
                    <a:gd name="T39" fmla="*/ 1966 h 2018"/>
                    <a:gd name="T40" fmla="*/ 1910 w 2881"/>
                    <a:gd name="T41" fmla="*/ 1962 h 2018"/>
                    <a:gd name="T42" fmla="*/ 1863 w 2881"/>
                    <a:gd name="T43" fmla="*/ 1958 h 2018"/>
                    <a:gd name="T44" fmla="*/ 1817 w 2881"/>
                    <a:gd name="T45" fmla="*/ 1956 h 2018"/>
                    <a:gd name="T46" fmla="*/ 1770 w 2881"/>
                    <a:gd name="T47" fmla="*/ 1954 h 2018"/>
                    <a:gd name="T48" fmla="*/ 1724 w 2881"/>
                    <a:gd name="T49" fmla="*/ 1950 h 2018"/>
                    <a:gd name="T50" fmla="*/ 1677 w 2881"/>
                    <a:gd name="T51" fmla="*/ 1945 h 2018"/>
                    <a:gd name="T52" fmla="*/ 1630 w 2881"/>
                    <a:gd name="T53" fmla="*/ 1938 h 2018"/>
                    <a:gd name="T54" fmla="*/ 1583 w 2881"/>
                    <a:gd name="T55" fmla="*/ 1927 h 2018"/>
                    <a:gd name="T56" fmla="*/ 1538 w 2881"/>
                    <a:gd name="T57" fmla="*/ 1912 h 2018"/>
                    <a:gd name="T58" fmla="*/ 1491 w 2881"/>
                    <a:gd name="T59" fmla="*/ 1896 h 2018"/>
                    <a:gd name="T60" fmla="*/ 1444 w 2881"/>
                    <a:gd name="T61" fmla="*/ 1883 h 2018"/>
                    <a:gd name="T62" fmla="*/ 1397 w 2881"/>
                    <a:gd name="T63" fmla="*/ 1878 h 2018"/>
                    <a:gd name="T64" fmla="*/ 1350 w 2881"/>
                    <a:gd name="T65" fmla="*/ 1879 h 2018"/>
                    <a:gd name="T66" fmla="*/ 1305 w 2881"/>
                    <a:gd name="T67" fmla="*/ 1885 h 2018"/>
                    <a:gd name="T68" fmla="*/ 1258 w 2881"/>
                    <a:gd name="T69" fmla="*/ 1892 h 2018"/>
                    <a:gd name="T70" fmla="*/ 1211 w 2881"/>
                    <a:gd name="T71" fmla="*/ 1901 h 2018"/>
                    <a:gd name="T72" fmla="*/ 1164 w 2881"/>
                    <a:gd name="T73" fmla="*/ 1910 h 2018"/>
                    <a:gd name="T74" fmla="*/ 1117 w 2881"/>
                    <a:gd name="T75" fmla="*/ 1918 h 2018"/>
                    <a:gd name="T76" fmla="*/ 1071 w 2881"/>
                    <a:gd name="T77" fmla="*/ 1920 h 2018"/>
                    <a:gd name="T78" fmla="*/ 1025 w 2881"/>
                    <a:gd name="T79" fmla="*/ 1918 h 2018"/>
                    <a:gd name="T80" fmla="*/ 978 w 2881"/>
                    <a:gd name="T81" fmla="*/ 1912 h 2018"/>
                    <a:gd name="T82" fmla="*/ 931 w 2881"/>
                    <a:gd name="T83" fmla="*/ 1907 h 2018"/>
                    <a:gd name="T84" fmla="*/ 885 w 2881"/>
                    <a:gd name="T85" fmla="*/ 1898 h 2018"/>
                    <a:gd name="T86" fmla="*/ 838 w 2881"/>
                    <a:gd name="T87" fmla="*/ 1890 h 2018"/>
                    <a:gd name="T88" fmla="*/ 791 w 2881"/>
                    <a:gd name="T89" fmla="*/ 1883 h 2018"/>
                    <a:gd name="T90" fmla="*/ 745 w 2881"/>
                    <a:gd name="T91" fmla="*/ 1872 h 2018"/>
                    <a:gd name="T92" fmla="*/ 698 w 2881"/>
                    <a:gd name="T93" fmla="*/ 1860 h 2018"/>
                    <a:gd name="T94" fmla="*/ 652 w 2881"/>
                    <a:gd name="T95" fmla="*/ 1844 h 2018"/>
                    <a:gd name="T96" fmla="*/ 605 w 2881"/>
                    <a:gd name="T97" fmla="*/ 1824 h 2018"/>
                    <a:gd name="T98" fmla="*/ 558 w 2881"/>
                    <a:gd name="T99" fmla="*/ 1800 h 2018"/>
                    <a:gd name="T100" fmla="*/ 512 w 2881"/>
                    <a:gd name="T101" fmla="*/ 1783 h 2018"/>
                    <a:gd name="T102" fmla="*/ 466 w 2881"/>
                    <a:gd name="T103" fmla="*/ 1772 h 2018"/>
                    <a:gd name="T104" fmla="*/ 419 w 2881"/>
                    <a:gd name="T105" fmla="*/ 1765 h 2018"/>
                    <a:gd name="T106" fmla="*/ 372 w 2881"/>
                    <a:gd name="T107" fmla="*/ 1747 h 2018"/>
                    <a:gd name="T108" fmla="*/ 325 w 2881"/>
                    <a:gd name="T109" fmla="*/ 1714 h 2018"/>
                    <a:gd name="T110" fmla="*/ 278 w 2881"/>
                    <a:gd name="T111" fmla="*/ 1661 h 2018"/>
                    <a:gd name="T112" fmla="*/ 233 w 2881"/>
                    <a:gd name="T113" fmla="*/ 1595 h 2018"/>
                    <a:gd name="T114" fmla="*/ 186 w 2881"/>
                    <a:gd name="T115" fmla="*/ 1494 h 2018"/>
                    <a:gd name="T116" fmla="*/ 139 w 2881"/>
                    <a:gd name="T117" fmla="*/ 1328 h 2018"/>
                    <a:gd name="T118" fmla="*/ 92 w 2881"/>
                    <a:gd name="T119" fmla="*/ 1061 h 2018"/>
                    <a:gd name="T120" fmla="*/ 45 w 2881"/>
                    <a:gd name="T121" fmla="*/ 638 h 2018"/>
                    <a:gd name="T122" fmla="*/ 0 w 2881"/>
                    <a:gd name="T123" fmla="*/ 0 h 20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2881" h="2018">
                      <a:moveTo>
                        <a:pt x="2881" y="2018"/>
                      </a:moveTo>
                      <a:lnTo>
                        <a:pt x="2874" y="2018"/>
                      </a:lnTo>
                      <a:lnTo>
                        <a:pt x="2865" y="2018"/>
                      </a:lnTo>
                      <a:lnTo>
                        <a:pt x="2858" y="2017"/>
                      </a:lnTo>
                      <a:lnTo>
                        <a:pt x="2850" y="2017"/>
                      </a:lnTo>
                      <a:lnTo>
                        <a:pt x="2842" y="2017"/>
                      </a:lnTo>
                      <a:lnTo>
                        <a:pt x="2834" y="2016"/>
                      </a:lnTo>
                      <a:lnTo>
                        <a:pt x="2827" y="2016"/>
                      </a:lnTo>
                      <a:lnTo>
                        <a:pt x="2818" y="2016"/>
                      </a:lnTo>
                      <a:lnTo>
                        <a:pt x="2811" y="2016"/>
                      </a:lnTo>
                      <a:lnTo>
                        <a:pt x="2803" y="2016"/>
                      </a:lnTo>
                      <a:lnTo>
                        <a:pt x="2796" y="2015"/>
                      </a:lnTo>
                      <a:lnTo>
                        <a:pt x="2787" y="2015"/>
                      </a:lnTo>
                      <a:lnTo>
                        <a:pt x="2780" y="2015"/>
                      </a:lnTo>
                      <a:lnTo>
                        <a:pt x="2772" y="2015"/>
                      </a:lnTo>
                      <a:lnTo>
                        <a:pt x="2764" y="2014"/>
                      </a:lnTo>
                      <a:lnTo>
                        <a:pt x="2756" y="2014"/>
                      </a:lnTo>
                      <a:lnTo>
                        <a:pt x="2749" y="2014"/>
                      </a:lnTo>
                      <a:lnTo>
                        <a:pt x="2742" y="2014"/>
                      </a:lnTo>
                      <a:lnTo>
                        <a:pt x="2733" y="2012"/>
                      </a:lnTo>
                      <a:lnTo>
                        <a:pt x="2726" y="2012"/>
                      </a:lnTo>
                      <a:lnTo>
                        <a:pt x="2718" y="2012"/>
                      </a:lnTo>
                      <a:lnTo>
                        <a:pt x="2710" y="2012"/>
                      </a:lnTo>
                      <a:lnTo>
                        <a:pt x="2702" y="2012"/>
                      </a:lnTo>
                      <a:lnTo>
                        <a:pt x="2695" y="2011"/>
                      </a:lnTo>
                      <a:lnTo>
                        <a:pt x="2686" y="2011"/>
                      </a:lnTo>
                      <a:lnTo>
                        <a:pt x="2679" y="2011"/>
                      </a:lnTo>
                      <a:lnTo>
                        <a:pt x="2671" y="2011"/>
                      </a:lnTo>
                      <a:lnTo>
                        <a:pt x="2664" y="2010"/>
                      </a:lnTo>
                      <a:lnTo>
                        <a:pt x="2655" y="2010"/>
                      </a:lnTo>
                      <a:lnTo>
                        <a:pt x="2648" y="2010"/>
                      </a:lnTo>
                      <a:lnTo>
                        <a:pt x="2640" y="2010"/>
                      </a:lnTo>
                      <a:lnTo>
                        <a:pt x="2632" y="2010"/>
                      </a:lnTo>
                      <a:lnTo>
                        <a:pt x="2624" y="2009"/>
                      </a:lnTo>
                      <a:lnTo>
                        <a:pt x="2617" y="2009"/>
                      </a:lnTo>
                      <a:lnTo>
                        <a:pt x="2610" y="2009"/>
                      </a:lnTo>
                      <a:lnTo>
                        <a:pt x="2601" y="2008"/>
                      </a:lnTo>
                      <a:lnTo>
                        <a:pt x="2594" y="2008"/>
                      </a:lnTo>
                      <a:lnTo>
                        <a:pt x="2586" y="2008"/>
                      </a:lnTo>
                      <a:lnTo>
                        <a:pt x="2578" y="2008"/>
                      </a:lnTo>
                      <a:lnTo>
                        <a:pt x="2570" y="2006"/>
                      </a:lnTo>
                      <a:lnTo>
                        <a:pt x="2563" y="2006"/>
                      </a:lnTo>
                      <a:lnTo>
                        <a:pt x="2554" y="2006"/>
                      </a:lnTo>
                      <a:lnTo>
                        <a:pt x="2547" y="2005"/>
                      </a:lnTo>
                      <a:lnTo>
                        <a:pt x="2539" y="2005"/>
                      </a:lnTo>
                      <a:lnTo>
                        <a:pt x="2532" y="2005"/>
                      </a:lnTo>
                      <a:lnTo>
                        <a:pt x="2523" y="2005"/>
                      </a:lnTo>
                      <a:lnTo>
                        <a:pt x="2516" y="2004"/>
                      </a:lnTo>
                      <a:lnTo>
                        <a:pt x="2507" y="2004"/>
                      </a:lnTo>
                      <a:lnTo>
                        <a:pt x="2500" y="2004"/>
                      </a:lnTo>
                      <a:lnTo>
                        <a:pt x="2492" y="2004"/>
                      </a:lnTo>
                      <a:lnTo>
                        <a:pt x="2485" y="2003"/>
                      </a:lnTo>
                      <a:lnTo>
                        <a:pt x="2477" y="2003"/>
                      </a:lnTo>
                      <a:lnTo>
                        <a:pt x="2469" y="2003"/>
                      </a:lnTo>
                      <a:lnTo>
                        <a:pt x="2462" y="2002"/>
                      </a:lnTo>
                      <a:lnTo>
                        <a:pt x="2453" y="2002"/>
                      </a:lnTo>
                      <a:lnTo>
                        <a:pt x="2446" y="2002"/>
                      </a:lnTo>
                      <a:lnTo>
                        <a:pt x="2438" y="2000"/>
                      </a:lnTo>
                      <a:lnTo>
                        <a:pt x="2431" y="2000"/>
                      </a:lnTo>
                      <a:lnTo>
                        <a:pt x="2422" y="2000"/>
                      </a:lnTo>
                      <a:lnTo>
                        <a:pt x="2415" y="1999"/>
                      </a:lnTo>
                      <a:lnTo>
                        <a:pt x="2407" y="1999"/>
                      </a:lnTo>
                      <a:lnTo>
                        <a:pt x="2399" y="1999"/>
                      </a:lnTo>
                      <a:lnTo>
                        <a:pt x="2391" y="1998"/>
                      </a:lnTo>
                      <a:lnTo>
                        <a:pt x="2384" y="1998"/>
                      </a:lnTo>
                      <a:lnTo>
                        <a:pt x="2375" y="1998"/>
                      </a:lnTo>
                      <a:lnTo>
                        <a:pt x="2368" y="1997"/>
                      </a:lnTo>
                      <a:lnTo>
                        <a:pt x="2360" y="1997"/>
                      </a:lnTo>
                      <a:lnTo>
                        <a:pt x="2353" y="1997"/>
                      </a:lnTo>
                      <a:lnTo>
                        <a:pt x="2345" y="1996"/>
                      </a:lnTo>
                      <a:lnTo>
                        <a:pt x="2337" y="1996"/>
                      </a:lnTo>
                      <a:lnTo>
                        <a:pt x="2330" y="1994"/>
                      </a:lnTo>
                      <a:lnTo>
                        <a:pt x="2321" y="1994"/>
                      </a:lnTo>
                      <a:lnTo>
                        <a:pt x="2314" y="1994"/>
                      </a:lnTo>
                      <a:lnTo>
                        <a:pt x="2306" y="1993"/>
                      </a:lnTo>
                      <a:lnTo>
                        <a:pt x="2299" y="1993"/>
                      </a:lnTo>
                      <a:lnTo>
                        <a:pt x="2290" y="1993"/>
                      </a:lnTo>
                      <a:lnTo>
                        <a:pt x="2283" y="1992"/>
                      </a:lnTo>
                      <a:lnTo>
                        <a:pt x="2275" y="1992"/>
                      </a:lnTo>
                      <a:lnTo>
                        <a:pt x="2267" y="1991"/>
                      </a:lnTo>
                      <a:lnTo>
                        <a:pt x="2259" y="1991"/>
                      </a:lnTo>
                      <a:lnTo>
                        <a:pt x="2252" y="1991"/>
                      </a:lnTo>
                      <a:lnTo>
                        <a:pt x="2243" y="1990"/>
                      </a:lnTo>
                      <a:lnTo>
                        <a:pt x="2236" y="1990"/>
                      </a:lnTo>
                      <a:lnTo>
                        <a:pt x="2228" y="1988"/>
                      </a:lnTo>
                      <a:lnTo>
                        <a:pt x="2221" y="1988"/>
                      </a:lnTo>
                      <a:lnTo>
                        <a:pt x="2213" y="1987"/>
                      </a:lnTo>
                      <a:lnTo>
                        <a:pt x="2205" y="1987"/>
                      </a:lnTo>
                      <a:lnTo>
                        <a:pt x="2198" y="1986"/>
                      </a:lnTo>
                      <a:lnTo>
                        <a:pt x="2189" y="1986"/>
                      </a:lnTo>
                      <a:lnTo>
                        <a:pt x="2182" y="1986"/>
                      </a:lnTo>
                      <a:lnTo>
                        <a:pt x="2174" y="1985"/>
                      </a:lnTo>
                      <a:lnTo>
                        <a:pt x="2167" y="1985"/>
                      </a:lnTo>
                      <a:lnTo>
                        <a:pt x="2158" y="1984"/>
                      </a:lnTo>
                      <a:lnTo>
                        <a:pt x="2151" y="1984"/>
                      </a:lnTo>
                      <a:lnTo>
                        <a:pt x="2143" y="1982"/>
                      </a:lnTo>
                      <a:lnTo>
                        <a:pt x="2135" y="1982"/>
                      </a:lnTo>
                      <a:lnTo>
                        <a:pt x="2127" y="1981"/>
                      </a:lnTo>
                      <a:lnTo>
                        <a:pt x="2120" y="1981"/>
                      </a:lnTo>
                      <a:lnTo>
                        <a:pt x="2111" y="1980"/>
                      </a:lnTo>
                      <a:lnTo>
                        <a:pt x="2104" y="1979"/>
                      </a:lnTo>
                      <a:lnTo>
                        <a:pt x="2097" y="1979"/>
                      </a:lnTo>
                      <a:lnTo>
                        <a:pt x="2089" y="1978"/>
                      </a:lnTo>
                      <a:lnTo>
                        <a:pt x="2081" y="1978"/>
                      </a:lnTo>
                      <a:lnTo>
                        <a:pt x="2073" y="1976"/>
                      </a:lnTo>
                      <a:lnTo>
                        <a:pt x="2066" y="1976"/>
                      </a:lnTo>
                      <a:lnTo>
                        <a:pt x="2057" y="1975"/>
                      </a:lnTo>
                      <a:lnTo>
                        <a:pt x="2050" y="1974"/>
                      </a:lnTo>
                      <a:lnTo>
                        <a:pt x="2042" y="1974"/>
                      </a:lnTo>
                      <a:lnTo>
                        <a:pt x="2035" y="1973"/>
                      </a:lnTo>
                      <a:lnTo>
                        <a:pt x="2026" y="1972"/>
                      </a:lnTo>
                      <a:lnTo>
                        <a:pt x="2019" y="1972"/>
                      </a:lnTo>
                      <a:lnTo>
                        <a:pt x="2011" y="1970"/>
                      </a:lnTo>
                      <a:lnTo>
                        <a:pt x="2003" y="1970"/>
                      </a:lnTo>
                      <a:lnTo>
                        <a:pt x="1995" y="1969"/>
                      </a:lnTo>
                      <a:lnTo>
                        <a:pt x="1988" y="1968"/>
                      </a:lnTo>
                      <a:lnTo>
                        <a:pt x="1979" y="1968"/>
                      </a:lnTo>
                      <a:lnTo>
                        <a:pt x="1972" y="1967"/>
                      </a:lnTo>
                      <a:lnTo>
                        <a:pt x="1965" y="1967"/>
                      </a:lnTo>
                      <a:lnTo>
                        <a:pt x="1957" y="1966"/>
                      </a:lnTo>
                      <a:lnTo>
                        <a:pt x="1949" y="1964"/>
                      </a:lnTo>
                      <a:lnTo>
                        <a:pt x="1941" y="1964"/>
                      </a:lnTo>
                      <a:lnTo>
                        <a:pt x="1934" y="1963"/>
                      </a:lnTo>
                      <a:lnTo>
                        <a:pt x="1925" y="1963"/>
                      </a:lnTo>
                      <a:lnTo>
                        <a:pt x="1918" y="1962"/>
                      </a:lnTo>
                      <a:lnTo>
                        <a:pt x="1910" y="1962"/>
                      </a:lnTo>
                      <a:lnTo>
                        <a:pt x="1902" y="1961"/>
                      </a:lnTo>
                      <a:lnTo>
                        <a:pt x="1894" y="1961"/>
                      </a:lnTo>
                      <a:lnTo>
                        <a:pt x="1887" y="1961"/>
                      </a:lnTo>
                      <a:lnTo>
                        <a:pt x="1878" y="1960"/>
                      </a:lnTo>
                      <a:lnTo>
                        <a:pt x="1871" y="1960"/>
                      </a:lnTo>
                      <a:lnTo>
                        <a:pt x="1863" y="1958"/>
                      </a:lnTo>
                      <a:lnTo>
                        <a:pt x="1856" y="1958"/>
                      </a:lnTo>
                      <a:lnTo>
                        <a:pt x="1847" y="1958"/>
                      </a:lnTo>
                      <a:lnTo>
                        <a:pt x="1840" y="1957"/>
                      </a:lnTo>
                      <a:lnTo>
                        <a:pt x="1833" y="1957"/>
                      </a:lnTo>
                      <a:lnTo>
                        <a:pt x="1824" y="1957"/>
                      </a:lnTo>
                      <a:lnTo>
                        <a:pt x="1817" y="1956"/>
                      </a:lnTo>
                      <a:lnTo>
                        <a:pt x="1809" y="1956"/>
                      </a:lnTo>
                      <a:lnTo>
                        <a:pt x="1802" y="1956"/>
                      </a:lnTo>
                      <a:lnTo>
                        <a:pt x="1793" y="1955"/>
                      </a:lnTo>
                      <a:lnTo>
                        <a:pt x="1786" y="1955"/>
                      </a:lnTo>
                      <a:lnTo>
                        <a:pt x="1778" y="1954"/>
                      </a:lnTo>
                      <a:lnTo>
                        <a:pt x="1770" y="1954"/>
                      </a:lnTo>
                      <a:lnTo>
                        <a:pt x="1762" y="1954"/>
                      </a:lnTo>
                      <a:lnTo>
                        <a:pt x="1755" y="1952"/>
                      </a:lnTo>
                      <a:lnTo>
                        <a:pt x="1746" y="1952"/>
                      </a:lnTo>
                      <a:lnTo>
                        <a:pt x="1739" y="1951"/>
                      </a:lnTo>
                      <a:lnTo>
                        <a:pt x="1731" y="1951"/>
                      </a:lnTo>
                      <a:lnTo>
                        <a:pt x="1724" y="1950"/>
                      </a:lnTo>
                      <a:lnTo>
                        <a:pt x="1715" y="1950"/>
                      </a:lnTo>
                      <a:lnTo>
                        <a:pt x="1708" y="1949"/>
                      </a:lnTo>
                      <a:lnTo>
                        <a:pt x="1701" y="1949"/>
                      </a:lnTo>
                      <a:lnTo>
                        <a:pt x="1692" y="1948"/>
                      </a:lnTo>
                      <a:lnTo>
                        <a:pt x="1685" y="1946"/>
                      </a:lnTo>
                      <a:lnTo>
                        <a:pt x="1677" y="1945"/>
                      </a:lnTo>
                      <a:lnTo>
                        <a:pt x="1670" y="1944"/>
                      </a:lnTo>
                      <a:lnTo>
                        <a:pt x="1661" y="1943"/>
                      </a:lnTo>
                      <a:lnTo>
                        <a:pt x="1654" y="1942"/>
                      </a:lnTo>
                      <a:lnTo>
                        <a:pt x="1646" y="1940"/>
                      </a:lnTo>
                      <a:lnTo>
                        <a:pt x="1638" y="1939"/>
                      </a:lnTo>
                      <a:lnTo>
                        <a:pt x="1630" y="1938"/>
                      </a:lnTo>
                      <a:lnTo>
                        <a:pt x="1623" y="1936"/>
                      </a:lnTo>
                      <a:lnTo>
                        <a:pt x="1614" y="1934"/>
                      </a:lnTo>
                      <a:lnTo>
                        <a:pt x="1607" y="1933"/>
                      </a:lnTo>
                      <a:lnTo>
                        <a:pt x="1599" y="1931"/>
                      </a:lnTo>
                      <a:lnTo>
                        <a:pt x="1592" y="1928"/>
                      </a:lnTo>
                      <a:lnTo>
                        <a:pt x="1583" y="1927"/>
                      </a:lnTo>
                      <a:lnTo>
                        <a:pt x="1576" y="1925"/>
                      </a:lnTo>
                      <a:lnTo>
                        <a:pt x="1569" y="1922"/>
                      </a:lnTo>
                      <a:lnTo>
                        <a:pt x="1560" y="1920"/>
                      </a:lnTo>
                      <a:lnTo>
                        <a:pt x="1553" y="1918"/>
                      </a:lnTo>
                      <a:lnTo>
                        <a:pt x="1545" y="1915"/>
                      </a:lnTo>
                      <a:lnTo>
                        <a:pt x="1538" y="1912"/>
                      </a:lnTo>
                      <a:lnTo>
                        <a:pt x="1529" y="1909"/>
                      </a:lnTo>
                      <a:lnTo>
                        <a:pt x="1522" y="1907"/>
                      </a:lnTo>
                      <a:lnTo>
                        <a:pt x="1514" y="1903"/>
                      </a:lnTo>
                      <a:lnTo>
                        <a:pt x="1506" y="1902"/>
                      </a:lnTo>
                      <a:lnTo>
                        <a:pt x="1498" y="1898"/>
                      </a:lnTo>
                      <a:lnTo>
                        <a:pt x="1491" y="1896"/>
                      </a:lnTo>
                      <a:lnTo>
                        <a:pt x="1482" y="1894"/>
                      </a:lnTo>
                      <a:lnTo>
                        <a:pt x="1475" y="1891"/>
                      </a:lnTo>
                      <a:lnTo>
                        <a:pt x="1467" y="1889"/>
                      </a:lnTo>
                      <a:lnTo>
                        <a:pt x="1460" y="1886"/>
                      </a:lnTo>
                      <a:lnTo>
                        <a:pt x="1451" y="1885"/>
                      </a:lnTo>
                      <a:lnTo>
                        <a:pt x="1444" y="1883"/>
                      </a:lnTo>
                      <a:lnTo>
                        <a:pt x="1437" y="1882"/>
                      </a:lnTo>
                      <a:lnTo>
                        <a:pt x="1428" y="1880"/>
                      </a:lnTo>
                      <a:lnTo>
                        <a:pt x="1421" y="1879"/>
                      </a:lnTo>
                      <a:lnTo>
                        <a:pt x="1413" y="1879"/>
                      </a:lnTo>
                      <a:lnTo>
                        <a:pt x="1406" y="1878"/>
                      </a:lnTo>
                      <a:lnTo>
                        <a:pt x="1397" y="1878"/>
                      </a:lnTo>
                      <a:lnTo>
                        <a:pt x="1390" y="1878"/>
                      </a:lnTo>
                      <a:lnTo>
                        <a:pt x="1382" y="1878"/>
                      </a:lnTo>
                      <a:lnTo>
                        <a:pt x="1374" y="1878"/>
                      </a:lnTo>
                      <a:lnTo>
                        <a:pt x="1366" y="1878"/>
                      </a:lnTo>
                      <a:lnTo>
                        <a:pt x="1359" y="1879"/>
                      </a:lnTo>
                      <a:lnTo>
                        <a:pt x="1350" y="1879"/>
                      </a:lnTo>
                      <a:lnTo>
                        <a:pt x="1343" y="1880"/>
                      </a:lnTo>
                      <a:lnTo>
                        <a:pt x="1335" y="1882"/>
                      </a:lnTo>
                      <a:lnTo>
                        <a:pt x="1327" y="1882"/>
                      </a:lnTo>
                      <a:lnTo>
                        <a:pt x="1319" y="1883"/>
                      </a:lnTo>
                      <a:lnTo>
                        <a:pt x="1312" y="1883"/>
                      </a:lnTo>
                      <a:lnTo>
                        <a:pt x="1305" y="1885"/>
                      </a:lnTo>
                      <a:lnTo>
                        <a:pt x="1296" y="1886"/>
                      </a:lnTo>
                      <a:lnTo>
                        <a:pt x="1289" y="1888"/>
                      </a:lnTo>
                      <a:lnTo>
                        <a:pt x="1281" y="1889"/>
                      </a:lnTo>
                      <a:lnTo>
                        <a:pt x="1273" y="1890"/>
                      </a:lnTo>
                      <a:lnTo>
                        <a:pt x="1265" y="1891"/>
                      </a:lnTo>
                      <a:lnTo>
                        <a:pt x="1258" y="1892"/>
                      </a:lnTo>
                      <a:lnTo>
                        <a:pt x="1249" y="1894"/>
                      </a:lnTo>
                      <a:lnTo>
                        <a:pt x="1242" y="1895"/>
                      </a:lnTo>
                      <a:lnTo>
                        <a:pt x="1234" y="1897"/>
                      </a:lnTo>
                      <a:lnTo>
                        <a:pt x="1227" y="1898"/>
                      </a:lnTo>
                      <a:lnTo>
                        <a:pt x="1218" y="1900"/>
                      </a:lnTo>
                      <a:lnTo>
                        <a:pt x="1211" y="1901"/>
                      </a:lnTo>
                      <a:lnTo>
                        <a:pt x="1203" y="1902"/>
                      </a:lnTo>
                      <a:lnTo>
                        <a:pt x="1195" y="1904"/>
                      </a:lnTo>
                      <a:lnTo>
                        <a:pt x="1187" y="1906"/>
                      </a:lnTo>
                      <a:lnTo>
                        <a:pt x="1180" y="1907"/>
                      </a:lnTo>
                      <a:lnTo>
                        <a:pt x="1173" y="1908"/>
                      </a:lnTo>
                      <a:lnTo>
                        <a:pt x="1164" y="1910"/>
                      </a:lnTo>
                      <a:lnTo>
                        <a:pt x="1157" y="1912"/>
                      </a:lnTo>
                      <a:lnTo>
                        <a:pt x="1149" y="1913"/>
                      </a:lnTo>
                      <a:lnTo>
                        <a:pt x="1141" y="1914"/>
                      </a:lnTo>
                      <a:lnTo>
                        <a:pt x="1133" y="1915"/>
                      </a:lnTo>
                      <a:lnTo>
                        <a:pt x="1126" y="1916"/>
                      </a:lnTo>
                      <a:lnTo>
                        <a:pt x="1117" y="1918"/>
                      </a:lnTo>
                      <a:lnTo>
                        <a:pt x="1110" y="1918"/>
                      </a:lnTo>
                      <a:lnTo>
                        <a:pt x="1102" y="1919"/>
                      </a:lnTo>
                      <a:lnTo>
                        <a:pt x="1095" y="1919"/>
                      </a:lnTo>
                      <a:lnTo>
                        <a:pt x="1086" y="1920"/>
                      </a:lnTo>
                      <a:lnTo>
                        <a:pt x="1079" y="1919"/>
                      </a:lnTo>
                      <a:lnTo>
                        <a:pt x="1071" y="1920"/>
                      </a:lnTo>
                      <a:lnTo>
                        <a:pt x="1063" y="1920"/>
                      </a:lnTo>
                      <a:lnTo>
                        <a:pt x="1055" y="1919"/>
                      </a:lnTo>
                      <a:lnTo>
                        <a:pt x="1048" y="1919"/>
                      </a:lnTo>
                      <a:lnTo>
                        <a:pt x="1041" y="1919"/>
                      </a:lnTo>
                      <a:lnTo>
                        <a:pt x="1032" y="1918"/>
                      </a:lnTo>
                      <a:lnTo>
                        <a:pt x="1025" y="1918"/>
                      </a:lnTo>
                      <a:lnTo>
                        <a:pt x="1017" y="1916"/>
                      </a:lnTo>
                      <a:lnTo>
                        <a:pt x="1009" y="1916"/>
                      </a:lnTo>
                      <a:lnTo>
                        <a:pt x="1001" y="1915"/>
                      </a:lnTo>
                      <a:lnTo>
                        <a:pt x="994" y="1915"/>
                      </a:lnTo>
                      <a:lnTo>
                        <a:pt x="985" y="1914"/>
                      </a:lnTo>
                      <a:lnTo>
                        <a:pt x="978" y="1912"/>
                      </a:lnTo>
                      <a:lnTo>
                        <a:pt x="970" y="1912"/>
                      </a:lnTo>
                      <a:lnTo>
                        <a:pt x="963" y="1910"/>
                      </a:lnTo>
                      <a:lnTo>
                        <a:pt x="954" y="1909"/>
                      </a:lnTo>
                      <a:lnTo>
                        <a:pt x="947" y="1908"/>
                      </a:lnTo>
                      <a:lnTo>
                        <a:pt x="939" y="1907"/>
                      </a:lnTo>
                      <a:lnTo>
                        <a:pt x="931" y="1907"/>
                      </a:lnTo>
                      <a:lnTo>
                        <a:pt x="923" y="1906"/>
                      </a:lnTo>
                      <a:lnTo>
                        <a:pt x="916" y="1903"/>
                      </a:lnTo>
                      <a:lnTo>
                        <a:pt x="909" y="1902"/>
                      </a:lnTo>
                      <a:lnTo>
                        <a:pt x="900" y="1902"/>
                      </a:lnTo>
                      <a:lnTo>
                        <a:pt x="893" y="1901"/>
                      </a:lnTo>
                      <a:lnTo>
                        <a:pt x="885" y="1898"/>
                      </a:lnTo>
                      <a:lnTo>
                        <a:pt x="877" y="1898"/>
                      </a:lnTo>
                      <a:lnTo>
                        <a:pt x="869" y="1896"/>
                      </a:lnTo>
                      <a:lnTo>
                        <a:pt x="862" y="1895"/>
                      </a:lnTo>
                      <a:lnTo>
                        <a:pt x="853" y="1892"/>
                      </a:lnTo>
                      <a:lnTo>
                        <a:pt x="846" y="1892"/>
                      </a:lnTo>
                      <a:lnTo>
                        <a:pt x="838" y="1890"/>
                      </a:lnTo>
                      <a:lnTo>
                        <a:pt x="831" y="1890"/>
                      </a:lnTo>
                      <a:lnTo>
                        <a:pt x="822" y="1888"/>
                      </a:lnTo>
                      <a:lnTo>
                        <a:pt x="815" y="1886"/>
                      </a:lnTo>
                      <a:lnTo>
                        <a:pt x="807" y="1885"/>
                      </a:lnTo>
                      <a:lnTo>
                        <a:pt x="799" y="1883"/>
                      </a:lnTo>
                      <a:lnTo>
                        <a:pt x="791" y="1883"/>
                      </a:lnTo>
                      <a:lnTo>
                        <a:pt x="784" y="1882"/>
                      </a:lnTo>
                      <a:lnTo>
                        <a:pt x="777" y="1879"/>
                      </a:lnTo>
                      <a:lnTo>
                        <a:pt x="768" y="1877"/>
                      </a:lnTo>
                      <a:lnTo>
                        <a:pt x="761" y="1876"/>
                      </a:lnTo>
                      <a:lnTo>
                        <a:pt x="753" y="1874"/>
                      </a:lnTo>
                      <a:lnTo>
                        <a:pt x="745" y="1872"/>
                      </a:lnTo>
                      <a:lnTo>
                        <a:pt x="737" y="1871"/>
                      </a:lnTo>
                      <a:lnTo>
                        <a:pt x="730" y="1868"/>
                      </a:lnTo>
                      <a:lnTo>
                        <a:pt x="721" y="1866"/>
                      </a:lnTo>
                      <a:lnTo>
                        <a:pt x="714" y="1865"/>
                      </a:lnTo>
                      <a:lnTo>
                        <a:pt x="706" y="1862"/>
                      </a:lnTo>
                      <a:lnTo>
                        <a:pt x="698" y="1860"/>
                      </a:lnTo>
                      <a:lnTo>
                        <a:pt x="690" y="1858"/>
                      </a:lnTo>
                      <a:lnTo>
                        <a:pt x="683" y="1856"/>
                      </a:lnTo>
                      <a:lnTo>
                        <a:pt x="674" y="1853"/>
                      </a:lnTo>
                      <a:lnTo>
                        <a:pt x="667" y="1850"/>
                      </a:lnTo>
                      <a:lnTo>
                        <a:pt x="660" y="1848"/>
                      </a:lnTo>
                      <a:lnTo>
                        <a:pt x="652" y="1844"/>
                      </a:lnTo>
                      <a:lnTo>
                        <a:pt x="644" y="1841"/>
                      </a:lnTo>
                      <a:lnTo>
                        <a:pt x="636" y="1837"/>
                      </a:lnTo>
                      <a:lnTo>
                        <a:pt x="629" y="1835"/>
                      </a:lnTo>
                      <a:lnTo>
                        <a:pt x="620" y="1831"/>
                      </a:lnTo>
                      <a:lnTo>
                        <a:pt x="613" y="1828"/>
                      </a:lnTo>
                      <a:lnTo>
                        <a:pt x="605" y="1824"/>
                      </a:lnTo>
                      <a:lnTo>
                        <a:pt x="598" y="1820"/>
                      </a:lnTo>
                      <a:lnTo>
                        <a:pt x="589" y="1816"/>
                      </a:lnTo>
                      <a:lnTo>
                        <a:pt x="582" y="1812"/>
                      </a:lnTo>
                      <a:lnTo>
                        <a:pt x="574" y="1808"/>
                      </a:lnTo>
                      <a:lnTo>
                        <a:pt x="566" y="1805"/>
                      </a:lnTo>
                      <a:lnTo>
                        <a:pt x="558" y="1800"/>
                      </a:lnTo>
                      <a:lnTo>
                        <a:pt x="551" y="1798"/>
                      </a:lnTo>
                      <a:lnTo>
                        <a:pt x="542" y="1794"/>
                      </a:lnTo>
                      <a:lnTo>
                        <a:pt x="535" y="1790"/>
                      </a:lnTo>
                      <a:lnTo>
                        <a:pt x="528" y="1788"/>
                      </a:lnTo>
                      <a:lnTo>
                        <a:pt x="520" y="1784"/>
                      </a:lnTo>
                      <a:lnTo>
                        <a:pt x="512" y="1783"/>
                      </a:lnTo>
                      <a:lnTo>
                        <a:pt x="504" y="1780"/>
                      </a:lnTo>
                      <a:lnTo>
                        <a:pt x="497" y="1778"/>
                      </a:lnTo>
                      <a:lnTo>
                        <a:pt x="488" y="1776"/>
                      </a:lnTo>
                      <a:lnTo>
                        <a:pt x="481" y="1775"/>
                      </a:lnTo>
                      <a:lnTo>
                        <a:pt x="473" y="1774"/>
                      </a:lnTo>
                      <a:lnTo>
                        <a:pt x="466" y="1772"/>
                      </a:lnTo>
                      <a:lnTo>
                        <a:pt x="457" y="1771"/>
                      </a:lnTo>
                      <a:lnTo>
                        <a:pt x="450" y="1770"/>
                      </a:lnTo>
                      <a:lnTo>
                        <a:pt x="442" y="1769"/>
                      </a:lnTo>
                      <a:lnTo>
                        <a:pt x="434" y="1768"/>
                      </a:lnTo>
                      <a:lnTo>
                        <a:pt x="426" y="1766"/>
                      </a:lnTo>
                      <a:lnTo>
                        <a:pt x="419" y="1765"/>
                      </a:lnTo>
                      <a:lnTo>
                        <a:pt x="410" y="1763"/>
                      </a:lnTo>
                      <a:lnTo>
                        <a:pt x="403" y="1762"/>
                      </a:lnTo>
                      <a:lnTo>
                        <a:pt x="396" y="1758"/>
                      </a:lnTo>
                      <a:lnTo>
                        <a:pt x="388" y="1756"/>
                      </a:lnTo>
                      <a:lnTo>
                        <a:pt x="380" y="1752"/>
                      </a:lnTo>
                      <a:lnTo>
                        <a:pt x="372" y="1747"/>
                      </a:lnTo>
                      <a:lnTo>
                        <a:pt x="365" y="1742"/>
                      </a:lnTo>
                      <a:lnTo>
                        <a:pt x="356" y="1738"/>
                      </a:lnTo>
                      <a:lnTo>
                        <a:pt x="349" y="1732"/>
                      </a:lnTo>
                      <a:lnTo>
                        <a:pt x="341" y="1726"/>
                      </a:lnTo>
                      <a:lnTo>
                        <a:pt x="334" y="1721"/>
                      </a:lnTo>
                      <a:lnTo>
                        <a:pt x="325" y="1714"/>
                      </a:lnTo>
                      <a:lnTo>
                        <a:pt x="318" y="1706"/>
                      </a:lnTo>
                      <a:lnTo>
                        <a:pt x="310" y="1698"/>
                      </a:lnTo>
                      <a:lnTo>
                        <a:pt x="302" y="1690"/>
                      </a:lnTo>
                      <a:lnTo>
                        <a:pt x="294" y="1680"/>
                      </a:lnTo>
                      <a:lnTo>
                        <a:pt x="287" y="1672"/>
                      </a:lnTo>
                      <a:lnTo>
                        <a:pt x="278" y="1661"/>
                      </a:lnTo>
                      <a:lnTo>
                        <a:pt x="271" y="1652"/>
                      </a:lnTo>
                      <a:lnTo>
                        <a:pt x="264" y="1642"/>
                      </a:lnTo>
                      <a:lnTo>
                        <a:pt x="256" y="1632"/>
                      </a:lnTo>
                      <a:lnTo>
                        <a:pt x="248" y="1620"/>
                      </a:lnTo>
                      <a:lnTo>
                        <a:pt x="240" y="1608"/>
                      </a:lnTo>
                      <a:lnTo>
                        <a:pt x="233" y="1595"/>
                      </a:lnTo>
                      <a:lnTo>
                        <a:pt x="224" y="1582"/>
                      </a:lnTo>
                      <a:lnTo>
                        <a:pt x="217" y="1566"/>
                      </a:lnTo>
                      <a:lnTo>
                        <a:pt x="209" y="1550"/>
                      </a:lnTo>
                      <a:lnTo>
                        <a:pt x="202" y="1534"/>
                      </a:lnTo>
                      <a:lnTo>
                        <a:pt x="193" y="1514"/>
                      </a:lnTo>
                      <a:lnTo>
                        <a:pt x="186" y="1494"/>
                      </a:lnTo>
                      <a:lnTo>
                        <a:pt x="178" y="1471"/>
                      </a:lnTo>
                      <a:lnTo>
                        <a:pt x="170" y="1447"/>
                      </a:lnTo>
                      <a:lnTo>
                        <a:pt x="162" y="1421"/>
                      </a:lnTo>
                      <a:lnTo>
                        <a:pt x="155" y="1393"/>
                      </a:lnTo>
                      <a:lnTo>
                        <a:pt x="146" y="1362"/>
                      </a:lnTo>
                      <a:lnTo>
                        <a:pt x="139" y="1328"/>
                      </a:lnTo>
                      <a:lnTo>
                        <a:pt x="132" y="1292"/>
                      </a:lnTo>
                      <a:lnTo>
                        <a:pt x="123" y="1253"/>
                      </a:lnTo>
                      <a:lnTo>
                        <a:pt x="116" y="1211"/>
                      </a:lnTo>
                      <a:lnTo>
                        <a:pt x="108" y="1165"/>
                      </a:lnTo>
                      <a:lnTo>
                        <a:pt x="101" y="1115"/>
                      </a:lnTo>
                      <a:lnTo>
                        <a:pt x="92" y="1061"/>
                      </a:lnTo>
                      <a:lnTo>
                        <a:pt x="85" y="1003"/>
                      </a:lnTo>
                      <a:lnTo>
                        <a:pt x="77" y="941"/>
                      </a:lnTo>
                      <a:lnTo>
                        <a:pt x="69" y="873"/>
                      </a:lnTo>
                      <a:lnTo>
                        <a:pt x="61" y="800"/>
                      </a:lnTo>
                      <a:lnTo>
                        <a:pt x="54" y="722"/>
                      </a:lnTo>
                      <a:lnTo>
                        <a:pt x="45" y="638"/>
                      </a:lnTo>
                      <a:lnTo>
                        <a:pt x="38" y="547"/>
                      </a:lnTo>
                      <a:lnTo>
                        <a:pt x="30" y="451"/>
                      </a:lnTo>
                      <a:lnTo>
                        <a:pt x="23" y="349"/>
                      </a:lnTo>
                      <a:lnTo>
                        <a:pt x="14" y="238"/>
                      </a:lnTo>
                      <a:lnTo>
                        <a:pt x="7" y="12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7463">
                  <a:solidFill>
                    <a:srgbClr val="40808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0" name="Freeform 47">
                  <a:extLst>
                    <a:ext uri="{FF2B5EF4-FFF2-40B4-BE49-F238E27FC236}">
                      <a16:creationId xmlns:a16="http://schemas.microsoft.com/office/drawing/2014/main" id="{92C110D7-7711-08D2-404C-4B41DAF386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920559" y="2513013"/>
                  <a:ext cx="4552303" cy="3203575"/>
                </a:xfrm>
                <a:custGeom>
                  <a:avLst/>
                  <a:gdLst>
                    <a:gd name="T0" fmla="*/ 2842 w 2881"/>
                    <a:gd name="T1" fmla="*/ 2022 h 2023"/>
                    <a:gd name="T2" fmla="*/ 2796 w 2881"/>
                    <a:gd name="T3" fmla="*/ 2021 h 2023"/>
                    <a:gd name="T4" fmla="*/ 2749 w 2881"/>
                    <a:gd name="T5" fmla="*/ 2020 h 2023"/>
                    <a:gd name="T6" fmla="*/ 2702 w 2881"/>
                    <a:gd name="T7" fmla="*/ 2019 h 2023"/>
                    <a:gd name="T8" fmla="*/ 2655 w 2881"/>
                    <a:gd name="T9" fmla="*/ 2016 h 2023"/>
                    <a:gd name="T10" fmla="*/ 2610 w 2881"/>
                    <a:gd name="T11" fmla="*/ 2015 h 2023"/>
                    <a:gd name="T12" fmla="*/ 2563 w 2881"/>
                    <a:gd name="T13" fmla="*/ 2014 h 2023"/>
                    <a:gd name="T14" fmla="*/ 2516 w 2881"/>
                    <a:gd name="T15" fmla="*/ 2011 h 2023"/>
                    <a:gd name="T16" fmla="*/ 2469 w 2881"/>
                    <a:gd name="T17" fmla="*/ 2010 h 2023"/>
                    <a:gd name="T18" fmla="*/ 2422 w 2881"/>
                    <a:gd name="T19" fmla="*/ 2008 h 2023"/>
                    <a:gd name="T20" fmla="*/ 2375 w 2881"/>
                    <a:gd name="T21" fmla="*/ 2005 h 2023"/>
                    <a:gd name="T22" fmla="*/ 2330 w 2881"/>
                    <a:gd name="T23" fmla="*/ 2003 h 2023"/>
                    <a:gd name="T24" fmla="*/ 2283 w 2881"/>
                    <a:gd name="T25" fmla="*/ 2001 h 2023"/>
                    <a:gd name="T26" fmla="*/ 2236 w 2881"/>
                    <a:gd name="T27" fmla="*/ 1997 h 2023"/>
                    <a:gd name="T28" fmla="*/ 2189 w 2881"/>
                    <a:gd name="T29" fmla="*/ 1993 h 2023"/>
                    <a:gd name="T30" fmla="*/ 2143 w 2881"/>
                    <a:gd name="T31" fmla="*/ 1990 h 2023"/>
                    <a:gd name="T32" fmla="*/ 2097 w 2881"/>
                    <a:gd name="T33" fmla="*/ 1986 h 2023"/>
                    <a:gd name="T34" fmla="*/ 2050 w 2881"/>
                    <a:gd name="T35" fmla="*/ 1981 h 2023"/>
                    <a:gd name="T36" fmla="*/ 2003 w 2881"/>
                    <a:gd name="T37" fmla="*/ 1977 h 2023"/>
                    <a:gd name="T38" fmla="*/ 1957 w 2881"/>
                    <a:gd name="T39" fmla="*/ 1973 h 2023"/>
                    <a:gd name="T40" fmla="*/ 1910 w 2881"/>
                    <a:gd name="T41" fmla="*/ 1969 h 2023"/>
                    <a:gd name="T42" fmla="*/ 1863 w 2881"/>
                    <a:gd name="T43" fmla="*/ 1966 h 2023"/>
                    <a:gd name="T44" fmla="*/ 1817 w 2881"/>
                    <a:gd name="T45" fmla="*/ 1963 h 2023"/>
                    <a:gd name="T46" fmla="*/ 1770 w 2881"/>
                    <a:gd name="T47" fmla="*/ 1960 h 2023"/>
                    <a:gd name="T48" fmla="*/ 1724 w 2881"/>
                    <a:gd name="T49" fmla="*/ 1956 h 2023"/>
                    <a:gd name="T50" fmla="*/ 1677 w 2881"/>
                    <a:gd name="T51" fmla="*/ 1951 h 2023"/>
                    <a:gd name="T52" fmla="*/ 1630 w 2881"/>
                    <a:gd name="T53" fmla="*/ 1943 h 2023"/>
                    <a:gd name="T54" fmla="*/ 1583 w 2881"/>
                    <a:gd name="T55" fmla="*/ 1932 h 2023"/>
                    <a:gd name="T56" fmla="*/ 1538 w 2881"/>
                    <a:gd name="T57" fmla="*/ 1918 h 2023"/>
                    <a:gd name="T58" fmla="*/ 1491 w 2881"/>
                    <a:gd name="T59" fmla="*/ 1902 h 2023"/>
                    <a:gd name="T60" fmla="*/ 1444 w 2881"/>
                    <a:gd name="T61" fmla="*/ 1889 h 2023"/>
                    <a:gd name="T62" fmla="*/ 1397 w 2881"/>
                    <a:gd name="T63" fmla="*/ 1883 h 2023"/>
                    <a:gd name="T64" fmla="*/ 1350 w 2881"/>
                    <a:gd name="T65" fmla="*/ 1885 h 2023"/>
                    <a:gd name="T66" fmla="*/ 1305 w 2881"/>
                    <a:gd name="T67" fmla="*/ 1890 h 2023"/>
                    <a:gd name="T68" fmla="*/ 1258 w 2881"/>
                    <a:gd name="T69" fmla="*/ 1896 h 2023"/>
                    <a:gd name="T70" fmla="*/ 1211 w 2881"/>
                    <a:gd name="T71" fmla="*/ 1905 h 2023"/>
                    <a:gd name="T72" fmla="*/ 1164 w 2881"/>
                    <a:gd name="T73" fmla="*/ 1913 h 2023"/>
                    <a:gd name="T74" fmla="*/ 1117 w 2881"/>
                    <a:gd name="T75" fmla="*/ 1919 h 2023"/>
                    <a:gd name="T76" fmla="*/ 1071 w 2881"/>
                    <a:gd name="T77" fmla="*/ 1920 h 2023"/>
                    <a:gd name="T78" fmla="*/ 1025 w 2881"/>
                    <a:gd name="T79" fmla="*/ 1918 h 2023"/>
                    <a:gd name="T80" fmla="*/ 978 w 2881"/>
                    <a:gd name="T81" fmla="*/ 1912 h 2023"/>
                    <a:gd name="T82" fmla="*/ 931 w 2881"/>
                    <a:gd name="T83" fmla="*/ 1906 h 2023"/>
                    <a:gd name="T84" fmla="*/ 885 w 2881"/>
                    <a:gd name="T85" fmla="*/ 1899 h 2023"/>
                    <a:gd name="T86" fmla="*/ 838 w 2881"/>
                    <a:gd name="T87" fmla="*/ 1890 h 2023"/>
                    <a:gd name="T88" fmla="*/ 791 w 2881"/>
                    <a:gd name="T89" fmla="*/ 1882 h 2023"/>
                    <a:gd name="T90" fmla="*/ 745 w 2881"/>
                    <a:gd name="T91" fmla="*/ 1872 h 2023"/>
                    <a:gd name="T92" fmla="*/ 698 w 2881"/>
                    <a:gd name="T93" fmla="*/ 1859 h 2023"/>
                    <a:gd name="T94" fmla="*/ 652 w 2881"/>
                    <a:gd name="T95" fmla="*/ 1843 h 2023"/>
                    <a:gd name="T96" fmla="*/ 605 w 2881"/>
                    <a:gd name="T97" fmla="*/ 1823 h 2023"/>
                    <a:gd name="T98" fmla="*/ 558 w 2881"/>
                    <a:gd name="T99" fmla="*/ 1801 h 2023"/>
                    <a:gd name="T100" fmla="*/ 512 w 2881"/>
                    <a:gd name="T101" fmla="*/ 1783 h 2023"/>
                    <a:gd name="T102" fmla="*/ 466 w 2881"/>
                    <a:gd name="T103" fmla="*/ 1773 h 2023"/>
                    <a:gd name="T104" fmla="*/ 419 w 2881"/>
                    <a:gd name="T105" fmla="*/ 1765 h 2023"/>
                    <a:gd name="T106" fmla="*/ 372 w 2881"/>
                    <a:gd name="T107" fmla="*/ 1747 h 2023"/>
                    <a:gd name="T108" fmla="*/ 325 w 2881"/>
                    <a:gd name="T109" fmla="*/ 1714 h 2023"/>
                    <a:gd name="T110" fmla="*/ 278 w 2881"/>
                    <a:gd name="T111" fmla="*/ 1662 h 2023"/>
                    <a:gd name="T112" fmla="*/ 233 w 2881"/>
                    <a:gd name="T113" fmla="*/ 1595 h 2023"/>
                    <a:gd name="T114" fmla="*/ 186 w 2881"/>
                    <a:gd name="T115" fmla="*/ 1495 h 2023"/>
                    <a:gd name="T116" fmla="*/ 139 w 2881"/>
                    <a:gd name="T117" fmla="*/ 1331 h 2023"/>
                    <a:gd name="T118" fmla="*/ 92 w 2881"/>
                    <a:gd name="T119" fmla="*/ 1063 h 2023"/>
                    <a:gd name="T120" fmla="*/ 45 w 2881"/>
                    <a:gd name="T121" fmla="*/ 638 h 2023"/>
                    <a:gd name="T122" fmla="*/ 0 w 2881"/>
                    <a:gd name="T123" fmla="*/ 0 h 20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2881" h="2023">
                      <a:moveTo>
                        <a:pt x="2881" y="2023"/>
                      </a:moveTo>
                      <a:lnTo>
                        <a:pt x="2874" y="2023"/>
                      </a:lnTo>
                      <a:lnTo>
                        <a:pt x="2865" y="2023"/>
                      </a:lnTo>
                      <a:lnTo>
                        <a:pt x="2858" y="2022"/>
                      </a:lnTo>
                      <a:lnTo>
                        <a:pt x="2850" y="2022"/>
                      </a:lnTo>
                      <a:lnTo>
                        <a:pt x="2842" y="2022"/>
                      </a:lnTo>
                      <a:lnTo>
                        <a:pt x="2834" y="2022"/>
                      </a:lnTo>
                      <a:lnTo>
                        <a:pt x="2827" y="2022"/>
                      </a:lnTo>
                      <a:lnTo>
                        <a:pt x="2818" y="2022"/>
                      </a:lnTo>
                      <a:lnTo>
                        <a:pt x="2811" y="2021"/>
                      </a:lnTo>
                      <a:lnTo>
                        <a:pt x="2803" y="2021"/>
                      </a:lnTo>
                      <a:lnTo>
                        <a:pt x="2796" y="2021"/>
                      </a:lnTo>
                      <a:lnTo>
                        <a:pt x="2787" y="2021"/>
                      </a:lnTo>
                      <a:lnTo>
                        <a:pt x="2780" y="2020"/>
                      </a:lnTo>
                      <a:lnTo>
                        <a:pt x="2772" y="2020"/>
                      </a:lnTo>
                      <a:lnTo>
                        <a:pt x="2764" y="2020"/>
                      </a:lnTo>
                      <a:lnTo>
                        <a:pt x="2756" y="2020"/>
                      </a:lnTo>
                      <a:lnTo>
                        <a:pt x="2749" y="2020"/>
                      </a:lnTo>
                      <a:lnTo>
                        <a:pt x="2742" y="2020"/>
                      </a:lnTo>
                      <a:lnTo>
                        <a:pt x="2733" y="2019"/>
                      </a:lnTo>
                      <a:lnTo>
                        <a:pt x="2726" y="2019"/>
                      </a:lnTo>
                      <a:lnTo>
                        <a:pt x="2718" y="2019"/>
                      </a:lnTo>
                      <a:lnTo>
                        <a:pt x="2710" y="2019"/>
                      </a:lnTo>
                      <a:lnTo>
                        <a:pt x="2702" y="2019"/>
                      </a:lnTo>
                      <a:lnTo>
                        <a:pt x="2695" y="2017"/>
                      </a:lnTo>
                      <a:lnTo>
                        <a:pt x="2686" y="2017"/>
                      </a:lnTo>
                      <a:lnTo>
                        <a:pt x="2679" y="2017"/>
                      </a:lnTo>
                      <a:lnTo>
                        <a:pt x="2671" y="2017"/>
                      </a:lnTo>
                      <a:lnTo>
                        <a:pt x="2664" y="2017"/>
                      </a:lnTo>
                      <a:lnTo>
                        <a:pt x="2655" y="2016"/>
                      </a:lnTo>
                      <a:lnTo>
                        <a:pt x="2648" y="2016"/>
                      </a:lnTo>
                      <a:lnTo>
                        <a:pt x="2640" y="2016"/>
                      </a:lnTo>
                      <a:lnTo>
                        <a:pt x="2632" y="2016"/>
                      </a:lnTo>
                      <a:lnTo>
                        <a:pt x="2624" y="2016"/>
                      </a:lnTo>
                      <a:lnTo>
                        <a:pt x="2617" y="2015"/>
                      </a:lnTo>
                      <a:lnTo>
                        <a:pt x="2610" y="2015"/>
                      </a:lnTo>
                      <a:lnTo>
                        <a:pt x="2601" y="2015"/>
                      </a:lnTo>
                      <a:lnTo>
                        <a:pt x="2594" y="2015"/>
                      </a:lnTo>
                      <a:lnTo>
                        <a:pt x="2586" y="2015"/>
                      </a:lnTo>
                      <a:lnTo>
                        <a:pt x="2578" y="2014"/>
                      </a:lnTo>
                      <a:lnTo>
                        <a:pt x="2570" y="2014"/>
                      </a:lnTo>
                      <a:lnTo>
                        <a:pt x="2563" y="2014"/>
                      </a:lnTo>
                      <a:lnTo>
                        <a:pt x="2554" y="2014"/>
                      </a:lnTo>
                      <a:lnTo>
                        <a:pt x="2547" y="2013"/>
                      </a:lnTo>
                      <a:lnTo>
                        <a:pt x="2539" y="2013"/>
                      </a:lnTo>
                      <a:lnTo>
                        <a:pt x="2532" y="2013"/>
                      </a:lnTo>
                      <a:lnTo>
                        <a:pt x="2523" y="2013"/>
                      </a:lnTo>
                      <a:lnTo>
                        <a:pt x="2516" y="2011"/>
                      </a:lnTo>
                      <a:lnTo>
                        <a:pt x="2507" y="2011"/>
                      </a:lnTo>
                      <a:lnTo>
                        <a:pt x="2500" y="2011"/>
                      </a:lnTo>
                      <a:lnTo>
                        <a:pt x="2492" y="2011"/>
                      </a:lnTo>
                      <a:lnTo>
                        <a:pt x="2485" y="2010"/>
                      </a:lnTo>
                      <a:lnTo>
                        <a:pt x="2477" y="2010"/>
                      </a:lnTo>
                      <a:lnTo>
                        <a:pt x="2469" y="2010"/>
                      </a:lnTo>
                      <a:lnTo>
                        <a:pt x="2462" y="2010"/>
                      </a:lnTo>
                      <a:lnTo>
                        <a:pt x="2453" y="2009"/>
                      </a:lnTo>
                      <a:lnTo>
                        <a:pt x="2446" y="2009"/>
                      </a:lnTo>
                      <a:lnTo>
                        <a:pt x="2438" y="2009"/>
                      </a:lnTo>
                      <a:lnTo>
                        <a:pt x="2431" y="2008"/>
                      </a:lnTo>
                      <a:lnTo>
                        <a:pt x="2422" y="2008"/>
                      </a:lnTo>
                      <a:lnTo>
                        <a:pt x="2415" y="2008"/>
                      </a:lnTo>
                      <a:lnTo>
                        <a:pt x="2407" y="2008"/>
                      </a:lnTo>
                      <a:lnTo>
                        <a:pt x="2399" y="2007"/>
                      </a:lnTo>
                      <a:lnTo>
                        <a:pt x="2391" y="2007"/>
                      </a:lnTo>
                      <a:lnTo>
                        <a:pt x="2384" y="2007"/>
                      </a:lnTo>
                      <a:lnTo>
                        <a:pt x="2375" y="2005"/>
                      </a:lnTo>
                      <a:lnTo>
                        <a:pt x="2368" y="2005"/>
                      </a:lnTo>
                      <a:lnTo>
                        <a:pt x="2360" y="2005"/>
                      </a:lnTo>
                      <a:lnTo>
                        <a:pt x="2353" y="2004"/>
                      </a:lnTo>
                      <a:lnTo>
                        <a:pt x="2345" y="2004"/>
                      </a:lnTo>
                      <a:lnTo>
                        <a:pt x="2337" y="2004"/>
                      </a:lnTo>
                      <a:lnTo>
                        <a:pt x="2330" y="2003"/>
                      </a:lnTo>
                      <a:lnTo>
                        <a:pt x="2321" y="2003"/>
                      </a:lnTo>
                      <a:lnTo>
                        <a:pt x="2314" y="2002"/>
                      </a:lnTo>
                      <a:lnTo>
                        <a:pt x="2306" y="2002"/>
                      </a:lnTo>
                      <a:lnTo>
                        <a:pt x="2299" y="2002"/>
                      </a:lnTo>
                      <a:lnTo>
                        <a:pt x="2290" y="2001"/>
                      </a:lnTo>
                      <a:lnTo>
                        <a:pt x="2283" y="2001"/>
                      </a:lnTo>
                      <a:lnTo>
                        <a:pt x="2275" y="1999"/>
                      </a:lnTo>
                      <a:lnTo>
                        <a:pt x="2267" y="1999"/>
                      </a:lnTo>
                      <a:lnTo>
                        <a:pt x="2259" y="1998"/>
                      </a:lnTo>
                      <a:lnTo>
                        <a:pt x="2252" y="1998"/>
                      </a:lnTo>
                      <a:lnTo>
                        <a:pt x="2243" y="1998"/>
                      </a:lnTo>
                      <a:lnTo>
                        <a:pt x="2236" y="1997"/>
                      </a:lnTo>
                      <a:lnTo>
                        <a:pt x="2228" y="1997"/>
                      </a:lnTo>
                      <a:lnTo>
                        <a:pt x="2221" y="1996"/>
                      </a:lnTo>
                      <a:lnTo>
                        <a:pt x="2213" y="1996"/>
                      </a:lnTo>
                      <a:lnTo>
                        <a:pt x="2205" y="1995"/>
                      </a:lnTo>
                      <a:lnTo>
                        <a:pt x="2198" y="1995"/>
                      </a:lnTo>
                      <a:lnTo>
                        <a:pt x="2189" y="1993"/>
                      </a:lnTo>
                      <a:lnTo>
                        <a:pt x="2182" y="1993"/>
                      </a:lnTo>
                      <a:lnTo>
                        <a:pt x="2174" y="1992"/>
                      </a:lnTo>
                      <a:lnTo>
                        <a:pt x="2167" y="1992"/>
                      </a:lnTo>
                      <a:lnTo>
                        <a:pt x="2158" y="1992"/>
                      </a:lnTo>
                      <a:lnTo>
                        <a:pt x="2151" y="1991"/>
                      </a:lnTo>
                      <a:lnTo>
                        <a:pt x="2143" y="1990"/>
                      </a:lnTo>
                      <a:lnTo>
                        <a:pt x="2135" y="1990"/>
                      </a:lnTo>
                      <a:lnTo>
                        <a:pt x="2127" y="1989"/>
                      </a:lnTo>
                      <a:lnTo>
                        <a:pt x="2120" y="1989"/>
                      </a:lnTo>
                      <a:lnTo>
                        <a:pt x="2111" y="1987"/>
                      </a:lnTo>
                      <a:lnTo>
                        <a:pt x="2104" y="1987"/>
                      </a:lnTo>
                      <a:lnTo>
                        <a:pt x="2097" y="1986"/>
                      </a:lnTo>
                      <a:lnTo>
                        <a:pt x="2089" y="1985"/>
                      </a:lnTo>
                      <a:lnTo>
                        <a:pt x="2081" y="1985"/>
                      </a:lnTo>
                      <a:lnTo>
                        <a:pt x="2073" y="1984"/>
                      </a:lnTo>
                      <a:lnTo>
                        <a:pt x="2066" y="1984"/>
                      </a:lnTo>
                      <a:lnTo>
                        <a:pt x="2057" y="1983"/>
                      </a:lnTo>
                      <a:lnTo>
                        <a:pt x="2050" y="1981"/>
                      </a:lnTo>
                      <a:lnTo>
                        <a:pt x="2042" y="1981"/>
                      </a:lnTo>
                      <a:lnTo>
                        <a:pt x="2035" y="1980"/>
                      </a:lnTo>
                      <a:lnTo>
                        <a:pt x="2026" y="1979"/>
                      </a:lnTo>
                      <a:lnTo>
                        <a:pt x="2019" y="1979"/>
                      </a:lnTo>
                      <a:lnTo>
                        <a:pt x="2011" y="1978"/>
                      </a:lnTo>
                      <a:lnTo>
                        <a:pt x="2003" y="1977"/>
                      </a:lnTo>
                      <a:lnTo>
                        <a:pt x="1995" y="1977"/>
                      </a:lnTo>
                      <a:lnTo>
                        <a:pt x="1988" y="1975"/>
                      </a:lnTo>
                      <a:lnTo>
                        <a:pt x="1979" y="1975"/>
                      </a:lnTo>
                      <a:lnTo>
                        <a:pt x="1972" y="1974"/>
                      </a:lnTo>
                      <a:lnTo>
                        <a:pt x="1965" y="1973"/>
                      </a:lnTo>
                      <a:lnTo>
                        <a:pt x="1957" y="1973"/>
                      </a:lnTo>
                      <a:lnTo>
                        <a:pt x="1949" y="1972"/>
                      </a:lnTo>
                      <a:lnTo>
                        <a:pt x="1941" y="1972"/>
                      </a:lnTo>
                      <a:lnTo>
                        <a:pt x="1934" y="1971"/>
                      </a:lnTo>
                      <a:lnTo>
                        <a:pt x="1925" y="1971"/>
                      </a:lnTo>
                      <a:lnTo>
                        <a:pt x="1918" y="1969"/>
                      </a:lnTo>
                      <a:lnTo>
                        <a:pt x="1910" y="1969"/>
                      </a:lnTo>
                      <a:lnTo>
                        <a:pt x="1902" y="1968"/>
                      </a:lnTo>
                      <a:lnTo>
                        <a:pt x="1894" y="1967"/>
                      </a:lnTo>
                      <a:lnTo>
                        <a:pt x="1887" y="1967"/>
                      </a:lnTo>
                      <a:lnTo>
                        <a:pt x="1878" y="1967"/>
                      </a:lnTo>
                      <a:lnTo>
                        <a:pt x="1871" y="1966"/>
                      </a:lnTo>
                      <a:lnTo>
                        <a:pt x="1863" y="1966"/>
                      </a:lnTo>
                      <a:lnTo>
                        <a:pt x="1856" y="1965"/>
                      </a:lnTo>
                      <a:lnTo>
                        <a:pt x="1847" y="1965"/>
                      </a:lnTo>
                      <a:lnTo>
                        <a:pt x="1840" y="1965"/>
                      </a:lnTo>
                      <a:lnTo>
                        <a:pt x="1833" y="1963"/>
                      </a:lnTo>
                      <a:lnTo>
                        <a:pt x="1824" y="1963"/>
                      </a:lnTo>
                      <a:lnTo>
                        <a:pt x="1817" y="1963"/>
                      </a:lnTo>
                      <a:lnTo>
                        <a:pt x="1809" y="1962"/>
                      </a:lnTo>
                      <a:lnTo>
                        <a:pt x="1802" y="1962"/>
                      </a:lnTo>
                      <a:lnTo>
                        <a:pt x="1793" y="1962"/>
                      </a:lnTo>
                      <a:lnTo>
                        <a:pt x="1786" y="1961"/>
                      </a:lnTo>
                      <a:lnTo>
                        <a:pt x="1778" y="1961"/>
                      </a:lnTo>
                      <a:lnTo>
                        <a:pt x="1770" y="1960"/>
                      </a:lnTo>
                      <a:lnTo>
                        <a:pt x="1762" y="1960"/>
                      </a:lnTo>
                      <a:lnTo>
                        <a:pt x="1755" y="1959"/>
                      </a:lnTo>
                      <a:lnTo>
                        <a:pt x="1746" y="1959"/>
                      </a:lnTo>
                      <a:lnTo>
                        <a:pt x="1739" y="1957"/>
                      </a:lnTo>
                      <a:lnTo>
                        <a:pt x="1731" y="1957"/>
                      </a:lnTo>
                      <a:lnTo>
                        <a:pt x="1724" y="1956"/>
                      </a:lnTo>
                      <a:lnTo>
                        <a:pt x="1715" y="1955"/>
                      </a:lnTo>
                      <a:lnTo>
                        <a:pt x="1708" y="1955"/>
                      </a:lnTo>
                      <a:lnTo>
                        <a:pt x="1701" y="1954"/>
                      </a:lnTo>
                      <a:lnTo>
                        <a:pt x="1692" y="1953"/>
                      </a:lnTo>
                      <a:lnTo>
                        <a:pt x="1685" y="1953"/>
                      </a:lnTo>
                      <a:lnTo>
                        <a:pt x="1677" y="1951"/>
                      </a:lnTo>
                      <a:lnTo>
                        <a:pt x="1670" y="1950"/>
                      </a:lnTo>
                      <a:lnTo>
                        <a:pt x="1661" y="1949"/>
                      </a:lnTo>
                      <a:lnTo>
                        <a:pt x="1654" y="1948"/>
                      </a:lnTo>
                      <a:lnTo>
                        <a:pt x="1646" y="1947"/>
                      </a:lnTo>
                      <a:lnTo>
                        <a:pt x="1638" y="1944"/>
                      </a:lnTo>
                      <a:lnTo>
                        <a:pt x="1630" y="1943"/>
                      </a:lnTo>
                      <a:lnTo>
                        <a:pt x="1623" y="1942"/>
                      </a:lnTo>
                      <a:lnTo>
                        <a:pt x="1614" y="1939"/>
                      </a:lnTo>
                      <a:lnTo>
                        <a:pt x="1607" y="1938"/>
                      </a:lnTo>
                      <a:lnTo>
                        <a:pt x="1599" y="1936"/>
                      </a:lnTo>
                      <a:lnTo>
                        <a:pt x="1592" y="1935"/>
                      </a:lnTo>
                      <a:lnTo>
                        <a:pt x="1583" y="1932"/>
                      </a:lnTo>
                      <a:lnTo>
                        <a:pt x="1576" y="1930"/>
                      </a:lnTo>
                      <a:lnTo>
                        <a:pt x="1569" y="1927"/>
                      </a:lnTo>
                      <a:lnTo>
                        <a:pt x="1560" y="1925"/>
                      </a:lnTo>
                      <a:lnTo>
                        <a:pt x="1553" y="1923"/>
                      </a:lnTo>
                      <a:lnTo>
                        <a:pt x="1545" y="1920"/>
                      </a:lnTo>
                      <a:lnTo>
                        <a:pt x="1538" y="1918"/>
                      </a:lnTo>
                      <a:lnTo>
                        <a:pt x="1529" y="1915"/>
                      </a:lnTo>
                      <a:lnTo>
                        <a:pt x="1522" y="1913"/>
                      </a:lnTo>
                      <a:lnTo>
                        <a:pt x="1514" y="1911"/>
                      </a:lnTo>
                      <a:lnTo>
                        <a:pt x="1506" y="1907"/>
                      </a:lnTo>
                      <a:lnTo>
                        <a:pt x="1498" y="1905"/>
                      </a:lnTo>
                      <a:lnTo>
                        <a:pt x="1491" y="1902"/>
                      </a:lnTo>
                      <a:lnTo>
                        <a:pt x="1482" y="1900"/>
                      </a:lnTo>
                      <a:lnTo>
                        <a:pt x="1475" y="1897"/>
                      </a:lnTo>
                      <a:lnTo>
                        <a:pt x="1467" y="1895"/>
                      </a:lnTo>
                      <a:lnTo>
                        <a:pt x="1460" y="1894"/>
                      </a:lnTo>
                      <a:lnTo>
                        <a:pt x="1451" y="1891"/>
                      </a:lnTo>
                      <a:lnTo>
                        <a:pt x="1444" y="1889"/>
                      </a:lnTo>
                      <a:lnTo>
                        <a:pt x="1437" y="1888"/>
                      </a:lnTo>
                      <a:lnTo>
                        <a:pt x="1428" y="1887"/>
                      </a:lnTo>
                      <a:lnTo>
                        <a:pt x="1421" y="1885"/>
                      </a:lnTo>
                      <a:lnTo>
                        <a:pt x="1413" y="1885"/>
                      </a:lnTo>
                      <a:lnTo>
                        <a:pt x="1406" y="1884"/>
                      </a:lnTo>
                      <a:lnTo>
                        <a:pt x="1397" y="1883"/>
                      </a:lnTo>
                      <a:lnTo>
                        <a:pt x="1390" y="1883"/>
                      </a:lnTo>
                      <a:lnTo>
                        <a:pt x="1382" y="1883"/>
                      </a:lnTo>
                      <a:lnTo>
                        <a:pt x="1374" y="1884"/>
                      </a:lnTo>
                      <a:lnTo>
                        <a:pt x="1366" y="1884"/>
                      </a:lnTo>
                      <a:lnTo>
                        <a:pt x="1359" y="1884"/>
                      </a:lnTo>
                      <a:lnTo>
                        <a:pt x="1350" y="1885"/>
                      </a:lnTo>
                      <a:lnTo>
                        <a:pt x="1343" y="1885"/>
                      </a:lnTo>
                      <a:lnTo>
                        <a:pt x="1335" y="1887"/>
                      </a:lnTo>
                      <a:lnTo>
                        <a:pt x="1327" y="1887"/>
                      </a:lnTo>
                      <a:lnTo>
                        <a:pt x="1319" y="1888"/>
                      </a:lnTo>
                      <a:lnTo>
                        <a:pt x="1312" y="1888"/>
                      </a:lnTo>
                      <a:lnTo>
                        <a:pt x="1305" y="1890"/>
                      </a:lnTo>
                      <a:lnTo>
                        <a:pt x="1296" y="1891"/>
                      </a:lnTo>
                      <a:lnTo>
                        <a:pt x="1289" y="1893"/>
                      </a:lnTo>
                      <a:lnTo>
                        <a:pt x="1281" y="1893"/>
                      </a:lnTo>
                      <a:lnTo>
                        <a:pt x="1273" y="1894"/>
                      </a:lnTo>
                      <a:lnTo>
                        <a:pt x="1265" y="1895"/>
                      </a:lnTo>
                      <a:lnTo>
                        <a:pt x="1258" y="1896"/>
                      </a:lnTo>
                      <a:lnTo>
                        <a:pt x="1249" y="1897"/>
                      </a:lnTo>
                      <a:lnTo>
                        <a:pt x="1242" y="1899"/>
                      </a:lnTo>
                      <a:lnTo>
                        <a:pt x="1234" y="1901"/>
                      </a:lnTo>
                      <a:lnTo>
                        <a:pt x="1227" y="1902"/>
                      </a:lnTo>
                      <a:lnTo>
                        <a:pt x="1218" y="1903"/>
                      </a:lnTo>
                      <a:lnTo>
                        <a:pt x="1211" y="1905"/>
                      </a:lnTo>
                      <a:lnTo>
                        <a:pt x="1203" y="1906"/>
                      </a:lnTo>
                      <a:lnTo>
                        <a:pt x="1195" y="1907"/>
                      </a:lnTo>
                      <a:lnTo>
                        <a:pt x="1187" y="1908"/>
                      </a:lnTo>
                      <a:lnTo>
                        <a:pt x="1180" y="1909"/>
                      </a:lnTo>
                      <a:lnTo>
                        <a:pt x="1173" y="1911"/>
                      </a:lnTo>
                      <a:lnTo>
                        <a:pt x="1164" y="1913"/>
                      </a:lnTo>
                      <a:lnTo>
                        <a:pt x="1157" y="1914"/>
                      </a:lnTo>
                      <a:lnTo>
                        <a:pt x="1149" y="1915"/>
                      </a:lnTo>
                      <a:lnTo>
                        <a:pt x="1141" y="1915"/>
                      </a:lnTo>
                      <a:lnTo>
                        <a:pt x="1133" y="1917"/>
                      </a:lnTo>
                      <a:lnTo>
                        <a:pt x="1126" y="1918"/>
                      </a:lnTo>
                      <a:lnTo>
                        <a:pt x="1117" y="1919"/>
                      </a:lnTo>
                      <a:lnTo>
                        <a:pt x="1110" y="1919"/>
                      </a:lnTo>
                      <a:lnTo>
                        <a:pt x="1102" y="1920"/>
                      </a:lnTo>
                      <a:lnTo>
                        <a:pt x="1095" y="1920"/>
                      </a:lnTo>
                      <a:lnTo>
                        <a:pt x="1086" y="1920"/>
                      </a:lnTo>
                      <a:lnTo>
                        <a:pt x="1079" y="1920"/>
                      </a:lnTo>
                      <a:lnTo>
                        <a:pt x="1071" y="1920"/>
                      </a:lnTo>
                      <a:lnTo>
                        <a:pt x="1063" y="1920"/>
                      </a:lnTo>
                      <a:lnTo>
                        <a:pt x="1055" y="1920"/>
                      </a:lnTo>
                      <a:lnTo>
                        <a:pt x="1048" y="1919"/>
                      </a:lnTo>
                      <a:lnTo>
                        <a:pt x="1041" y="1919"/>
                      </a:lnTo>
                      <a:lnTo>
                        <a:pt x="1032" y="1918"/>
                      </a:lnTo>
                      <a:lnTo>
                        <a:pt x="1025" y="1918"/>
                      </a:lnTo>
                      <a:lnTo>
                        <a:pt x="1017" y="1917"/>
                      </a:lnTo>
                      <a:lnTo>
                        <a:pt x="1009" y="1915"/>
                      </a:lnTo>
                      <a:lnTo>
                        <a:pt x="1001" y="1915"/>
                      </a:lnTo>
                      <a:lnTo>
                        <a:pt x="994" y="1915"/>
                      </a:lnTo>
                      <a:lnTo>
                        <a:pt x="985" y="1913"/>
                      </a:lnTo>
                      <a:lnTo>
                        <a:pt x="978" y="1912"/>
                      </a:lnTo>
                      <a:lnTo>
                        <a:pt x="970" y="1912"/>
                      </a:lnTo>
                      <a:lnTo>
                        <a:pt x="963" y="1911"/>
                      </a:lnTo>
                      <a:lnTo>
                        <a:pt x="954" y="1909"/>
                      </a:lnTo>
                      <a:lnTo>
                        <a:pt x="947" y="1908"/>
                      </a:lnTo>
                      <a:lnTo>
                        <a:pt x="939" y="1907"/>
                      </a:lnTo>
                      <a:lnTo>
                        <a:pt x="931" y="1906"/>
                      </a:lnTo>
                      <a:lnTo>
                        <a:pt x="923" y="1905"/>
                      </a:lnTo>
                      <a:lnTo>
                        <a:pt x="916" y="1903"/>
                      </a:lnTo>
                      <a:lnTo>
                        <a:pt x="909" y="1902"/>
                      </a:lnTo>
                      <a:lnTo>
                        <a:pt x="900" y="1901"/>
                      </a:lnTo>
                      <a:lnTo>
                        <a:pt x="893" y="1900"/>
                      </a:lnTo>
                      <a:lnTo>
                        <a:pt x="885" y="1899"/>
                      </a:lnTo>
                      <a:lnTo>
                        <a:pt x="877" y="1897"/>
                      </a:lnTo>
                      <a:lnTo>
                        <a:pt x="869" y="1896"/>
                      </a:lnTo>
                      <a:lnTo>
                        <a:pt x="862" y="1894"/>
                      </a:lnTo>
                      <a:lnTo>
                        <a:pt x="853" y="1893"/>
                      </a:lnTo>
                      <a:lnTo>
                        <a:pt x="846" y="1893"/>
                      </a:lnTo>
                      <a:lnTo>
                        <a:pt x="838" y="1890"/>
                      </a:lnTo>
                      <a:lnTo>
                        <a:pt x="831" y="1889"/>
                      </a:lnTo>
                      <a:lnTo>
                        <a:pt x="822" y="1887"/>
                      </a:lnTo>
                      <a:lnTo>
                        <a:pt x="815" y="1887"/>
                      </a:lnTo>
                      <a:lnTo>
                        <a:pt x="807" y="1885"/>
                      </a:lnTo>
                      <a:lnTo>
                        <a:pt x="799" y="1883"/>
                      </a:lnTo>
                      <a:lnTo>
                        <a:pt x="791" y="1882"/>
                      </a:lnTo>
                      <a:lnTo>
                        <a:pt x="784" y="1881"/>
                      </a:lnTo>
                      <a:lnTo>
                        <a:pt x="777" y="1878"/>
                      </a:lnTo>
                      <a:lnTo>
                        <a:pt x="768" y="1877"/>
                      </a:lnTo>
                      <a:lnTo>
                        <a:pt x="761" y="1876"/>
                      </a:lnTo>
                      <a:lnTo>
                        <a:pt x="753" y="1875"/>
                      </a:lnTo>
                      <a:lnTo>
                        <a:pt x="745" y="1872"/>
                      </a:lnTo>
                      <a:lnTo>
                        <a:pt x="737" y="1870"/>
                      </a:lnTo>
                      <a:lnTo>
                        <a:pt x="730" y="1869"/>
                      </a:lnTo>
                      <a:lnTo>
                        <a:pt x="721" y="1865"/>
                      </a:lnTo>
                      <a:lnTo>
                        <a:pt x="714" y="1864"/>
                      </a:lnTo>
                      <a:lnTo>
                        <a:pt x="706" y="1863"/>
                      </a:lnTo>
                      <a:lnTo>
                        <a:pt x="698" y="1859"/>
                      </a:lnTo>
                      <a:lnTo>
                        <a:pt x="690" y="1858"/>
                      </a:lnTo>
                      <a:lnTo>
                        <a:pt x="683" y="1854"/>
                      </a:lnTo>
                      <a:lnTo>
                        <a:pt x="674" y="1852"/>
                      </a:lnTo>
                      <a:lnTo>
                        <a:pt x="667" y="1849"/>
                      </a:lnTo>
                      <a:lnTo>
                        <a:pt x="660" y="1847"/>
                      </a:lnTo>
                      <a:lnTo>
                        <a:pt x="652" y="1843"/>
                      </a:lnTo>
                      <a:lnTo>
                        <a:pt x="644" y="1841"/>
                      </a:lnTo>
                      <a:lnTo>
                        <a:pt x="636" y="1837"/>
                      </a:lnTo>
                      <a:lnTo>
                        <a:pt x="629" y="1835"/>
                      </a:lnTo>
                      <a:lnTo>
                        <a:pt x="620" y="1830"/>
                      </a:lnTo>
                      <a:lnTo>
                        <a:pt x="613" y="1827"/>
                      </a:lnTo>
                      <a:lnTo>
                        <a:pt x="605" y="1823"/>
                      </a:lnTo>
                      <a:lnTo>
                        <a:pt x="598" y="1819"/>
                      </a:lnTo>
                      <a:lnTo>
                        <a:pt x="589" y="1816"/>
                      </a:lnTo>
                      <a:lnTo>
                        <a:pt x="582" y="1812"/>
                      </a:lnTo>
                      <a:lnTo>
                        <a:pt x="574" y="1807"/>
                      </a:lnTo>
                      <a:lnTo>
                        <a:pt x="566" y="1804"/>
                      </a:lnTo>
                      <a:lnTo>
                        <a:pt x="558" y="1801"/>
                      </a:lnTo>
                      <a:lnTo>
                        <a:pt x="551" y="1798"/>
                      </a:lnTo>
                      <a:lnTo>
                        <a:pt x="542" y="1794"/>
                      </a:lnTo>
                      <a:lnTo>
                        <a:pt x="535" y="1792"/>
                      </a:lnTo>
                      <a:lnTo>
                        <a:pt x="528" y="1788"/>
                      </a:lnTo>
                      <a:lnTo>
                        <a:pt x="520" y="1786"/>
                      </a:lnTo>
                      <a:lnTo>
                        <a:pt x="512" y="1783"/>
                      </a:lnTo>
                      <a:lnTo>
                        <a:pt x="504" y="1781"/>
                      </a:lnTo>
                      <a:lnTo>
                        <a:pt x="497" y="1779"/>
                      </a:lnTo>
                      <a:lnTo>
                        <a:pt x="488" y="1777"/>
                      </a:lnTo>
                      <a:lnTo>
                        <a:pt x="481" y="1775"/>
                      </a:lnTo>
                      <a:lnTo>
                        <a:pt x="473" y="1774"/>
                      </a:lnTo>
                      <a:lnTo>
                        <a:pt x="466" y="1773"/>
                      </a:lnTo>
                      <a:lnTo>
                        <a:pt x="457" y="1771"/>
                      </a:lnTo>
                      <a:lnTo>
                        <a:pt x="450" y="1770"/>
                      </a:lnTo>
                      <a:lnTo>
                        <a:pt x="442" y="1769"/>
                      </a:lnTo>
                      <a:lnTo>
                        <a:pt x="434" y="1768"/>
                      </a:lnTo>
                      <a:lnTo>
                        <a:pt x="426" y="1767"/>
                      </a:lnTo>
                      <a:lnTo>
                        <a:pt x="419" y="1765"/>
                      </a:lnTo>
                      <a:lnTo>
                        <a:pt x="410" y="1763"/>
                      </a:lnTo>
                      <a:lnTo>
                        <a:pt x="403" y="1761"/>
                      </a:lnTo>
                      <a:lnTo>
                        <a:pt x="396" y="1758"/>
                      </a:lnTo>
                      <a:lnTo>
                        <a:pt x="388" y="1756"/>
                      </a:lnTo>
                      <a:lnTo>
                        <a:pt x="380" y="1751"/>
                      </a:lnTo>
                      <a:lnTo>
                        <a:pt x="372" y="1747"/>
                      </a:lnTo>
                      <a:lnTo>
                        <a:pt x="365" y="1743"/>
                      </a:lnTo>
                      <a:lnTo>
                        <a:pt x="356" y="1738"/>
                      </a:lnTo>
                      <a:lnTo>
                        <a:pt x="349" y="1732"/>
                      </a:lnTo>
                      <a:lnTo>
                        <a:pt x="341" y="1726"/>
                      </a:lnTo>
                      <a:lnTo>
                        <a:pt x="334" y="1721"/>
                      </a:lnTo>
                      <a:lnTo>
                        <a:pt x="325" y="1714"/>
                      </a:lnTo>
                      <a:lnTo>
                        <a:pt x="318" y="1707"/>
                      </a:lnTo>
                      <a:lnTo>
                        <a:pt x="310" y="1698"/>
                      </a:lnTo>
                      <a:lnTo>
                        <a:pt x="302" y="1690"/>
                      </a:lnTo>
                      <a:lnTo>
                        <a:pt x="294" y="1680"/>
                      </a:lnTo>
                      <a:lnTo>
                        <a:pt x="287" y="1671"/>
                      </a:lnTo>
                      <a:lnTo>
                        <a:pt x="278" y="1662"/>
                      </a:lnTo>
                      <a:lnTo>
                        <a:pt x="271" y="1653"/>
                      </a:lnTo>
                      <a:lnTo>
                        <a:pt x="264" y="1643"/>
                      </a:lnTo>
                      <a:lnTo>
                        <a:pt x="256" y="1632"/>
                      </a:lnTo>
                      <a:lnTo>
                        <a:pt x="248" y="1620"/>
                      </a:lnTo>
                      <a:lnTo>
                        <a:pt x="240" y="1608"/>
                      </a:lnTo>
                      <a:lnTo>
                        <a:pt x="233" y="1595"/>
                      </a:lnTo>
                      <a:lnTo>
                        <a:pt x="224" y="1582"/>
                      </a:lnTo>
                      <a:lnTo>
                        <a:pt x="217" y="1567"/>
                      </a:lnTo>
                      <a:lnTo>
                        <a:pt x="209" y="1552"/>
                      </a:lnTo>
                      <a:lnTo>
                        <a:pt x="202" y="1535"/>
                      </a:lnTo>
                      <a:lnTo>
                        <a:pt x="193" y="1516"/>
                      </a:lnTo>
                      <a:lnTo>
                        <a:pt x="186" y="1495"/>
                      </a:lnTo>
                      <a:lnTo>
                        <a:pt x="178" y="1473"/>
                      </a:lnTo>
                      <a:lnTo>
                        <a:pt x="170" y="1449"/>
                      </a:lnTo>
                      <a:lnTo>
                        <a:pt x="162" y="1422"/>
                      </a:lnTo>
                      <a:lnTo>
                        <a:pt x="155" y="1395"/>
                      </a:lnTo>
                      <a:lnTo>
                        <a:pt x="146" y="1363"/>
                      </a:lnTo>
                      <a:lnTo>
                        <a:pt x="139" y="1331"/>
                      </a:lnTo>
                      <a:lnTo>
                        <a:pt x="132" y="1294"/>
                      </a:lnTo>
                      <a:lnTo>
                        <a:pt x="123" y="1254"/>
                      </a:lnTo>
                      <a:lnTo>
                        <a:pt x="116" y="1212"/>
                      </a:lnTo>
                      <a:lnTo>
                        <a:pt x="108" y="1166"/>
                      </a:lnTo>
                      <a:lnTo>
                        <a:pt x="101" y="1116"/>
                      </a:lnTo>
                      <a:lnTo>
                        <a:pt x="92" y="1063"/>
                      </a:lnTo>
                      <a:lnTo>
                        <a:pt x="85" y="1004"/>
                      </a:lnTo>
                      <a:lnTo>
                        <a:pt x="77" y="942"/>
                      </a:lnTo>
                      <a:lnTo>
                        <a:pt x="69" y="874"/>
                      </a:lnTo>
                      <a:lnTo>
                        <a:pt x="61" y="802"/>
                      </a:lnTo>
                      <a:lnTo>
                        <a:pt x="54" y="722"/>
                      </a:lnTo>
                      <a:lnTo>
                        <a:pt x="45" y="638"/>
                      </a:lnTo>
                      <a:lnTo>
                        <a:pt x="38" y="548"/>
                      </a:lnTo>
                      <a:lnTo>
                        <a:pt x="30" y="451"/>
                      </a:lnTo>
                      <a:lnTo>
                        <a:pt x="23" y="348"/>
                      </a:lnTo>
                      <a:lnTo>
                        <a:pt x="14" y="239"/>
                      </a:lnTo>
                      <a:lnTo>
                        <a:pt x="7" y="12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7463">
                  <a:solidFill>
                    <a:srgbClr val="80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1" name="Freeform 48">
                  <a:extLst>
                    <a:ext uri="{FF2B5EF4-FFF2-40B4-BE49-F238E27FC236}">
                      <a16:creationId xmlns:a16="http://schemas.microsoft.com/office/drawing/2014/main" id="{8441ECD9-5F6B-7D74-6ECB-B9AD8CECE6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920560" y="2492312"/>
                  <a:ext cx="4552302" cy="3224276"/>
                </a:xfrm>
                <a:custGeom>
                  <a:avLst/>
                  <a:gdLst>
                    <a:gd name="T0" fmla="*/ 2842 w 2881"/>
                    <a:gd name="T1" fmla="*/ 2032 h 2033"/>
                    <a:gd name="T2" fmla="*/ 2796 w 2881"/>
                    <a:gd name="T3" fmla="*/ 2031 h 2033"/>
                    <a:gd name="T4" fmla="*/ 2749 w 2881"/>
                    <a:gd name="T5" fmla="*/ 2030 h 2033"/>
                    <a:gd name="T6" fmla="*/ 2702 w 2881"/>
                    <a:gd name="T7" fmla="*/ 2029 h 2033"/>
                    <a:gd name="T8" fmla="*/ 2655 w 2881"/>
                    <a:gd name="T9" fmla="*/ 2027 h 2033"/>
                    <a:gd name="T10" fmla="*/ 2610 w 2881"/>
                    <a:gd name="T11" fmla="*/ 2026 h 2033"/>
                    <a:gd name="T12" fmla="*/ 2563 w 2881"/>
                    <a:gd name="T13" fmla="*/ 2024 h 2033"/>
                    <a:gd name="T14" fmla="*/ 2516 w 2881"/>
                    <a:gd name="T15" fmla="*/ 2023 h 2033"/>
                    <a:gd name="T16" fmla="*/ 2469 w 2881"/>
                    <a:gd name="T17" fmla="*/ 2020 h 2033"/>
                    <a:gd name="T18" fmla="*/ 2422 w 2881"/>
                    <a:gd name="T19" fmla="*/ 2018 h 2033"/>
                    <a:gd name="T20" fmla="*/ 2375 w 2881"/>
                    <a:gd name="T21" fmla="*/ 2015 h 2033"/>
                    <a:gd name="T22" fmla="*/ 2330 w 2881"/>
                    <a:gd name="T23" fmla="*/ 2013 h 2033"/>
                    <a:gd name="T24" fmla="*/ 2283 w 2881"/>
                    <a:gd name="T25" fmla="*/ 2011 h 2033"/>
                    <a:gd name="T26" fmla="*/ 2236 w 2881"/>
                    <a:gd name="T27" fmla="*/ 2007 h 2033"/>
                    <a:gd name="T28" fmla="*/ 2189 w 2881"/>
                    <a:gd name="T29" fmla="*/ 2003 h 2033"/>
                    <a:gd name="T30" fmla="*/ 2143 w 2881"/>
                    <a:gd name="T31" fmla="*/ 2000 h 2033"/>
                    <a:gd name="T32" fmla="*/ 2097 w 2881"/>
                    <a:gd name="T33" fmla="*/ 1996 h 2033"/>
                    <a:gd name="T34" fmla="*/ 2050 w 2881"/>
                    <a:gd name="T35" fmla="*/ 1991 h 2033"/>
                    <a:gd name="T36" fmla="*/ 2003 w 2881"/>
                    <a:gd name="T37" fmla="*/ 1987 h 2033"/>
                    <a:gd name="T38" fmla="*/ 1957 w 2881"/>
                    <a:gd name="T39" fmla="*/ 1983 h 2033"/>
                    <a:gd name="T40" fmla="*/ 1910 w 2881"/>
                    <a:gd name="T41" fmla="*/ 1978 h 2033"/>
                    <a:gd name="T42" fmla="*/ 1863 w 2881"/>
                    <a:gd name="T43" fmla="*/ 1975 h 2033"/>
                    <a:gd name="T44" fmla="*/ 1817 w 2881"/>
                    <a:gd name="T45" fmla="*/ 1972 h 2033"/>
                    <a:gd name="T46" fmla="*/ 1770 w 2881"/>
                    <a:gd name="T47" fmla="*/ 1970 h 2033"/>
                    <a:gd name="T48" fmla="*/ 1724 w 2881"/>
                    <a:gd name="T49" fmla="*/ 1966 h 2033"/>
                    <a:gd name="T50" fmla="*/ 1677 w 2881"/>
                    <a:gd name="T51" fmla="*/ 1960 h 2033"/>
                    <a:gd name="T52" fmla="*/ 1630 w 2881"/>
                    <a:gd name="T53" fmla="*/ 1952 h 2033"/>
                    <a:gd name="T54" fmla="*/ 1583 w 2881"/>
                    <a:gd name="T55" fmla="*/ 1941 h 2033"/>
                    <a:gd name="T56" fmla="*/ 1538 w 2881"/>
                    <a:gd name="T57" fmla="*/ 1927 h 2033"/>
                    <a:gd name="T58" fmla="*/ 1491 w 2881"/>
                    <a:gd name="T59" fmla="*/ 1912 h 2033"/>
                    <a:gd name="T60" fmla="*/ 1444 w 2881"/>
                    <a:gd name="T61" fmla="*/ 1900 h 2033"/>
                    <a:gd name="T62" fmla="*/ 1397 w 2881"/>
                    <a:gd name="T63" fmla="*/ 1893 h 2033"/>
                    <a:gd name="T64" fmla="*/ 1350 w 2881"/>
                    <a:gd name="T65" fmla="*/ 1895 h 2033"/>
                    <a:gd name="T66" fmla="*/ 1305 w 2881"/>
                    <a:gd name="T67" fmla="*/ 1899 h 2033"/>
                    <a:gd name="T68" fmla="*/ 1258 w 2881"/>
                    <a:gd name="T69" fmla="*/ 1905 h 2033"/>
                    <a:gd name="T70" fmla="*/ 1211 w 2881"/>
                    <a:gd name="T71" fmla="*/ 1912 h 2033"/>
                    <a:gd name="T72" fmla="*/ 1164 w 2881"/>
                    <a:gd name="T73" fmla="*/ 1919 h 2033"/>
                    <a:gd name="T74" fmla="*/ 1117 w 2881"/>
                    <a:gd name="T75" fmla="*/ 1924 h 2033"/>
                    <a:gd name="T76" fmla="*/ 1071 w 2881"/>
                    <a:gd name="T77" fmla="*/ 1924 h 2033"/>
                    <a:gd name="T78" fmla="*/ 1025 w 2881"/>
                    <a:gd name="T79" fmla="*/ 1922 h 2033"/>
                    <a:gd name="T80" fmla="*/ 978 w 2881"/>
                    <a:gd name="T81" fmla="*/ 1916 h 2033"/>
                    <a:gd name="T82" fmla="*/ 931 w 2881"/>
                    <a:gd name="T83" fmla="*/ 1910 h 2033"/>
                    <a:gd name="T84" fmla="*/ 885 w 2881"/>
                    <a:gd name="T85" fmla="*/ 1903 h 2033"/>
                    <a:gd name="T86" fmla="*/ 838 w 2881"/>
                    <a:gd name="T87" fmla="*/ 1894 h 2033"/>
                    <a:gd name="T88" fmla="*/ 791 w 2881"/>
                    <a:gd name="T89" fmla="*/ 1886 h 2033"/>
                    <a:gd name="T90" fmla="*/ 745 w 2881"/>
                    <a:gd name="T91" fmla="*/ 1876 h 2033"/>
                    <a:gd name="T92" fmla="*/ 698 w 2881"/>
                    <a:gd name="T93" fmla="*/ 1863 h 2033"/>
                    <a:gd name="T94" fmla="*/ 652 w 2881"/>
                    <a:gd name="T95" fmla="*/ 1847 h 2033"/>
                    <a:gd name="T96" fmla="*/ 605 w 2881"/>
                    <a:gd name="T97" fmla="*/ 1827 h 2033"/>
                    <a:gd name="T98" fmla="*/ 558 w 2881"/>
                    <a:gd name="T99" fmla="*/ 1805 h 2033"/>
                    <a:gd name="T100" fmla="*/ 512 w 2881"/>
                    <a:gd name="T101" fmla="*/ 1787 h 2033"/>
                    <a:gd name="T102" fmla="*/ 466 w 2881"/>
                    <a:gd name="T103" fmla="*/ 1777 h 2033"/>
                    <a:gd name="T104" fmla="*/ 419 w 2881"/>
                    <a:gd name="T105" fmla="*/ 1769 h 2033"/>
                    <a:gd name="T106" fmla="*/ 372 w 2881"/>
                    <a:gd name="T107" fmla="*/ 1751 h 2033"/>
                    <a:gd name="T108" fmla="*/ 325 w 2881"/>
                    <a:gd name="T109" fmla="*/ 1718 h 2033"/>
                    <a:gd name="T110" fmla="*/ 278 w 2881"/>
                    <a:gd name="T111" fmla="*/ 1666 h 2033"/>
                    <a:gd name="T112" fmla="*/ 233 w 2881"/>
                    <a:gd name="T113" fmla="*/ 1600 h 2033"/>
                    <a:gd name="T114" fmla="*/ 186 w 2881"/>
                    <a:gd name="T115" fmla="*/ 1501 h 2033"/>
                    <a:gd name="T116" fmla="*/ 139 w 2881"/>
                    <a:gd name="T117" fmla="*/ 1335 h 2033"/>
                    <a:gd name="T118" fmla="*/ 92 w 2881"/>
                    <a:gd name="T119" fmla="*/ 1067 h 2033"/>
                    <a:gd name="T120" fmla="*/ 45 w 2881"/>
                    <a:gd name="T121" fmla="*/ 641 h 2033"/>
                    <a:gd name="T122" fmla="*/ 0 w 2881"/>
                    <a:gd name="T123" fmla="*/ 0 h 20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2881" h="2033">
                      <a:moveTo>
                        <a:pt x="2881" y="2033"/>
                      </a:moveTo>
                      <a:lnTo>
                        <a:pt x="2874" y="2033"/>
                      </a:lnTo>
                      <a:lnTo>
                        <a:pt x="2865" y="2033"/>
                      </a:lnTo>
                      <a:lnTo>
                        <a:pt x="2858" y="2033"/>
                      </a:lnTo>
                      <a:lnTo>
                        <a:pt x="2850" y="2032"/>
                      </a:lnTo>
                      <a:lnTo>
                        <a:pt x="2842" y="2032"/>
                      </a:lnTo>
                      <a:lnTo>
                        <a:pt x="2834" y="2032"/>
                      </a:lnTo>
                      <a:lnTo>
                        <a:pt x="2827" y="2032"/>
                      </a:lnTo>
                      <a:lnTo>
                        <a:pt x="2818" y="2032"/>
                      </a:lnTo>
                      <a:lnTo>
                        <a:pt x="2811" y="2032"/>
                      </a:lnTo>
                      <a:lnTo>
                        <a:pt x="2803" y="2031"/>
                      </a:lnTo>
                      <a:lnTo>
                        <a:pt x="2796" y="2031"/>
                      </a:lnTo>
                      <a:lnTo>
                        <a:pt x="2787" y="2031"/>
                      </a:lnTo>
                      <a:lnTo>
                        <a:pt x="2780" y="2031"/>
                      </a:lnTo>
                      <a:lnTo>
                        <a:pt x="2772" y="2031"/>
                      </a:lnTo>
                      <a:lnTo>
                        <a:pt x="2764" y="2030"/>
                      </a:lnTo>
                      <a:lnTo>
                        <a:pt x="2756" y="2030"/>
                      </a:lnTo>
                      <a:lnTo>
                        <a:pt x="2749" y="2030"/>
                      </a:lnTo>
                      <a:lnTo>
                        <a:pt x="2742" y="2030"/>
                      </a:lnTo>
                      <a:lnTo>
                        <a:pt x="2733" y="2030"/>
                      </a:lnTo>
                      <a:lnTo>
                        <a:pt x="2726" y="2029"/>
                      </a:lnTo>
                      <a:lnTo>
                        <a:pt x="2718" y="2029"/>
                      </a:lnTo>
                      <a:lnTo>
                        <a:pt x="2710" y="2029"/>
                      </a:lnTo>
                      <a:lnTo>
                        <a:pt x="2702" y="2029"/>
                      </a:lnTo>
                      <a:lnTo>
                        <a:pt x="2695" y="2029"/>
                      </a:lnTo>
                      <a:lnTo>
                        <a:pt x="2686" y="2027"/>
                      </a:lnTo>
                      <a:lnTo>
                        <a:pt x="2679" y="2027"/>
                      </a:lnTo>
                      <a:lnTo>
                        <a:pt x="2671" y="2027"/>
                      </a:lnTo>
                      <a:lnTo>
                        <a:pt x="2664" y="2027"/>
                      </a:lnTo>
                      <a:lnTo>
                        <a:pt x="2655" y="2027"/>
                      </a:lnTo>
                      <a:lnTo>
                        <a:pt x="2648" y="2026"/>
                      </a:lnTo>
                      <a:lnTo>
                        <a:pt x="2640" y="2026"/>
                      </a:lnTo>
                      <a:lnTo>
                        <a:pt x="2632" y="2026"/>
                      </a:lnTo>
                      <a:lnTo>
                        <a:pt x="2624" y="2026"/>
                      </a:lnTo>
                      <a:lnTo>
                        <a:pt x="2617" y="2026"/>
                      </a:lnTo>
                      <a:lnTo>
                        <a:pt x="2610" y="2026"/>
                      </a:lnTo>
                      <a:lnTo>
                        <a:pt x="2601" y="2025"/>
                      </a:lnTo>
                      <a:lnTo>
                        <a:pt x="2594" y="2025"/>
                      </a:lnTo>
                      <a:lnTo>
                        <a:pt x="2586" y="2025"/>
                      </a:lnTo>
                      <a:lnTo>
                        <a:pt x="2578" y="2024"/>
                      </a:lnTo>
                      <a:lnTo>
                        <a:pt x="2570" y="2024"/>
                      </a:lnTo>
                      <a:lnTo>
                        <a:pt x="2563" y="2024"/>
                      </a:lnTo>
                      <a:lnTo>
                        <a:pt x="2554" y="2024"/>
                      </a:lnTo>
                      <a:lnTo>
                        <a:pt x="2547" y="2024"/>
                      </a:lnTo>
                      <a:lnTo>
                        <a:pt x="2539" y="2023"/>
                      </a:lnTo>
                      <a:lnTo>
                        <a:pt x="2532" y="2023"/>
                      </a:lnTo>
                      <a:lnTo>
                        <a:pt x="2523" y="2023"/>
                      </a:lnTo>
                      <a:lnTo>
                        <a:pt x="2516" y="2023"/>
                      </a:lnTo>
                      <a:lnTo>
                        <a:pt x="2507" y="2021"/>
                      </a:lnTo>
                      <a:lnTo>
                        <a:pt x="2500" y="2021"/>
                      </a:lnTo>
                      <a:lnTo>
                        <a:pt x="2492" y="2021"/>
                      </a:lnTo>
                      <a:lnTo>
                        <a:pt x="2485" y="2021"/>
                      </a:lnTo>
                      <a:lnTo>
                        <a:pt x="2477" y="2020"/>
                      </a:lnTo>
                      <a:lnTo>
                        <a:pt x="2469" y="2020"/>
                      </a:lnTo>
                      <a:lnTo>
                        <a:pt x="2462" y="2020"/>
                      </a:lnTo>
                      <a:lnTo>
                        <a:pt x="2453" y="2019"/>
                      </a:lnTo>
                      <a:lnTo>
                        <a:pt x="2446" y="2019"/>
                      </a:lnTo>
                      <a:lnTo>
                        <a:pt x="2438" y="2019"/>
                      </a:lnTo>
                      <a:lnTo>
                        <a:pt x="2431" y="2019"/>
                      </a:lnTo>
                      <a:lnTo>
                        <a:pt x="2422" y="2018"/>
                      </a:lnTo>
                      <a:lnTo>
                        <a:pt x="2415" y="2018"/>
                      </a:lnTo>
                      <a:lnTo>
                        <a:pt x="2407" y="2018"/>
                      </a:lnTo>
                      <a:lnTo>
                        <a:pt x="2399" y="2017"/>
                      </a:lnTo>
                      <a:lnTo>
                        <a:pt x="2391" y="2017"/>
                      </a:lnTo>
                      <a:lnTo>
                        <a:pt x="2384" y="2015"/>
                      </a:lnTo>
                      <a:lnTo>
                        <a:pt x="2375" y="2015"/>
                      </a:lnTo>
                      <a:lnTo>
                        <a:pt x="2368" y="2015"/>
                      </a:lnTo>
                      <a:lnTo>
                        <a:pt x="2360" y="2015"/>
                      </a:lnTo>
                      <a:lnTo>
                        <a:pt x="2353" y="2014"/>
                      </a:lnTo>
                      <a:lnTo>
                        <a:pt x="2345" y="2014"/>
                      </a:lnTo>
                      <a:lnTo>
                        <a:pt x="2337" y="2014"/>
                      </a:lnTo>
                      <a:lnTo>
                        <a:pt x="2330" y="2013"/>
                      </a:lnTo>
                      <a:lnTo>
                        <a:pt x="2321" y="2013"/>
                      </a:lnTo>
                      <a:lnTo>
                        <a:pt x="2314" y="2012"/>
                      </a:lnTo>
                      <a:lnTo>
                        <a:pt x="2306" y="2012"/>
                      </a:lnTo>
                      <a:lnTo>
                        <a:pt x="2299" y="2011"/>
                      </a:lnTo>
                      <a:lnTo>
                        <a:pt x="2290" y="2011"/>
                      </a:lnTo>
                      <a:lnTo>
                        <a:pt x="2283" y="2011"/>
                      </a:lnTo>
                      <a:lnTo>
                        <a:pt x="2275" y="2009"/>
                      </a:lnTo>
                      <a:lnTo>
                        <a:pt x="2267" y="2009"/>
                      </a:lnTo>
                      <a:lnTo>
                        <a:pt x="2259" y="2008"/>
                      </a:lnTo>
                      <a:lnTo>
                        <a:pt x="2252" y="2008"/>
                      </a:lnTo>
                      <a:lnTo>
                        <a:pt x="2243" y="2008"/>
                      </a:lnTo>
                      <a:lnTo>
                        <a:pt x="2236" y="2007"/>
                      </a:lnTo>
                      <a:lnTo>
                        <a:pt x="2228" y="2007"/>
                      </a:lnTo>
                      <a:lnTo>
                        <a:pt x="2221" y="2006"/>
                      </a:lnTo>
                      <a:lnTo>
                        <a:pt x="2213" y="2006"/>
                      </a:lnTo>
                      <a:lnTo>
                        <a:pt x="2205" y="2005"/>
                      </a:lnTo>
                      <a:lnTo>
                        <a:pt x="2198" y="2005"/>
                      </a:lnTo>
                      <a:lnTo>
                        <a:pt x="2189" y="2003"/>
                      </a:lnTo>
                      <a:lnTo>
                        <a:pt x="2182" y="2003"/>
                      </a:lnTo>
                      <a:lnTo>
                        <a:pt x="2174" y="2002"/>
                      </a:lnTo>
                      <a:lnTo>
                        <a:pt x="2167" y="2002"/>
                      </a:lnTo>
                      <a:lnTo>
                        <a:pt x="2158" y="2001"/>
                      </a:lnTo>
                      <a:lnTo>
                        <a:pt x="2151" y="2001"/>
                      </a:lnTo>
                      <a:lnTo>
                        <a:pt x="2143" y="2000"/>
                      </a:lnTo>
                      <a:lnTo>
                        <a:pt x="2135" y="2000"/>
                      </a:lnTo>
                      <a:lnTo>
                        <a:pt x="2127" y="1999"/>
                      </a:lnTo>
                      <a:lnTo>
                        <a:pt x="2120" y="1997"/>
                      </a:lnTo>
                      <a:lnTo>
                        <a:pt x="2111" y="1997"/>
                      </a:lnTo>
                      <a:lnTo>
                        <a:pt x="2104" y="1996"/>
                      </a:lnTo>
                      <a:lnTo>
                        <a:pt x="2097" y="1996"/>
                      </a:lnTo>
                      <a:lnTo>
                        <a:pt x="2089" y="1995"/>
                      </a:lnTo>
                      <a:lnTo>
                        <a:pt x="2081" y="1995"/>
                      </a:lnTo>
                      <a:lnTo>
                        <a:pt x="2073" y="1994"/>
                      </a:lnTo>
                      <a:lnTo>
                        <a:pt x="2066" y="1993"/>
                      </a:lnTo>
                      <a:lnTo>
                        <a:pt x="2057" y="1993"/>
                      </a:lnTo>
                      <a:lnTo>
                        <a:pt x="2050" y="1991"/>
                      </a:lnTo>
                      <a:lnTo>
                        <a:pt x="2042" y="1991"/>
                      </a:lnTo>
                      <a:lnTo>
                        <a:pt x="2035" y="1990"/>
                      </a:lnTo>
                      <a:lnTo>
                        <a:pt x="2026" y="1989"/>
                      </a:lnTo>
                      <a:lnTo>
                        <a:pt x="2019" y="1989"/>
                      </a:lnTo>
                      <a:lnTo>
                        <a:pt x="2011" y="1988"/>
                      </a:lnTo>
                      <a:lnTo>
                        <a:pt x="2003" y="1987"/>
                      </a:lnTo>
                      <a:lnTo>
                        <a:pt x="1995" y="1987"/>
                      </a:lnTo>
                      <a:lnTo>
                        <a:pt x="1988" y="1985"/>
                      </a:lnTo>
                      <a:lnTo>
                        <a:pt x="1979" y="1984"/>
                      </a:lnTo>
                      <a:lnTo>
                        <a:pt x="1972" y="1984"/>
                      </a:lnTo>
                      <a:lnTo>
                        <a:pt x="1965" y="1983"/>
                      </a:lnTo>
                      <a:lnTo>
                        <a:pt x="1957" y="1983"/>
                      </a:lnTo>
                      <a:lnTo>
                        <a:pt x="1949" y="1982"/>
                      </a:lnTo>
                      <a:lnTo>
                        <a:pt x="1941" y="1981"/>
                      </a:lnTo>
                      <a:lnTo>
                        <a:pt x="1934" y="1981"/>
                      </a:lnTo>
                      <a:lnTo>
                        <a:pt x="1925" y="1979"/>
                      </a:lnTo>
                      <a:lnTo>
                        <a:pt x="1918" y="1979"/>
                      </a:lnTo>
                      <a:lnTo>
                        <a:pt x="1910" y="1978"/>
                      </a:lnTo>
                      <a:lnTo>
                        <a:pt x="1902" y="1978"/>
                      </a:lnTo>
                      <a:lnTo>
                        <a:pt x="1894" y="1977"/>
                      </a:lnTo>
                      <a:lnTo>
                        <a:pt x="1887" y="1977"/>
                      </a:lnTo>
                      <a:lnTo>
                        <a:pt x="1878" y="1976"/>
                      </a:lnTo>
                      <a:lnTo>
                        <a:pt x="1871" y="1976"/>
                      </a:lnTo>
                      <a:lnTo>
                        <a:pt x="1863" y="1975"/>
                      </a:lnTo>
                      <a:lnTo>
                        <a:pt x="1856" y="1975"/>
                      </a:lnTo>
                      <a:lnTo>
                        <a:pt x="1847" y="1973"/>
                      </a:lnTo>
                      <a:lnTo>
                        <a:pt x="1840" y="1973"/>
                      </a:lnTo>
                      <a:lnTo>
                        <a:pt x="1833" y="1973"/>
                      </a:lnTo>
                      <a:lnTo>
                        <a:pt x="1824" y="1973"/>
                      </a:lnTo>
                      <a:lnTo>
                        <a:pt x="1817" y="1972"/>
                      </a:lnTo>
                      <a:lnTo>
                        <a:pt x="1809" y="1972"/>
                      </a:lnTo>
                      <a:lnTo>
                        <a:pt x="1802" y="1971"/>
                      </a:lnTo>
                      <a:lnTo>
                        <a:pt x="1793" y="1971"/>
                      </a:lnTo>
                      <a:lnTo>
                        <a:pt x="1786" y="1971"/>
                      </a:lnTo>
                      <a:lnTo>
                        <a:pt x="1778" y="1970"/>
                      </a:lnTo>
                      <a:lnTo>
                        <a:pt x="1770" y="1970"/>
                      </a:lnTo>
                      <a:lnTo>
                        <a:pt x="1762" y="1969"/>
                      </a:lnTo>
                      <a:lnTo>
                        <a:pt x="1755" y="1969"/>
                      </a:lnTo>
                      <a:lnTo>
                        <a:pt x="1746" y="1967"/>
                      </a:lnTo>
                      <a:lnTo>
                        <a:pt x="1739" y="1967"/>
                      </a:lnTo>
                      <a:lnTo>
                        <a:pt x="1731" y="1966"/>
                      </a:lnTo>
                      <a:lnTo>
                        <a:pt x="1724" y="1966"/>
                      </a:lnTo>
                      <a:lnTo>
                        <a:pt x="1715" y="1965"/>
                      </a:lnTo>
                      <a:lnTo>
                        <a:pt x="1708" y="1964"/>
                      </a:lnTo>
                      <a:lnTo>
                        <a:pt x="1701" y="1963"/>
                      </a:lnTo>
                      <a:lnTo>
                        <a:pt x="1692" y="1961"/>
                      </a:lnTo>
                      <a:lnTo>
                        <a:pt x="1685" y="1961"/>
                      </a:lnTo>
                      <a:lnTo>
                        <a:pt x="1677" y="1960"/>
                      </a:lnTo>
                      <a:lnTo>
                        <a:pt x="1670" y="1959"/>
                      </a:lnTo>
                      <a:lnTo>
                        <a:pt x="1661" y="1958"/>
                      </a:lnTo>
                      <a:lnTo>
                        <a:pt x="1654" y="1957"/>
                      </a:lnTo>
                      <a:lnTo>
                        <a:pt x="1646" y="1955"/>
                      </a:lnTo>
                      <a:lnTo>
                        <a:pt x="1638" y="1953"/>
                      </a:lnTo>
                      <a:lnTo>
                        <a:pt x="1630" y="1952"/>
                      </a:lnTo>
                      <a:lnTo>
                        <a:pt x="1623" y="1951"/>
                      </a:lnTo>
                      <a:lnTo>
                        <a:pt x="1614" y="1948"/>
                      </a:lnTo>
                      <a:lnTo>
                        <a:pt x="1607" y="1947"/>
                      </a:lnTo>
                      <a:lnTo>
                        <a:pt x="1599" y="1945"/>
                      </a:lnTo>
                      <a:lnTo>
                        <a:pt x="1592" y="1943"/>
                      </a:lnTo>
                      <a:lnTo>
                        <a:pt x="1583" y="1941"/>
                      </a:lnTo>
                      <a:lnTo>
                        <a:pt x="1576" y="1939"/>
                      </a:lnTo>
                      <a:lnTo>
                        <a:pt x="1569" y="1936"/>
                      </a:lnTo>
                      <a:lnTo>
                        <a:pt x="1560" y="1935"/>
                      </a:lnTo>
                      <a:lnTo>
                        <a:pt x="1553" y="1933"/>
                      </a:lnTo>
                      <a:lnTo>
                        <a:pt x="1545" y="1930"/>
                      </a:lnTo>
                      <a:lnTo>
                        <a:pt x="1538" y="1927"/>
                      </a:lnTo>
                      <a:lnTo>
                        <a:pt x="1529" y="1924"/>
                      </a:lnTo>
                      <a:lnTo>
                        <a:pt x="1522" y="1922"/>
                      </a:lnTo>
                      <a:lnTo>
                        <a:pt x="1514" y="1919"/>
                      </a:lnTo>
                      <a:lnTo>
                        <a:pt x="1506" y="1917"/>
                      </a:lnTo>
                      <a:lnTo>
                        <a:pt x="1498" y="1915"/>
                      </a:lnTo>
                      <a:lnTo>
                        <a:pt x="1491" y="1912"/>
                      </a:lnTo>
                      <a:lnTo>
                        <a:pt x="1482" y="1910"/>
                      </a:lnTo>
                      <a:lnTo>
                        <a:pt x="1475" y="1907"/>
                      </a:lnTo>
                      <a:lnTo>
                        <a:pt x="1467" y="1905"/>
                      </a:lnTo>
                      <a:lnTo>
                        <a:pt x="1460" y="1904"/>
                      </a:lnTo>
                      <a:lnTo>
                        <a:pt x="1451" y="1901"/>
                      </a:lnTo>
                      <a:lnTo>
                        <a:pt x="1444" y="1900"/>
                      </a:lnTo>
                      <a:lnTo>
                        <a:pt x="1437" y="1899"/>
                      </a:lnTo>
                      <a:lnTo>
                        <a:pt x="1428" y="1897"/>
                      </a:lnTo>
                      <a:lnTo>
                        <a:pt x="1421" y="1895"/>
                      </a:lnTo>
                      <a:lnTo>
                        <a:pt x="1413" y="1895"/>
                      </a:lnTo>
                      <a:lnTo>
                        <a:pt x="1406" y="1894"/>
                      </a:lnTo>
                      <a:lnTo>
                        <a:pt x="1397" y="1893"/>
                      </a:lnTo>
                      <a:lnTo>
                        <a:pt x="1390" y="1893"/>
                      </a:lnTo>
                      <a:lnTo>
                        <a:pt x="1382" y="1893"/>
                      </a:lnTo>
                      <a:lnTo>
                        <a:pt x="1374" y="1893"/>
                      </a:lnTo>
                      <a:lnTo>
                        <a:pt x="1366" y="1893"/>
                      </a:lnTo>
                      <a:lnTo>
                        <a:pt x="1359" y="1894"/>
                      </a:lnTo>
                      <a:lnTo>
                        <a:pt x="1350" y="1895"/>
                      </a:lnTo>
                      <a:lnTo>
                        <a:pt x="1343" y="1895"/>
                      </a:lnTo>
                      <a:lnTo>
                        <a:pt x="1335" y="1895"/>
                      </a:lnTo>
                      <a:lnTo>
                        <a:pt x="1327" y="1897"/>
                      </a:lnTo>
                      <a:lnTo>
                        <a:pt x="1319" y="1898"/>
                      </a:lnTo>
                      <a:lnTo>
                        <a:pt x="1312" y="1898"/>
                      </a:lnTo>
                      <a:lnTo>
                        <a:pt x="1305" y="1899"/>
                      </a:lnTo>
                      <a:lnTo>
                        <a:pt x="1296" y="1900"/>
                      </a:lnTo>
                      <a:lnTo>
                        <a:pt x="1289" y="1901"/>
                      </a:lnTo>
                      <a:lnTo>
                        <a:pt x="1281" y="1903"/>
                      </a:lnTo>
                      <a:lnTo>
                        <a:pt x="1273" y="1903"/>
                      </a:lnTo>
                      <a:lnTo>
                        <a:pt x="1265" y="1904"/>
                      </a:lnTo>
                      <a:lnTo>
                        <a:pt x="1258" y="1905"/>
                      </a:lnTo>
                      <a:lnTo>
                        <a:pt x="1249" y="1906"/>
                      </a:lnTo>
                      <a:lnTo>
                        <a:pt x="1242" y="1907"/>
                      </a:lnTo>
                      <a:lnTo>
                        <a:pt x="1234" y="1909"/>
                      </a:lnTo>
                      <a:lnTo>
                        <a:pt x="1227" y="1910"/>
                      </a:lnTo>
                      <a:lnTo>
                        <a:pt x="1218" y="1911"/>
                      </a:lnTo>
                      <a:lnTo>
                        <a:pt x="1211" y="1912"/>
                      </a:lnTo>
                      <a:lnTo>
                        <a:pt x="1203" y="1913"/>
                      </a:lnTo>
                      <a:lnTo>
                        <a:pt x="1195" y="1915"/>
                      </a:lnTo>
                      <a:lnTo>
                        <a:pt x="1187" y="1916"/>
                      </a:lnTo>
                      <a:lnTo>
                        <a:pt x="1180" y="1917"/>
                      </a:lnTo>
                      <a:lnTo>
                        <a:pt x="1173" y="1918"/>
                      </a:lnTo>
                      <a:lnTo>
                        <a:pt x="1164" y="1919"/>
                      </a:lnTo>
                      <a:lnTo>
                        <a:pt x="1157" y="1921"/>
                      </a:lnTo>
                      <a:lnTo>
                        <a:pt x="1149" y="1922"/>
                      </a:lnTo>
                      <a:lnTo>
                        <a:pt x="1141" y="1922"/>
                      </a:lnTo>
                      <a:lnTo>
                        <a:pt x="1133" y="1923"/>
                      </a:lnTo>
                      <a:lnTo>
                        <a:pt x="1126" y="1924"/>
                      </a:lnTo>
                      <a:lnTo>
                        <a:pt x="1117" y="1924"/>
                      </a:lnTo>
                      <a:lnTo>
                        <a:pt x="1110" y="1925"/>
                      </a:lnTo>
                      <a:lnTo>
                        <a:pt x="1102" y="1925"/>
                      </a:lnTo>
                      <a:lnTo>
                        <a:pt x="1095" y="1925"/>
                      </a:lnTo>
                      <a:lnTo>
                        <a:pt x="1086" y="1925"/>
                      </a:lnTo>
                      <a:lnTo>
                        <a:pt x="1079" y="1924"/>
                      </a:lnTo>
                      <a:lnTo>
                        <a:pt x="1071" y="1924"/>
                      </a:lnTo>
                      <a:lnTo>
                        <a:pt x="1063" y="1924"/>
                      </a:lnTo>
                      <a:lnTo>
                        <a:pt x="1055" y="1924"/>
                      </a:lnTo>
                      <a:lnTo>
                        <a:pt x="1048" y="1923"/>
                      </a:lnTo>
                      <a:lnTo>
                        <a:pt x="1041" y="1923"/>
                      </a:lnTo>
                      <a:lnTo>
                        <a:pt x="1032" y="1922"/>
                      </a:lnTo>
                      <a:lnTo>
                        <a:pt x="1025" y="1922"/>
                      </a:lnTo>
                      <a:lnTo>
                        <a:pt x="1017" y="1922"/>
                      </a:lnTo>
                      <a:lnTo>
                        <a:pt x="1009" y="1919"/>
                      </a:lnTo>
                      <a:lnTo>
                        <a:pt x="1001" y="1919"/>
                      </a:lnTo>
                      <a:lnTo>
                        <a:pt x="994" y="1918"/>
                      </a:lnTo>
                      <a:lnTo>
                        <a:pt x="985" y="1917"/>
                      </a:lnTo>
                      <a:lnTo>
                        <a:pt x="978" y="1916"/>
                      </a:lnTo>
                      <a:lnTo>
                        <a:pt x="970" y="1916"/>
                      </a:lnTo>
                      <a:lnTo>
                        <a:pt x="963" y="1915"/>
                      </a:lnTo>
                      <a:lnTo>
                        <a:pt x="954" y="1913"/>
                      </a:lnTo>
                      <a:lnTo>
                        <a:pt x="947" y="1912"/>
                      </a:lnTo>
                      <a:lnTo>
                        <a:pt x="939" y="1911"/>
                      </a:lnTo>
                      <a:lnTo>
                        <a:pt x="931" y="1910"/>
                      </a:lnTo>
                      <a:lnTo>
                        <a:pt x="923" y="1909"/>
                      </a:lnTo>
                      <a:lnTo>
                        <a:pt x="916" y="1907"/>
                      </a:lnTo>
                      <a:lnTo>
                        <a:pt x="909" y="1906"/>
                      </a:lnTo>
                      <a:lnTo>
                        <a:pt x="900" y="1905"/>
                      </a:lnTo>
                      <a:lnTo>
                        <a:pt x="893" y="1904"/>
                      </a:lnTo>
                      <a:lnTo>
                        <a:pt x="885" y="1903"/>
                      </a:lnTo>
                      <a:lnTo>
                        <a:pt x="877" y="1901"/>
                      </a:lnTo>
                      <a:lnTo>
                        <a:pt x="869" y="1899"/>
                      </a:lnTo>
                      <a:lnTo>
                        <a:pt x="862" y="1898"/>
                      </a:lnTo>
                      <a:lnTo>
                        <a:pt x="853" y="1897"/>
                      </a:lnTo>
                      <a:lnTo>
                        <a:pt x="846" y="1895"/>
                      </a:lnTo>
                      <a:lnTo>
                        <a:pt x="838" y="1894"/>
                      </a:lnTo>
                      <a:lnTo>
                        <a:pt x="831" y="1893"/>
                      </a:lnTo>
                      <a:lnTo>
                        <a:pt x="822" y="1891"/>
                      </a:lnTo>
                      <a:lnTo>
                        <a:pt x="815" y="1889"/>
                      </a:lnTo>
                      <a:lnTo>
                        <a:pt x="807" y="1888"/>
                      </a:lnTo>
                      <a:lnTo>
                        <a:pt x="799" y="1886"/>
                      </a:lnTo>
                      <a:lnTo>
                        <a:pt x="791" y="1886"/>
                      </a:lnTo>
                      <a:lnTo>
                        <a:pt x="784" y="1883"/>
                      </a:lnTo>
                      <a:lnTo>
                        <a:pt x="777" y="1882"/>
                      </a:lnTo>
                      <a:lnTo>
                        <a:pt x="768" y="1880"/>
                      </a:lnTo>
                      <a:lnTo>
                        <a:pt x="761" y="1879"/>
                      </a:lnTo>
                      <a:lnTo>
                        <a:pt x="753" y="1877"/>
                      </a:lnTo>
                      <a:lnTo>
                        <a:pt x="745" y="1876"/>
                      </a:lnTo>
                      <a:lnTo>
                        <a:pt x="737" y="1874"/>
                      </a:lnTo>
                      <a:lnTo>
                        <a:pt x="730" y="1871"/>
                      </a:lnTo>
                      <a:lnTo>
                        <a:pt x="721" y="1869"/>
                      </a:lnTo>
                      <a:lnTo>
                        <a:pt x="714" y="1867"/>
                      </a:lnTo>
                      <a:lnTo>
                        <a:pt x="706" y="1865"/>
                      </a:lnTo>
                      <a:lnTo>
                        <a:pt x="698" y="1863"/>
                      </a:lnTo>
                      <a:lnTo>
                        <a:pt x="690" y="1861"/>
                      </a:lnTo>
                      <a:lnTo>
                        <a:pt x="683" y="1858"/>
                      </a:lnTo>
                      <a:lnTo>
                        <a:pt x="674" y="1855"/>
                      </a:lnTo>
                      <a:lnTo>
                        <a:pt x="667" y="1853"/>
                      </a:lnTo>
                      <a:lnTo>
                        <a:pt x="660" y="1851"/>
                      </a:lnTo>
                      <a:lnTo>
                        <a:pt x="652" y="1847"/>
                      </a:lnTo>
                      <a:lnTo>
                        <a:pt x="644" y="1844"/>
                      </a:lnTo>
                      <a:lnTo>
                        <a:pt x="636" y="1840"/>
                      </a:lnTo>
                      <a:lnTo>
                        <a:pt x="629" y="1838"/>
                      </a:lnTo>
                      <a:lnTo>
                        <a:pt x="620" y="1834"/>
                      </a:lnTo>
                      <a:lnTo>
                        <a:pt x="613" y="1831"/>
                      </a:lnTo>
                      <a:lnTo>
                        <a:pt x="605" y="1827"/>
                      </a:lnTo>
                      <a:lnTo>
                        <a:pt x="598" y="1823"/>
                      </a:lnTo>
                      <a:lnTo>
                        <a:pt x="589" y="1820"/>
                      </a:lnTo>
                      <a:lnTo>
                        <a:pt x="582" y="1816"/>
                      </a:lnTo>
                      <a:lnTo>
                        <a:pt x="574" y="1813"/>
                      </a:lnTo>
                      <a:lnTo>
                        <a:pt x="566" y="1808"/>
                      </a:lnTo>
                      <a:lnTo>
                        <a:pt x="558" y="1805"/>
                      </a:lnTo>
                      <a:lnTo>
                        <a:pt x="551" y="1802"/>
                      </a:lnTo>
                      <a:lnTo>
                        <a:pt x="542" y="1798"/>
                      </a:lnTo>
                      <a:lnTo>
                        <a:pt x="535" y="1796"/>
                      </a:lnTo>
                      <a:lnTo>
                        <a:pt x="528" y="1792"/>
                      </a:lnTo>
                      <a:lnTo>
                        <a:pt x="520" y="1790"/>
                      </a:lnTo>
                      <a:lnTo>
                        <a:pt x="512" y="1787"/>
                      </a:lnTo>
                      <a:lnTo>
                        <a:pt x="504" y="1785"/>
                      </a:lnTo>
                      <a:lnTo>
                        <a:pt x="497" y="1784"/>
                      </a:lnTo>
                      <a:lnTo>
                        <a:pt x="488" y="1783"/>
                      </a:lnTo>
                      <a:lnTo>
                        <a:pt x="481" y="1780"/>
                      </a:lnTo>
                      <a:lnTo>
                        <a:pt x="473" y="1779"/>
                      </a:lnTo>
                      <a:lnTo>
                        <a:pt x="466" y="1777"/>
                      </a:lnTo>
                      <a:lnTo>
                        <a:pt x="457" y="1777"/>
                      </a:lnTo>
                      <a:lnTo>
                        <a:pt x="450" y="1775"/>
                      </a:lnTo>
                      <a:lnTo>
                        <a:pt x="442" y="1773"/>
                      </a:lnTo>
                      <a:lnTo>
                        <a:pt x="434" y="1773"/>
                      </a:lnTo>
                      <a:lnTo>
                        <a:pt x="426" y="1771"/>
                      </a:lnTo>
                      <a:lnTo>
                        <a:pt x="419" y="1769"/>
                      </a:lnTo>
                      <a:lnTo>
                        <a:pt x="410" y="1767"/>
                      </a:lnTo>
                      <a:lnTo>
                        <a:pt x="403" y="1765"/>
                      </a:lnTo>
                      <a:lnTo>
                        <a:pt x="396" y="1762"/>
                      </a:lnTo>
                      <a:lnTo>
                        <a:pt x="388" y="1760"/>
                      </a:lnTo>
                      <a:lnTo>
                        <a:pt x="380" y="1755"/>
                      </a:lnTo>
                      <a:lnTo>
                        <a:pt x="372" y="1751"/>
                      </a:lnTo>
                      <a:lnTo>
                        <a:pt x="365" y="1747"/>
                      </a:lnTo>
                      <a:lnTo>
                        <a:pt x="356" y="1742"/>
                      </a:lnTo>
                      <a:lnTo>
                        <a:pt x="349" y="1736"/>
                      </a:lnTo>
                      <a:lnTo>
                        <a:pt x="341" y="1730"/>
                      </a:lnTo>
                      <a:lnTo>
                        <a:pt x="334" y="1725"/>
                      </a:lnTo>
                      <a:lnTo>
                        <a:pt x="325" y="1718"/>
                      </a:lnTo>
                      <a:lnTo>
                        <a:pt x="318" y="1711"/>
                      </a:lnTo>
                      <a:lnTo>
                        <a:pt x="310" y="1703"/>
                      </a:lnTo>
                      <a:lnTo>
                        <a:pt x="302" y="1694"/>
                      </a:lnTo>
                      <a:lnTo>
                        <a:pt x="294" y="1684"/>
                      </a:lnTo>
                      <a:lnTo>
                        <a:pt x="287" y="1676"/>
                      </a:lnTo>
                      <a:lnTo>
                        <a:pt x="278" y="1666"/>
                      </a:lnTo>
                      <a:lnTo>
                        <a:pt x="271" y="1658"/>
                      </a:lnTo>
                      <a:lnTo>
                        <a:pt x="264" y="1647"/>
                      </a:lnTo>
                      <a:lnTo>
                        <a:pt x="256" y="1636"/>
                      </a:lnTo>
                      <a:lnTo>
                        <a:pt x="248" y="1625"/>
                      </a:lnTo>
                      <a:lnTo>
                        <a:pt x="240" y="1613"/>
                      </a:lnTo>
                      <a:lnTo>
                        <a:pt x="233" y="1600"/>
                      </a:lnTo>
                      <a:lnTo>
                        <a:pt x="224" y="1587"/>
                      </a:lnTo>
                      <a:lnTo>
                        <a:pt x="217" y="1571"/>
                      </a:lnTo>
                      <a:lnTo>
                        <a:pt x="209" y="1556"/>
                      </a:lnTo>
                      <a:lnTo>
                        <a:pt x="202" y="1539"/>
                      </a:lnTo>
                      <a:lnTo>
                        <a:pt x="193" y="1520"/>
                      </a:lnTo>
                      <a:lnTo>
                        <a:pt x="186" y="1501"/>
                      </a:lnTo>
                      <a:lnTo>
                        <a:pt x="178" y="1478"/>
                      </a:lnTo>
                      <a:lnTo>
                        <a:pt x="170" y="1454"/>
                      </a:lnTo>
                      <a:lnTo>
                        <a:pt x="162" y="1427"/>
                      </a:lnTo>
                      <a:lnTo>
                        <a:pt x="155" y="1399"/>
                      </a:lnTo>
                      <a:lnTo>
                        <a:pt x="146" y="1368"/>
                      </a:lnTo>
                      <a:lnTo>
                        <a:pt x="139" y="1335"/>
                      </a:lnTo>
                      <a:lnTo>
                        <a:pt x="132" y="1299"/>
                      </a:lnTo>
                      <a:lnTo>
                        <a:pt x="123" y="1259"/>
                      </a:lnTo>
                      <a:lnTo>
                        <a:pt x="116" y="1217"/>
                      </a:lnTo>
                      <a:lnTo>
                        <a:pt x="108" y="1170"/>
                      </a:lnTo>
                      <a:lnTo>
                        <a:pt x="101" y="1121"/>
                      </a:lnTo>
                      <a:lnTo>
                        <a:pt x="92" y="1067"/>
                      </a:lnTo>
                      <a:lnTo>
                        <a:pt x="85" y="1008"/>
                      </a:lnTo>
                      <a:lnTo>
                        <a:pt x="77" y="946"/>
                      </a:lnTo>
                      <a:lnTo>
                        <a:pt x="69" y="878"/>
                      </a:lnTo>
                      <a:lnTo>
                        <a:pt x="61" y="806"/>
                      </a:lnTo>
                      <a:lnTo>
                        <a:pt x="54" y="726"/>
                      </a:lnTo>
                      <a:lnTo>
                        <a:pt x="45" y="641"/>
                      </a:lnTo>
                      <a:lnTo>
                        <a:pt x="38" y="551"/>
                      </a:lnTo>
                      <a:lnTo>
                        <a:pt x="30" y="454"/>
                      </a:lnTo>
                      <a:lnTo>
                        <a:pt x="23" y="349"/>
                      </a:lnTo>
                      <a:lnTo>
                        <a:pt x="14" y="239"/>
                      </a:lnTo>
                      <a:lnTo>
                        <a:pt x="7" y="12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7463">
                  <a:solidFill>
                    <a:srgbClr val="008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2" name="Freeform 49">
                  <a:extLst>
                    <a:ext uri="{FF2B5EF4-FFF2-40B4-BE49-F238E27FC236}">
                      <a16:creationId xmlns:a16="http://schemas.microsoft.com/office/drawing/2014/main" id="{8DC15C2A-E9F7-7DE5-712A-6D7567C7E1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920560" y="2585885"/>
                  <a:ext cx="4552302" cy="3130703"/>
                </a:xfrm>
                <a:custGeom>
                  <a:avLst/>
                  <a:gdLst>
                    <a:gd name="T0" fmla="*/ 2842 w 2881"/>
                    <a:gd name="T1" fmla="*/ 1974 h 1974"/>
                    <a:gd name="T2" fmla="*/ 2796 w 2881"/>
                    <a:gd name="T3" fmla="*/ 1973 h 1974"/>
                    <a:gd name="T4" fmla="*/ 2749 w 2881"/>
                    <a:gd name="T5" fmla="*/ 1973 h 1974"/>
                    <a:gd name="T6" fmla="*/ 2702 w 2881"/>
                    <a:gd name="T7" fmla="*/ 1973 h 1974"/>
                    <a:gd name="T8" fmla="*/ 2655 w 2881"/>
                    <a:gd name="T9" fmla="*/ 1972 h 1974"/>
                    <a:gd name="T10" fmla="*/ 2610 w 2881"/>
                    <a:gd name="T11" fmla="*/ 1971 h 1974"/>
                    <a:gd name="T12" fmla="*/ 2563 w 2881"/>
                    <a:gd name="T13" fmla="*/ 1970 h 1974"/>
                    <a:gd name="T14" fmla="*/ 2516 w 2881"/>
                    <a:gd name="T15" fmla="*/ 1968 h 1974"/>
                    <a:gd name="T16" fmla="*/ 2469 w 2881"/>
                    <a:gd name="T17" fmla="*/ 1968 h 1974"/>
                    <a:gd name="T18" fmla="*/ 2422 w 2881"/>
                    <a:gd name="T19" fmla="*/ 1966 h 1974"/>
                    <a:gd name="T20" fmla="*/ 2375 w 2881"/>
                    <a:gd name="T21" fmla="*/ 1964 h 1974"/>
                    <a:gd name="T22" fmla="*/ 2330 w 2881"/>
                    <a:gd name="T23" fmla="*/ 1961 h 1974"/>
                    <a:gd name="T24" fmla="*/ 2283 w 2881"/>
                    <a:gd name="T25" fmla="*/ 1959 h 1974"/>
                    <a:gd name="T26" fmla="*/ 2236 w 2881"/>
                    <a:gd name="T27" fmla="*/ 1956 h 1974"/>
                    <a:gd name="T28" fmla="*/ 2189 w 2881"/>
                    <a:gd name="T29" fmla="*/ 1953 h 1974"/>
                    <a:gd name="T30" fmla="*/ 2143 w 2881"/>
                    <a:gd name="T31" fmla="*/ 1949 h 1974"/>
                    <a:gd name="T32" fmla="*/ 2097 w 2881"/>
                    <a:gd name="T33" fmla="*/ 1946 h 1974"/>
                    <a:gd name="T34" fmla="*/ 2050 w 2881"/>
                    <a:gd name="T35" fmla="*/ 1942 h 1974"/>
                    <a:gd name="T36" fmla="*/ 2003 w 2881"/>
                    <a:gd name="T37" fmla="*/ 1937 h 1974"/>
                    <a:gd name="T38" fmla="*/ 1957 w 2881"/>
                    <a:gd name="T39" fmla="*/ 1934 h 1974"/>
                    <a:gd name="T40" fmla="*/ 1910 w 2881"/>
                    <a:gd name="T41" fmla="*/ 1930 h 1974"/>
                    <a:gd name="T42" fmla="*/ 1863 w 2881"/>
                    <a:gd name="T43" fmla="*/ 1926 h 1974"/>
                    <a:gd name="T44" fmla="*/ 1817 w 2881"/>
                    <a:gd name="T45" fmla="*/ 1924 h 1974"/>
                    <a:gd name="T46" fmla="*/ 1770 w 2881"/>
                    <a:gd name="T47" fmla="*/ 1922 h 1974"/>
                    <a:gd name="T48" fmla="*/ 1724 w 2881"/>
                    <a:gd name="T49" fmla="*/ 1918 h 1974"/>
                    <a:gd name="T50" fmla="*/ 1677 w 2881"/>
                    <a:gd name="T51" fmla="*/ 1913 h 1974"/>
                    <a:gd name="T52" fmla="*/ 1630 w 2881"/>
                    <a:gd name="T53" fmla="*/ 1907 h 1974"/>
                    <a:gd name="T54" fmla="*/ 1583 w 2881"/>
                    <a:gd name="T55" fmla="*/ 1898 h 1974"/>
                    <a:gd name="T56" fmla="*/ 1538 w 2881"/>
                    <a:gd name="T57" fmla="*/ 1886 h 1974"/>
                    <a:gd name="T58" fmla="*/ 1491 w 2881"/>
                    <a:gd name="T59" fmla="*/ 1874 h 1974"/>
                    <a:gd name="T60" fmla="*/ 1444 w 2881"/>
                    <a:gd name="T61" fmla="*/ 1864 h 1974"/>
                    <a:gd name="T62" fmla="*/ 1397 w 2881"/>
                    <a:gd name="T63" fmla="*/ 1860 h 1974"/>
                    <a:gd name="T64" fmla="*/ 1350 w 2881"/>
                    <a:gd name="T65" fmla="*/ 1862 h 1974"/>
                    <a:gd name="T66" fmla="*/ 1305 w 2881"/>
                    <a:gd name="T67" fmla="*/ 1865 h 1974"/>
                    <a:gd name="T68" fmla="*/ 1258 w 2881"/>
                    <a:gd name="T69" fmla="*/ 1870 h 1974"/>
                    <a:gd name="T70" fmla="*/ 1211 w 2881"/>
                    <a:gd name="T71" fmla="*/ 1875 h 1974"/>
                    <a:gd name="T72" fmla="*/ 1164 w 2881"/>
                    <a:gd name="T73" fmla="*/ 1881 h 1974"/>
                    <a:gd name="T74" fmla="*/ 1117 w 2881"/>
                    <a:gd name="T75" fmla="*/ 1883 h 1974"/>
                    <a:gd name="T76" fmla="*/ 1071 w 2881"/>
                    <a:gd name="T77" fmla="*/ 1883 h 1974"/>
                    <a:gd name="T78" fmla="*/ 1025 w 2881"/>
                    <a:gd name="T79" fmla="*/ 1880 h 1974"/>
                    <a:gd name="T80" fmla="*/ 978 w 2881"/>
                    <a:gd name="T81" fmla="*/ 1875 h 1974"/>
                    <a:gd name="T82" fmla="*/ 931 w 2881"/>
                    <a:gd name="T83" fmla="*/ 1869 h 1974"/>
                    <a:gd name="T84" fmla="*/ 885 w 2881"/>
                    <a:gd name="T85" fmla="*/ 1862 h 1974"/>
                    <a:gd name="T86" fmla="*/ 838 w 2881"/>
                    <a:gd name="T87" fmla="*/ 1854 h 1974"/>
                    <a:gd name="T88" fmla="*/ 791 w 2881"/>
                    <a:gd name="T89" fmla="*/ 1847 h 1974"/>
                    <a:gd name="T90" fmla="*/ 745 w 2881"/>
                    <a:gd name="T91" fmla="*/ 1838 h 1974"/>
                    <a:gd name="T92" fmla="*/ 698 w 2881"/>
                    <a:gd name="T93" fmla="*/ 1827 h 1974"/>
                    <a:gd name="T94" fmla="*/ 652 w 2881"/>
                    <a:gd name="T95" fmla="*/ 1814 h 1974"/>
                    <a:gd name="T96" fmla="*/ 605 w 2881"/>
                    <a:gd name="T97" fmla="*/ 1797 h 1974"/>
                    <a:gd name="T98" fmla="*/ 558 w 2881"/>
                    <a:gd name="T99" fmla="*/ 1779 h 1974"/>
                    <a:gd name="T100" fmla="*/ 512 w 2881"/>
                    <a:gd name="T101" fmla="*/ 1766 h 1974"/>
                    <a:gd name="T102" fmla="*/ 466 w 2881"/>
                    <a:gd name="T103" fmla="*/ 1756 h 1974"/>
                    <a:gd name="T104" fmla="*/ 419 w 2881"/>
                    <a:gd name="T105" fmla="*/ 1749 h 1974"/>
                    <a:gd name="T106" fmla="*/ 372 w 2881"/>
                    <a:gd name="T107" fmla="*/ 1731 h 1974"/>
                    <a:gd name="T108" fmla="*/ 325 w 2881"/>
                    <a:gd name="T109" fmla="*/ 1701 h 1974"/>
                    <a:gd name="T110" fmla="*/ 278 w 2881"/>
                    <a:gd name="T111" fmla="*/ 1653 h 1974"/>
                    <a:gd name="T112" fmla="*/ 233 w 2881"/>
                    <a:gd name="T113" fmla="*/ 1592 h 1974"/>
                    <a:gd name="T114" fmla="*/ 186 w 2881"/>
                    <a:gd name="T115" fmla="*/ 1496 h 1974"/>
                    <a:gd name="T116" fmla="*/ 139 w 2881"/>
                    <a:gd name="T117" fmla="*/ 1337 h 1974"/>
                    <a:gd name="T118" fmla="*/ 92 w 2881"/>
                    <a:gd name="T119" fmla="*/ 1072 h 1974"/>
                    <a:gd name="T120" fmla="*/ 45 w 2881"/>
                    <a:gd name="T121" fmla="*/ 643 h 1974"/>
                    <a:gd name="T122" fmla="*/ 0 w 2881"/>
                    <a:gd name="T123" fmla="*/ 0 h 19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2881" h="1974">
                      <a:moveTo>
                        <a:pt x="2881" y="1974"/>
                      </a:moveTo>
                      <a:lnTo>
                        <a:pt x="2874" y="1974"/>
                      </a:lnTo>
                      <a:lnTo>
                        <a:pt x="2865" y="1974"/>
                      </a:lnTo>
                      <a:lnTo>
                        <a:pt x="2858" y="1974"/>
                      </a:lnTo>
                      <a:lnTo>
                        <a:pt x="2850" y="1974"/>
                      </a:lnTo>
                      <a:lnTo>
                        <a:pt x="2842" y="1974"/>
                      </a:lnTo>
                      <a:lnTo>
                        <a:pt x="2834" y="1973"/>
                      </a:lnTo>
                      <a:lnTo>
                        <a:pt x="2827" y="1973"/>
                      </a:lnTo>
                      <a:lnTo>
                        <a:pt x="2818" y="1973"/>
                      </a:lnTo>
                      <a:lnTo>
                        <a:pt x="2811" y="1973"/>
                      </a:lnTo>
                      <a:lnTo>
                        <a:pt x="2803" y="1973"/>
                      </a:lnTo>
                      <a:lnTo>
                        <a:pt x="2796" y="1973"/>
                      </a:lnTo>
                      <a:lnTo>
                        <a:pt x="2787" y="1973"/>
                      </a:lnTo>
                      <a:lnTo>
                        <a:pt x="2780" y="1973"/>
                      </a:lnTo>
                      <a:lnTo>
                        <a:pt x="2772" y="1973"/>
                      </a:lnTo>
                      <a:lnTo>
                        <a:pt x="2764" y="1973"/>
                      </a:lnTo>
                      <a:lnTo>
                        <a:pt x="2756" y="1973"/>
                      </a:lnTo>
                      <a:lnTo>
                        <a:pt x="2749" y="1973"/>
                      </a:lnTo>
                      <a:lnTo>
                        <a:pt x="2742" y="1973"/>
                      </a:lnTo>
                      <a:lnTo>
                        <a:pt x="2733" y="1973"/>
                      </a:lnTo>
                      <a:lnTo>
                        <a:pt x="2726" y="1973"/>
                      </a:lnTo>
                      <a:lnTo>
                        <a:pt x="2718" y="1973"/>
                      </a:lnTo>
                      <a:lnTo>
                        <a:pt x="2710" y="1972"/>
                      </a:lnTo>
                      <a:lnTo>
                        <a:pt x="2702" y="1973"/>
                      </a:lnTo>
                      <a:lnTo>
                        <a:pt x="2695" y="1972"/>
                      </a:lnTo>
                      <a:lnTo>
                        <a:pt x="2686" y="1972"/>
                      </a:lnTo>
                      <a:lnTo>
                        <a:pt x="2679" y="1972"/>
                      </a:lnTo>
                      <a:lnTo>
                        <a:pt x="2671" y="1972"/>
                      </a:lnTo>
                      <a:lnTo>
                        <a:pt x="2664" y="1972"/>
                      </a:lnTo>
                      <a:lnTo>
                        <a:pt x="2655" y="1972"/>
                      </a:lnTo>
                      <a:lnTo>
                        <a:pt x="2648" y="1972"/>
                      </a:lnTo>
                      <a:lnTo>
                        <a:pt x="2640" y="1972"/>
                      </a:lnTo>
                      <a:lnTo>
                        <a:pt x="2632" y="1972"/>
                      </a:lnTo>
                      <a:lnTo>
                        <a:pt x="2624" y="1972"/>
                      </a:lnTo>
                      <a:lnTo>
                        <a:pt x="2617" y="1971"/>
                      </a:lnTo>
                      <a:lnTo>
                        <a:pt x="2610" y="1971"/>
                      </a:lnTo>
                      <a:lnTo>
                        <a:pt x="2601" y="1971"/>
                      </a:lnTo>
                      <a:lnTo>
                        <a:pt x="2594" y="1971"/>
                      </a:lnTo>
                      <a:lnTo>
                        <a:pt x="2586" y="1971"/>
                      </a:lnTo>
                      <a:lnTo>
                        <a:pt x="2578" y="1971"/>
                      </a:lnTo>
                      <a:lnTo>
                        <a:pt x="2570" y="1971"/>
                      </a:lnTo>
                      <a:lnTo>
                        <a:pt x="2563" y="1970"/>
                      </a:lnTo>
                      <a:lnTo>
                        <a:pt x="2554" y="1970"/>
                      </a:lnTo>
                      <a:lnTo>
                        <a:pt x="2547" y="1970"/>
                      </a:lnTo>
                      <a:lnTo>
                        <a:pt x="2539" y="1970"/>
                      </a:lnTo>
                      <a:lnTo>
                        <a:pt x="2532" y="1970"/>
                      </a:lnTo>
                      <a:lnTo>
                        <a:pt x="2523" y="1970"/>
                      </a:lnTo>
                      <a:lnTo>
                        <a:pt x="2516" y="1968"/>
                      </a:lnTo>
                      <a:lnTo>
                        <a:pt x="2507" y="1968"/>
                      </a:lnTo>
                      <a:lnTo>
                        <a:pt x="2500" y="1968"/>
                      </a:lnTo>
                      <a:lnTo>
                        <a:pt x="2492" y="1968"/>
                      </a:lnTo>
                      <a:lnTo>
                        <a:pt x="2485" y="1968"/>
                      </a:lnTo>
                      <a:lnTo>
                        <a:pt x="2477" y="1968"/>
                      </a:lnTo>
                      <a:lnTo>
                        <a:pt x="2469" y="1968"/>
                      </a:lnTo>
                      <a:lnTo>
                        <a:pt x="2462" y="1967"/>
                      </a:lnTo>
                      <a:lnTo>
                        <a:pt x="2453" y="1967"/>
                      </a:lnTo>
                      <a:lnTo>
                        <a:pt x="2446" y="1967"/>
                      </a:lnTo>
                      <a:lnTo>
                        <a:pt x="2438" y="1967"/>
                      </a:lnTo>
                      <a:lnTo>
                        <a:pt x="2431" y="1966"/>
                      </a:lnTo>
                      <a:lnTo>
                        <a:pt x="2422" y="1966"/>
                      </a:lnTo>
                      <a:lnTo>
                        <a:pt x="2415" y="1966"/>
                      </a:lnTo>
                      <a:lnTo>
                        <a:pt x="2407" y="1965"/>
                      </a:lnTo>
                      <a:lnTo>
                        <a:pt x="2399" y="1965"/>
                      </a:lnTo>
                      <a:lnTo>
                        <a:pt x="2391" y="1965"/>
                      </a:lnTo>
                      <a:lnTo>
                        <a:pt x="2384" y="1965"/>
                      </a:lnTo>
                      <a:lnTo>
                        <a:pt x="2375" y="1964"/>
                      </a:lnTo>
                      <a:lnTo>
                        <a:pt x="2368" y="1964"/>
                      </a:lnTo>
                      <a:lnTo>
                        <a:pt x="2360" y="1964"/>
                      </a:lnTo>
                      <a:lnTo>
                        <a:pt x="2353" y="1962"/>
                      </a:lnTo>
                      <a:lnTo>
                        <a:pt x="2345" y="1962"/>
                      </a:lnTo>
                      <a:lnTo>
                        <a:pt x="2337" y="1962"/>
                      </a:lnTo>
                      <a:lnTo>
                        <a:pt x="2330" y="1961"/>
                      </a:lnTo>
                      <a:lnTo>
                        <a:pt x="2321" y="1961"/>
                      </a:lnTo>
                      <a:lnTo>
                        <a:pt x="2314" y="1961"/>
                      </a:lnTo>
                      <a:lnTo>
                        <a:pt x="2306" y="1960"/>
                      </a:lnTo>
                      <a:lnTo>
                        <a:pt x="2299" y="1960"/>
                      </a:lnTo>
                      <a:lnTo>
                        <a:pt x="2290" y="1960"/>
                      </a:lnTo>
                      <a:lnTo>
                        <a:pt x="2283" y="1959"/>
                      </a:lnTo>
                      <a:lnTo>
                        <a:pt x="2275" y="1959"/>
                      </a:lnTo>
                      <a:lnTo>
                        <a:pt x="2267" y="1958"/>
                      </a:lnTo>
                      <a:lnTo>
                        <a:pt x="2259" y="1958"/>
                      </a:lnTo>
                      <a:lnTo>
                        <a:pt x="2252" y="1958"/>
                      </a:lnTo>
                      <a:lnTo>
                        <a:pt x="2243" y="1956"/>
                      </a:lnTo>
                      <a:lnTo>
                        <a:pt x="2236" y="1956"/>
                      </a:lnTo>
                      <a:lnTo>
                        <a:pt x="2228" y="1956"/>
                      </a:lnTo>
                      <a:lnTo>
                        <a:pt x="2221" y="1955"/>
                      </a:lnTo>
                      <a:lnTo>
                        <a:pt x="2213" y="1954"/>
                      </a:lnTo>
                      <a:lnTo>
                        <a:pt x="2205" y="1954"/>
                      </a:lnTo>
                      <a:lnTo>
                        <a:pt x="2198" y="1954"/>
                      </a:lnTo>
                      <a:lnTo>
                        <a:pt x="2189" y="1953"/>
                      </a:lnTo>
                      <a:lnTo>
                        <a:pt x="2182" y="1953"/>
                      </a:lnTo>
                      <a:lnTo>
                        <a:pt x="2174" y="1952"/>
                      </a:lnTo>
                      <a:lnTo>
                        <a:pt x="2167" y="1952"/>
                      </a:lnTo>
                      <a:lnTo>
                        <a:pt x="2158" y="1950"/>
                      </a:lnTo>
                      <a:lnTo>
                        <a:pt x="2151" y="1950"/>
                      </a:lnTo>
                      <a:lnTo>
                        <a:pt x="2143" y="1949"/>
                      </a:lnTo>
                      <a:lnTo>
                        <a:pt x="2135" y="1949"/>
                      </a:lnTo>
                      <a:lnTo>
                        <a:pt x="2127" y="1948"/>
                      </a:lnTo>
                      <a:lnTo>
                        <a:pt x="2120" y="1948"/>
                      </a:lnTo>
                      <a:lnTo>
                        <a:pt x="2111" y="1947"/>
                      </a:lnTo>
                      <a:lnTo>
                        <a:pt x="2104" y="1947"/>
                      </a:lnTo>
                      <a:lnTo>
                        <a:pt x="2097" y="1946"/>
                      </a:lnTo>
                      <a:lnTo>
                        <a:pt x="2089" y="1946"/>
                      </a:lnTo>
                      <a:lnTo>
                        <a:pt x="2081" y="1944"/>
                      </a:lnTo>
                      <a:lnTo>
                        <a:pt x="2073" y="1944"/>
                      </a:lnTo>
                      <a:lnTo>
                        <a:pt x="2066" y="1943"/>
                      </a:lnTo>
                      <a:lnTo>
                        <a:pt x="2057" y="1942"/>
                      </a:lnTo>
                      <a:lnTo>
                        <a:pt x="2050" y="1942"/>
                      </a:lnTo>
                      <a:lnTo>
                        <a:pt x="2042" y="1941"/>
                      </a:lnTo>
                      <a:lnTo>
                        <a:pt x="2035" y="1941"/>
                      </a:lnTo>
                      <a:lnTo>
                        <a:pt x="2026" y="1940"/>
                      </a:lnTo>
                      <a:lnTo>
                        <a:pt x="2019" y="1940"/>
                      </a:lnTo>
                      <a:lnTo>
                        <a:pt x="2011" y="1938"/>
                      </a:lnTo>
                      <a:lnTo>
                        <a:pt x="2003" y="1937"/>
                      </a:lnTo>
                      <a:lnTo>
                        <a:pt x="1995" y="1937"/>
                      </a:lnTo>
                      <a:lnTo>
                        <a:pt x="1988" y="1936"/>
                      </a:lnTo>
                      <a:lnTo>
                        <a:pt x="1979" y="1936"/>
                      </a:lnTo>
                      <a:lnTo>
                        <a:pt x="1972" y="1935"/>
                      </a:lnTo>
                      <a:lnTo>
                        <a:pt x="1965" y="1934"/>
                      </a:lnTo>
                      <a:lnTo>
                        <a:pt x="1957" y="1934"/>
                      </a:lnTo>
                      <a:lnTo>
                        <a:pt x="1949" y="1932"/>
                      </a:lnTo>
                      <a:lnTo>
                        <a:pt x="1941" y="1932"/>
                      </a:lnTo>
                      <a:lnTo>
                        <a:pt x="1934" y="1931"/>
                      </a:lnTo>
                      <a:lnTo>
                        <a:pt x="1925" y="1931"/>
                      </a:lnTo>
                      <a:lnTo>
                        <a:pt x="1918" y="1930"/>
                      </a:lnTo>
                      <a:lnTo>
                        <a:pt x="1910" y="1930"/>
                      </a:lnTo>
                      <a:lnTo>
                        <a:pt x="1902" y="1929"/>
                      </a:lnTo>
                      <a:lnTo>
                        <a:pt x="1894" y="1929"/>
                      </a:lnTo>
                      <a:lnTo>
                        <a:pt x="1887" y="1929"/>
                      </a:lnTo>
                      <a:lnTo>
                        <a:pt x="1878" y="1928"/>
                      </a:lnTo>
                      <a:lnTo>
                        <a:pt x="1871" y="1928"/>
                      </a:lnTo>
                      <a:lnTo>
                        <a:pt x="1863" y="1926"/>
                      </a:lnTo>
                      <a:lnTo>
                        <a:pt x="1856" y="1926"/>
                      </a:lnTo>
                      <a:lnTo>
                        <a:pt x="1847" y="1925"/>
                      </a:lnTo>
                      <a:lnTo>
                        <a:pt x="1840" y="1925"/>
                      </a:lnTo>
                      <a:lnTo>
                        <a:pt x="1833" y="1925"/>
                      </a:lnTo>
                      <a:lnTo>
                        <a:pt x="1824" y="1925"/>
                      </a:lnTo>
                      <a:lnTo>
                        <a:pt x="1817" y="1924"/>
                      </a:lnTo>
                      <a:lnTo>
                        <a:pt x="1809" y="1924"/>
                      </a:lnTo>
                      <a:lnTo>
                        <a:pt x="1802" y="1923"/>
                      </a:lnTo>
                      <a:lnTo>
                        <a:pt x="1793" y="1923"/>
                      </a:lnTo>
                      <a:lnTo>
                        <a:pt x="1786" y="1923"/>
                      </a:lnTo>
                      <a:lnTo>
                        <a:pt x="1778" y="1922"/>
                      </a:lnTo>
                      <a:lnTo>
                        <a:pt x="1770" y="1922"/>
                      </a:lnTo>
                      <a:lnTo>
                        <a:pt x="1762" y="1922"/>
                      </a:lnTo>
                      <a:lnTo>
                        <a:pt x="1755" y="1920"/>
                      </a:lnTo>
                      <a:lnTo>
                        <a:pt x="1746" y="1920"/>
                      </a:lnTo>
                      <a:lnTo>
                        <a:pt x="1739" y="1919"/>
                      </a:lnTo>
                      <a:lnTo>
                        <a:pt x="1731" y="1919"/>
                      </a:lnTo>
                      <a:lnTo>
                        <a:pt x="1724" y="1918"/>
                      </a:lnTo>
                      <a:lnTo>
                        <a:pt x="1715" y="1918"/>
                      </a:lnTo>
                      <a:lnTo>
                        <a:pt x="1708" y="1917"/>
                      </a:lnTo>
                      <a:lnTo>
                        <a:pt x="1701" y="1916"/>
                      </a:lnTo>
                      <a:lnTo>
                        <a:pt x="1692" y="1916"/>
                      </a:lnTo>
                      <a:lnTo>
                        <a:pt x="1685" y="1914"/>
                      </a:lnTo>
                      <a:lnTo>
                        <a:pt x="1677" y="1913"/>
                      </a:lnTo>
                      <a:lnTo>
                        <a:pt x="1670" y="1913"/>
                      </a:lnTo>
                      <a:lnTo>
                        <a:pt x="1661" y="1912"/>
                      </a:lnTo>
                      <a:lnTo>
                        <a:pt x="1654" y="1911"/>
                      </a:lnTo>
                      <a:lnTo>
                        <a:pt x="1646" y="1910"/>
                      </a:lnTo>
                      <a:lnTo>
                        <a:pt x="1638" y="1908"/>
                      </a:lnTo>
                      <a:lnTo>
                        <a:pt x="1630" y="1907"/>
                      </a:lnTo>
                      <a:lnTo>
                        <a:pt x="1623" y="1905"/>
                      </a:lnTo>
                      <a:lnTo>
                        <a:pt x="1614" y="1904"/>
                      </a:lnTo>
                      <a:lnTo>
                        <a:pt x="1607" y="1902"/>
                      </a:lnTo>
                      <a:lnTo>
                        <a:pt x="1599" y="1901"/>
                      </a:lnTo>
                      <a:lnTo>
                        <a:pt x="1592" y="1899"/>
                      </a:lnTo>
                      <a:lnTo>
                        <a:pt x="1583" y="1898"/>
                      </a:lnTo>
                      <a:lnTo>
                        <a:pt x="1576" y="1895"/>
                      </a:lnTo>
                      <a:lnTo>
                        <a:pt x="1569" y="1894"/>
                      </a:lnTo>
                      <a:lnTo>
                        <a:pt x="1560" y="1892"/>
                      </a:lnTo>
                      <a:lnTo>
                        <a:pt x="1553" y="1890"/>
                      </a:lnTo>
                      <a:lnTo>
                        <a:pt x="1545" y="1888"/>
                      </a:lnTo>
                      <a:lnTo>
                        <a:pt x="1538" y="1886"/>
                      </a:lnTo>
                      <a:lnTo>
                        <a:pt x="1529" y="1883"/>
                      </a:lnTo>
                      <a:lnTo>
                        <a:pt x="1522" y="1882"/>
                      </a:lnTo>
                      <a:lnTo>
                        <a:pt x="1514" y="1880"/>
                      </a:lnTo>
                      <a:lnTo>
                        <a:pt x="1506" y="1877"/>
                      </a:lnTo>
                      <a:lnTo>
                        <a:pt x="1498" y="1876"/>
                      </a:lnTo>
                      <a:lnTo>
                        <a:pt x="1491" y="1874"/>
                      </a:lnTo>
                      <a:lnTo>
                        <a:pt x="1482" y="1871"/>
                      </a:lnTo>
                      <a:lnTo>
                        <a:pt x="1475" y="1869"/>
                      </a:lnTo>
                      <a:lnTo>
                        <a:pt x="1467" y="1868"/>
                      </a:lnTo>
                      <a:lnTo>
                        <a:pt x="1460" y="1866"/>
                      </a:lnTo>
                      <a:lnTo>
                        <a:pt x="1451" y="1865"/>
                      </a:lnTo>
                      <a:lnTo>
                        <a:pt x="1444" y="1864"/>
                      </a:lnTo>
                      <a:lnTo>
                        <a:pt x="1437" y="1863"/>
                      </a:lnTo>
                      <a:lnTo>
                        <a:pt x="1428" y="1862"/>
                      </a:lnTo>
                      <a:lnTo>
                        <a:pt x="1421" y="1860"/>
                      </a:lnTo>
                      <a:lnTo>
                        <a:pt x="1413" y="1860"/>
                      </a:lnTo>
                      <a:lnTo>
                        <a:pt x="1406" y="1860"/>
                      </a:lnTo>
                      <a:lnTo>
                        <a:pt x="1397" y="1860"/>
                      </a:lnTo>
                      <a:lnTo>
                        <a:pt x="1390" y="1860"/>
                      </a:lnTo>
                      <a:lnTo>
                        <a:pt x="1382" y="1860"/>
                      </a:lnTo>
                      <a:lnTo>
                        <a:pt x="1374" y="1860"/>
                      </a:lnTo>
                      <a:lnTo>
                        <a:pt x="1366" y="1860"/>
                      </a:lnTo>
                      <a:lnTo>
                        <a:pt x="1359" y="1862"/>
                      </a:lnTo>
                      <a:lnTo>
                        <a:pt x="1350" y="1862"/>
                      </a:lnTo>
                      <a:lnTo>
                        <a:pt x="1343" y="1862"/>
                      </a:lnTo>
                      <a:lnTo>
                        <a:pt x="1335" y="1863"/>
                      </a:lnTo>
                      <a:lnTo>
                        <a:pt x="1327" y="1863"/>
                      </a:lnTo>
                      <a:lnTo>
                        <a:pt x="1319" y="1864"/>
                      </a:lnTo>
                      <a:lnTo>
                        <a:pt x="1312" y="1863"/>
                      </a:lnTo>
                      <a:lnTo>
                        <a:pt x="1305" y="1865"/>
                      </a:lnTo>
                      <a:lnTo>
                        <a:pt x="1296" y="1866"/>
                      </a:lnTo>
                      <a:lnTo>
                        <a:pt x="1289" y="1868"/>
                      </a:lnTo>
                      <a:lnTo>
                        <a:pt x="1281" y="1868"/>
                      </a:lnTo>
                      <a:lnTo>
                        <a:pt x="1273" y="1869"/>
                      </a:lnTo>
                      <a:lnTo>
                        <a:pt x="1265" y="1869"/>
                      </a:lnTo>
                      <a:lnTo>
                        <a:pt x="1258" y="1870"/>
                      </a:lnTo>
                      <a:lnTo>
                        <a:pt x="1249" y="1871"/>
                      </a:lnTo>
                      <a:lnTo>
                        <a:pt x="1242" y="1871"/>
                      </a:lnTo>
                      <a:lnTo>
                        <a:pt x="1234" y="1872"/>
                      </a:lnTo>
                      <a:lnTo>
                        <a:pt x="1227" y="1874"/>
                      </a:lnTo>
                      <a:lnTo>
                        <a:pt x="1218" y="1875"/>
                      </a:lnTo>
                      <a:lnTo>
                        <a:pt x="1211" y="1875"/>
                      </a:lnTo>
                      <a:lnTo>
                        <a:pt x="1203" y="1876"/>
                      </a:lnTo>
                      <a:lnTo>
                        <a:pt x="1195" y="1877"/>
                      </a:lnTo>
                      <a:lnTo>
                        <a:pt x="1187" y="1877"/>
                      </a:lnTo>
                      <a:lnTo>
                        <a:pt x="1180" y="1878"/>
                      </a:lnTo>
                      <a:lnTo>
                        <a:pt x="1173" y="1880"/>
                      </a:lnTo>
                      <a:lnTo>
                        <a:pt x="1164" y="1881"/>
                      </a:lnTo>
                      <a:lnTo>
                        <a:pt x="1157" y="1881"/>
                      </a:lnTo>
                      <a:lnTo>
                        <a:pt x="1149" y="1882"/>
                      </a:lnTo>
                      <a:lnTo>
                        <a:pt x="1141" y="1882"/>
                      </a:lnTo>
                      <a:lnTo>
                        <a:pt x="1133" y="1883"/>
                      </a:lnTo>
                      <a:lnTo>
                        <a:pt x="1126" y="1883"/>
                      </a:lnTo>
                      <a:lnTo>
                        <a:pt x="1117" y="1883"/>
                      </a:lnTo>
                      <a:lnTo>
                        <a:pt x="1110" y="1884"/>
                      </a:lnTo>
                      <a:lnTo>
                        <a:pt x="1102" y="1884"/>
                      </a:lnTo>
                      <a:lnTo>
                        <a:pt x="1095" y="1884"/>
                      </a:lnTo>
                      <a:lnTo>
                        <a:pt x="1086" y="1884"/>
                      </a:lnTo>
                      <a:lnTo>
                        <a:pt x="1079" y="1883"/>
                      </a:lnTo>
                      <a:lnTo>
                        <a:pt x="1071" y="1883"/>
                      </a:lnTo>
                      <a:lnTo>
                        <a:pt x="1063" y="1883"/>
                      </a:lnTo>
                      <a:lnTo>
                        <a:pt x="1055" y="1883"/>
                      </a:lnTo>
                      <a:lnTo>
                        <a:pt x="1048" y="1882"/>
                      </a:lnTo>
                      <a:lnTo>
                        <a:pt x="1041" y="1882"/>
                      </a:lnTo>
                      <a:lnTo>
                        <a:pt x="1032" y="1881"/>
                      </a:lnTo>
                      <a:lnTo>
                        <a:pt x="1025" y="1880"/>
                      </a:lnTo>
                      <a:lnTo>
                        <a:pt x="1017" y="1880"/>
                      </a:lnTo>
                      <a:lnTo>
                        <a:pt x="1009" y="1878"/>
                      </a:lnTo>
                      <a:lnTo>
                        <a:pt x="1001" y="1877"/>
                      </a:lnTo>
                      <a:lnTo>
                        <a:pt x="994" y="1878"/>
                      </a:lnTo>
                      <a:lnTo>
                        <a:pt x="985" y="1876"/>
                      </a:lnTo>
                      <a:lnTo>
                        <a:pt x="978" y="1875"/>
                      </a:lnTo>
                      <a:lnTo>
                        <a:pt x="970" y="1875"/>
                      </a:lnTo>
                      <a:lnTo>
                        <a:pt x="963" y="1874"/>
                      </a:lnTo>
                      <a:lnTo>
                        <a:pt x="954" y="1872"/>
                      </a:lnTo>
                      <a:lnTo>
                        <a:pt x="947" y="1871"/>
                      </a:lnTo>
                      <a:lnTo>
                        <a:pt x="939" y="1870"/>
                      </a:lnTo>
                      <a:lnTo>
                        <a:pt x="931" y="1869"/>
                      </a:lnTo>
                      <a:lnTo>
                        <a:pt x="923" y="1868"/>
                      </a:lnTo>
                      <a:lnTo>
                        <a:pt x="916" y="1866"/>
                      </a:lnTo>
                      <a:lnTo>
                        <a:pt x="909" y="1865"/>
                      </a:lnTo>
                      <a:lnTo>
                        <a:pt x="900" y="1865"/>
                      </a:lnTo>
                      <a:lnTo>
                        <a:pt x="893" y="1864"/>
                      </a:lnTo>
                      <a:lnTo>
                        <a:pt x="885" y="1862"/>
                      </a:lnTo>
                      <a:lnTo>
                        <a:pt x="877" y="1860"/>
                      </a:lnTo>
                      <a:lnTo>
                        <a:pt x="869" y="1859"/>
                      </a:lnTo>
                      <a:lnTo>
                        <a:pt x="862" y="1858"/>
                      </a:lnTo>
                      <a:lnTo>
                        <a:pt x="853" y="1857"/>
                      </a:lnTo>
                      <a:lnTo>
                        <a:pt x="846" y="1856"/>
                      </a:lnTo>
                      <a:lnTo>
                        <a:pt x="838" y="1854"/>
                      </a:lnTo>
                      <a:lnTo>
                        <a:pt x="831" y="1853"/>
                      </a:lnTo>
                      <a:lnTo>
                        <a:pt x="822" y="1852"/>
                      </a:lnTo>
                      <a:lnTo>
                        <a:pt x="815" y="1851"/>
                      </a:lnTo>
                      <a:lnTo>
                        <a:pt x="807" y="1850"/>
                      </a:lnTo>
                      <a:lnTo>
                        <a:pt x="799" y="1847"/>
                      </a:lnTo>
                      <a:lnTo>
                        <a:pt x="791" y="1847"/>
                      </a:lnTo>
                      <a:lnTo>
                        <a:pt x="784" y="1846"/>
                      </a:lnTo>
                      <a:lnTo>
                        <a:pt x="777" y="1845"/>
                      </a:lnTo>
                      <a:lnTo>
                        <a:pt x="768" y="1842"/>
                      </a:lnTo>
                      <a:lnTo>
                        <a:pt x="761" y="1841"/>
                      </a:lnTo>
                      <a:lnTo>
                        <a:pt x="753" y="1840"/>
                      </a:lnTo>
                      <a:lnTo>
                        <a:pt x="745" y="1838"/>
                      </a:lnTo>
                      <a:lnTo>
                        <a:pt x="737" y="1836"/>
                      </a:lnTo>
                      <a:lnTo>
                        <a:pt x="730" y="1834"/>
                      </a:lnTo>
                      <a:lnTo>
                        <a:pt x="721" y="1832"/>
                      </a:lnTo>
                      <a:lnTo>
                        <a:pt x="714" y="1830"/>
                      </a:lnTo>
                      <a:lnTo>
                        <a:pt x="706" y="1829"/>
                      </a:lnTo>
                      <a:lnTo>
                        <a:pt x="698" y="1827"/>
                      </a:lnTo>
                      <a:lnTo>
                        <a:pt x="690" y="1826"/>
                      </a:lnTo>
                      <a:lnTo>
                        <a:pt x="683" y="1823"/>
                      </a:lnTo>
                      <a:lnTo>
                        <a:pt x="674" y="1821"/>
                      </a:lnTo>
                      <a:lnTo>
                        <a:pt x="667" y="1818"/>
                      </a:lnTo>
                      <a:lnTo>
                        <a:pt x="660" y="1816"/>
                      </a:lnTo>
                      <a:lnTo>
                        <a:pt x="652" y="1814"/>
                      </a:lnTo>
                      <a:lnTo>
                        <a:pt x="644" y="1810"/>
                      </a:lnTo>
                      <a:lnTo>
                        <a:pt x="636" y="1808"/>
                      </a:lnTo>
                      <a:lnTo>
                        <a:pt x="629" y="1805"/>
                      </a:lnTo>
                      <a:lnTo>
                        <a:pt x="620" y="1802"/>
                      </a:lnTo>
                      <a:lnTo>
                        <a:pt x="613" y="1799"/>
                      </a:lnTo>
                      <a:lnTo>
                        <a:pt x="605" y="1797"/>
                      </a:lnTo>
                      <a:lnTo>
                        <a:pt x="598" y="1793"/>
                      </a:lnTo>
                      <a:lnTo>
                        <a:pt x="589" y="1790"/>
                      </a:lnTo>
                      <a:lnTo>
                        <a:pt x="582" y="1787"/>
                      </a:lnTo>
                      <a:lnTo>
                        <a:pt x="574" y="1784"/>
                      </a:lnTo>
                      <a:lnTo>
                        <a:pt x="566" y="1781"/>
                      </a:lnTo>
                      <a:lnTo>
                        <a:pt x="558" y="1779"/>
                      </a:lnTo>
                      <a:lnTo>
                        <a:pt x="551" y="1776"/>
                      </a:lnTo>
                      <a:lnTo>
                        <a:pt x="542" y="1774"/>
                      </a:lnTo>
                      <a:lnTo>
                        <a:pt x="535" y="1772"/>
                      </a:lnTo>
                      <a:lnTo>
                        <a:pt x="528" y="1769"/>
                      </a:lnTo>
                      <a:lnTo>
                        <a:pt x="520" y="1767"/>
                      </a:lnTo>
                      <a:lnTo>
                        <a:pt x="512" y="1766"/>
                      </a:lnTo>
                      <a:lnTo>
                        <a:pt x="504" y="1763"/>
                      </a:lnTo>
                      <a:lnTo>
                        <a:pt x="497" y="1762"/>
                      </a:lnTo>
                      <a:lnTo>
                        <a:pt x="488" y="1761"/>
                      </a:lnTo>
                      <a:lnTo>
                        <a:pt x="481" y="1758"/>
                      </a:lnTo>
                      <a:lnTo>
                        <a:pt x="473" y="1757"/>
                      </a:lnTo>
                      <a:lnTo>
                        <a:pt x="466" y="1756"/>
                      </a:lnTo>
                      <a:lnTo>
                        <a:pt x="457" y="1756"/>
                      </a:lnTo>
                      <a:lnTo>
                        <a:pt x="450" y="1755"/>
                      </a:lnTo>
                      <a:lnTo>
                        <a:pt x="442" y="1752"/>
                      </a:lnTo>
                      <a:lnTo>
                        <a:pt x="434" y="1752"/>
                      </a:lnTo>
                      <a:lnTo>
                        <a:pt x="426" y="1750"/>
                      </a:lnTo>
                      <a:lnTo>
                        <a:pt x="419" y="1749"/>
                      </a:lnTo>
                      <a:lnTo>
                        <a:pt x="410" y="1746"/>
                      </a:lnTo>
                      <a:lnTo>
                        <a:pt x="403" y="1745"/>
                      </a:lnTo>
                      <a:lnTo>
                        <a:pt x="396" y="1742"/>
                      </a:lnTo>
                      <a:lnTo>
                        <a:pt x="388" y="1739"/>
                      </a:lnTo>
                      <a:lnTo>
                        <a:pt x="380" y="1736"/>
                      </a:lnTo>
                      <a:lnTo>
                        <a:pt x="372" y="1731"/>
                      </a:lnTo>
                      <a:lnTo>
                        <a:pt x="365" y="1727"/>
                      </a:lnTo>
                      <a:lnTo>
                        <a:pt x="356" y="1722"/>
                      </a:lnTo>
                      <a:lnTo>
                        <a:pt x="349" y="1718"/>
                      </a:lnTo>
                      <a:lnTo>
                        <a:pt x="341" y="1712"/>
                      </a:lnTo>
                      <a:lnTo>
                        <a:pt x="334" y="1707"/>
                      </a:lnTo>
                      <a:lnTo>
                        <a:pt x="325" y="1701"/>
                      </a:lnTo>
                      <a:lnTo>
                        <a:pt x="318" y="1694"/>
                      </a:lnTo>
                      <a:lnTo>
                        <a:pt x="310" y="1686"/>
                      </a:lnTo>
                      <a:lnTo>
                        <a:pt x="302" y="1678"/>
                      </a:lnTo>
                      <a:lnTo>
                        <a:pt x="294" y="1671"/>
                      </a:lnTo>
                      <a:lnTo>
                        <a:pt x="287" y="1661"/>
                      </a:lnTo>
                      <a:lnTo>
                        <a:pt x="278" y="1653"/>
                      </a:lnTo>
                      <a:lnTo>
                        <a:pt x="271" y="1644"/>
                      </a:lnTo>
                      <a:lnTo>
                        <a:pt x="264" y="1636"/>
                      </a:lnTo>
                      <a:lnTo>
                        <a:pt x="256" y="1625"/>
                      </a:lnTo>
                      <a:lnTo>
                        <a:pt x="248" y="1614"/>
                      </a:lnTo>
                      <a:lnTo>
                        <a:pt x="240" y="1604"/>
                      </a:lnTo>
                      <a:lnTo>
                        <a:pt x="233" y="1592"/>
                      </a:lnTo>
                      <a:lnTo>
                        <a:pt x="224" y="1578"/>
                      </a:lnTo>
                      <a:lnTo>
                        <a:pt x="217" y="1564"/>
                      </a:lnTo>
                      <a:lnTo>
                        <a:pt x="209" y="1550"/>
                      </a:lnTo>
                      <a:lnTo>
                        <a:pt x="202" y="1533"/>
                      </a:lnTo>
                      <a:lnTo>
                        <a:pt x="193" y="1515"/>
                      </a:lnTo>
                      <a:lnTo>
                        <a:pt x="186" y="1496"/>
                      </a:lnTo>
                      <a:lnTo>
                        <a:pt x="178" y="1474"/>
                      </a:lnTo>
                      <a:lnTo>
                        <a:pt x="170" y="1451"/>
                      </a:lnTo>
                      <a:lnTo>
                        <a:pt x="162" y="1426"/>
                      </a:lnTo>
                      <a:lnTo>
                        <a:pt x="155" y="1398"/>
                      </a:lnTo>
                      <a:lnTo>
                        <a:pt x="146" y="1370"/>
                      </a:lnTo>
                      <a:lnTo>
                        <a:pt x="139" y="1337"/>
                      </a:lnTo>
                      <a:lnTo>
                        <a:pt x="132" y="1301"/>
                      </a:lnTo>
                      <a:lnTo>
                        <a:pt x="123" y="1263"/>
                      </a:lnTo>
                      <a:lnTo>
                        <a:pt x="116" y="1221"/>
                      </a:lnTo>
                      <a:lnTo>
                        <a:pt x="108" y="1176"/>
                      </a:lnTo>
                      <a:lnTo>
                        <a:pt x="101" y="1126"/>
                      </a:lnTo>
                      <a:lnTo>
                        <a:pt x="92" y="1072"/>
                      </a:lnTo>
                      <a:lnTo>
                        <a:pt x="85" y="1014"/>
                      </a:lnTo>
                      <a:lnTo>
                        <a:pt x="77" y="949"/>
                      </a:lnTo>
                      <a:lnTo>
                        <a:pt x="69" y="882"/>
                      </a:lnTo>
                      <a:lnTo>
                        <a:pt x="61" y="809"/>
                      </a:lnTo>
                      <a:lnTo>
                        <a:pt x="54" y="730"/>
                      </a:lnTo>
                      <a:lnTo>
                        <a:pt x="45" y="643"/>
                      </a:lnTo>
                      <a:lnTo>
                        <a:pt x="38" y="551"/>
                      </a:lnTo>
                      <a:lnTo>
                        <a:pt x="30" y="454"/>
                      </a:lnTo>
                      <a:lnTo>
                        <a:pt x="23" y="349"/>
                      </a:lnTo>
                      <a:lnTo>
                        <a:pt x="14" y="240"/>
                      </a:lnTo>
                      <a:lnTo>
                        <a:pt x="7" y="12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7463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3" name="Freeform 50">
                  <a:extLst>
                    <a:ext uri="{FF2B5EF4-FFF2-40B4-BE49-F238E27FC236}">
                      <a16:creationId xmlns:a16="http://schemas.microsoft.com/office/drawing/2014/main" id="{CBC3B48E-C987-C7F8-AAD5-4CF2EEE93C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920559" y="2628900"/>
                  <a:ext cx="4552304" cy="3094038"/>
                </a:xfrm>
                <a:custGeom>
                  <a:avLst/>
                  <a:gdLst>
                    <a:gd name="T0" fmla="*/ 2842 w 2881"/>
                    <a:gd name="T1" fmla="*/ 1947 h 1949"/>
                    <a:gd name="T2" fmla="*/ 2796 w 2881"/>
                    <a:gd name="T3" fmla="*/ 1947 h 1949"/>
                    <a:gd name="T4" fmla="*/ 2749 w 2881"/>
                    <a:gd name="T5" fmla="*/ 1947 h 1949"/>
                    <a:gd name="T6" fmla="*/ 2702 w 2881"/>
                    <a:gd name="T7" fmla="*/ 1948 h 1949"/>
                    <a:gd name="T8" fmla="*/ 2655 w 2881"/>
                    <a:gd name="T9" fmla="*/ 1948 h 1949"/>
                    <a:gd name="T10" fmla="*/ 2610 w 2881"/>
                    <a:gd name="T11" fmla="*/ 1949 h 1949"/>
                    <a:gd name="T12" fmla="*/ 2563 w 2881"/>
                    <a:gd name="T13" fmla="*/ 1949 h 1949"/>
                    <a:gd name="T14" fmla="*/ 2516 w 2881"/>
                    <a:gd name="T15" fmla="*/ 1949 h 1949"/>
                    <a:gd name="T16" fmla="*/ 2469 w 2881"/>
                    <a:gd name="T17" fmla="*/ 1948 h 1949"/>
                    <a:gd name="T18" fmla="*/ 2422 w 2881"/>
                    <a:gd name="T19" fmla="*/ 1947 h 1949"/>
                    <a:gd name="T20" fmla="*/ 2375 w 2881"/>
                    <a:gd name="T21" fmla="*/ 1945 h 1949"/>
                    <a:gd name="T22" fmla="*/ 2330 w 2881"/>
                    <a:gd name="T23" fmla="*/ 1944 h 1949"/>
                    <a:gd name="T24" fmla="*/ 2283 w 2881"/>
                    <a:gd name="T25" fmla="*/ 1942 h 1949"/>
                    <a:gd name="T26" fmla="*/ 2236 w 2881"/>
                    <a:gd name="T27" fmla="*/ 1939 h 1949"/>
                    <a:gd name="T28" fmla="*/ 2189 w 2881"/>
                    <a:gd name="T29" fmla="*/ 1937 h 1949"/>
                    <a:gd name="T30" fmla="*/ 2143 w 2881"/>
                    <a:gd name="T31" fmla="*/ 1933 h 1949"/>
                    <a:gd name="T32" fmla="*/ 2097 w 2881"/>
                    <a:gd name="T33" fmla="*/ 1930 h 1949"/>
                    <a:gd name="T34" fmla="*/ 2050 w 2881"/>
                    <a:gd name="T35" fmla="*/ 1926 h 1949"/>
                    <a:gd name="T36" fmla="*/ 2003 w 2881"/>
                    <a:gd name="T37" fmla="*/ 1921 h 1949"/>
                    <a:gd name="T38" fmla="*/ 1957 w 2881"/>
                    <a:gd name="T39" fmla="*/ 1918 h 1949"/>
                    <a:gd name="T40" fmla="*/ 1910 w 2881"/>
                    <a:gd name="T41" fmla="*/ 1914 h 1949"/>
                    <a:gd name="T42" fmla="*/ 1863 w 2881"/>
                    <a:gd name="T43" fmla="*/ 1912 h 1949"/>
                    <a:gd name="T44" fmla="*/ 1817 w 2881"/>
                    <a:gd name="T45" fmla="*/ 1909 h 1949"/>
                    <a:gd name="T46" fmla="*/ 1770 w 2881"/>
                    <a:gd name="T47" fmla="*/ 1906 h 1949"/>
                    <a:gd name="T48" fmla="*/ 1724 w 2881"/>
                    <a:gd name="T49" fmla="*/ 1903 h 1949"/>
                    <a:gd name="T50" fmla="*/ 1677 w 2881"/>
                    <a:gd name="T51" fmla="*/ 1899 h 1949"/>
                    <a:gd name="T52" fmla="*/ 1630 w 2881"/>
                    <a:gd name="T53" fmla="*/ 1894 h 1949"/>
                    <a:gd name="T54" fmla="*/ 1583 w 2881"/>
                    <a:gd name="T55" fmla="*/ 1885 h 1949"/>
                    <a:gd name="T56" fmla="*/ 1538 w 2881"/>
                    <a:gd name="T57" fmla="*/ 1876 h 1949"/>
                    <a:gd name="T58" fmla="*/ 1491 w 2881"/>
                    <a:gd name="T59" fmla="*/ 1865 h 1949"/>
                    <a:gd name="T60" fmla="*/ 1444 w 2881"/>
                    <a:gd name="T61" fmla="*/ 1859 h 1949"/>
                    <a:gd name="T62" fmla="*/ 1397 w 2881"/>
                    <a:gd name="T63" fmla="*/ 1857 h 1949"/>
                    <a:gd name="T64" fmla="*/ 1350 w 2881"/>
                    <a:gd name="T65" fmla="*/ 1859 h 1949"/>
                    <a:gd name="T66" fmla="*/ 1305 w 2881"/>
                    <a:gd name="T67" fmla="*/ 1861 h 1949"/>
                    <a:gd name="T68" fmla="*/ 1258 w 2881"/>
                    <a:gd name="T69" fmla="*/ 1864 h 1949"/>
                    <a:gd name="T70" fmla="*/ 1211 w 2881"/>
                    <a:gd name="T71" fmla="*/ 1867 h 1949"/>
                    <a:gd name="T72" fmla="*/ 1164 w 2881"/>
                    <a:gd name="T73" fmla="*/ 1870 h 1949"/>
                    <a:gd name="T74" fmla="*/ 1117 w 2881"/>
                    <a:gd name="T75" fmla="*/ 1871 h 1949"/>
                    <a:gd name="T76" fmla="*/ 1071 w 2881"/>
                    <a:gd name="T77" fmla="*/ 1869 h 1949"/>
                    <a:gd name="T78" fmla="*/ 1025 w 2881"/>
                    <a:gd name="T79" fmla="*/ 1864 h 1949"/>
                    <a:gd name="T80" fmla="*/ 978 w 2881"/>
                    <a:gd name="T81" fmla="*/ 1857 h 1949"/>
                    <a:gd name="T82" fmla="*/ 931 w 2881"/>
                    <a:gd name="T83" fmla="*/ 1851 h 1949"/>
                    <a:gd name="T84" fmla="*/ 885 w 2881"/>
                    <a:gd name="T85" fmla="*/ 1843 h 1949"/>
                    <a:gd name="T86" fmla="*/ 838 w 2881"/>
                    <a:gd name="T87" fmla="*/ 1835 h 1949"/>
                    <a:gd name="T88" fmla="*/ 791 w 2881"/>
                    <a:gd name="T89" fmla="*/ 1828 h 1949"/>
                    <a:gd name="T90" fmla="*/ 745 w 2881"/>
                    <a:gd name="T91" fmla="*/ 1818 h 1949"/>
                    <a:gd name="T92" fmla="*/ 698 w 2881"/>
                    <a:gd name="T93" fmla="*/ 1807 h 1949"/>
                    <a:gd name="T94" fmla="*/ 652 w 2881"/>
                    <a:gd name="T95" fmla="*/ 1797 h 1949"/>
                    <a:gd name="T96" fmla="*/ 605 w 2881"/>
                    <a:gd name="T97" fmla="*/ 1782 h 1949"/>
                    <a:gd name="T98" fmla="*/ 558 w 2881"/>
                    <a:gd name="T99" fmla="*/ 1769 h 1949"/>
                    <a:gd name="T100" fmla="*/ 512 w 2881"/>
                    <a:gd name="T101" fmla="*/ 1758 h 1949"/>
                    <a:gd name="T102" fmla="*/ 466 w 2881"/>
                    <a:gd name="T103" fmla="*/ 1751 h 1949"/>
                    <a:gd name="T104" fmla="*/ 419 w 2881"/>
                    <a:gd name="T105" fmla="*/ 1744 h 1949"/>
                    <a:gd name="T106" fmla="*/ 372 w 2881"/>
                    <a:gd name="T107" fmla="*/ 1727 h 1949"/>
                    <a:gd name="T108" fmla="*/ 325 w 2881"/>
                    <a:gd name="T109" fmla="*/ 1697 h 1949"/>
                    <a:gd name="T110" fmla="*/ 278 w 2881"/>
                    <a:gd name="T111" fmla="*/ 1653 h 1949"/>
                    <a:gd name="T112" fmla="*/ 233 w 2881"/>
                    <a:gd name="T113" fmla="*/ 1591 h 1949"/>
                    <a:gd name="T114" fmla="*/ 186 w 2881"/>
                    <a:gd name="T115" fmla="*/ 1498 h 1949"/>
                    <a:gd name="T116" fmla="*/ 139 w 2881"/>
                    <a:gd name="T117" fmla="*/ 1343 h 1949"/>
                    <a:gd name="T118" fmla="*/ 92 w 2881"/>
                    <a:gd name="T119" fmla="*/ 1080 h 1949"/>
                    <a:gd name="T120" fmla="*/ 45 w 2881"/>
                    <a:gd name="T121" fmla="*/ 648 h 1949"/>
                    <a:gd name="T122" fmla="*/ 0 w 2881"/>
                    <a:gd name="T123" fmla="*/ 0 h 19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2881" h="1949">
                      <a:moveTo>
                        <a:pt x="2881" y="1945"/>
                      </a:moveTo>
                      <a:lnTo>
                        <a:pt x="2874" y="1945"/>
                      </a:lnTo>
                      <a:lnTo>
                        <a:pt x="2865" y="1945"/>
                      </a:lnTo>
                      <a:lnTo>
                        <a:pt x="2858" y="1945"/>
                      </a:lnTo>
                      <a:lnTo>
                        <a:pt x="2850" y="1945"/>
                      </a:lnTo>
                      <a:lnTo>
                        <a:pt x="2842" y="1947"/>
                      </a:lnTo>
                      <a:lnTo>
                        <a:pt x="2834" y="1947"/>
                      </a:lnTo>
                      <a:lnTo>
                        <a:pt x="2827" y="1947"/>
                      </a:lnTo>
                      <a:lnTo>
                        <a:pt x="2818" y="1947"/>
                      </a:lnTo>
                      <a:lnTo>
                        <a:pt x="2811" y="1947"/>
                      </a:lnTo>
                      <a:lnTo>
                        <a:pt x="2803" y="1947"/>
                      </a:lnTo>
                      <a:lnTo>
                        <a:pt x="2796" y="1947"/>
                      </a:lnTo>
                      <a:lnTo>
                        <a:pt x="2787" y="1947"/>
                      </a:lnTo>
                      <a:lnTo>
                        <a:pt x="2780" y="1947"/>
                      </a:lnTo>
                      <a:lnTo>
                        <a:pt x="2772" y="1947"/>
                      </a:lnTo>
                      <a:lnTo>
                        <a:pt x="2764" y="1947"/>
                      </a:lnTo>
                      <a:lnTo>
                        <a:pt x="2756" y="1947"/>
                      </a:lnTo>
                      <a:lnTo>
                        <a:pt x="2749" y="1947"/>
                      </a:lnTo>
                      <a:lnTo>
                        <a:pt x="2742" y="1948"/>
                      </a:lnTo>
                      <a:lnTo>
                        <a:pt x="2733" y="1948"/>
                      </a:lnTo>
                      <a:lnTo>
                        <a:pt x="2726" y="1948"/>
                      </a:lnTo>
                      <a:lnTo>
                        <a:pt x="2718" y="1948"/>
                      </a:lnTo>
                      <a:lnTo>
                        <a:pt x="2710" y="1948"/>
                      </a:lnTo>
                      <a:lnTo>
                        <a:pt x="2702" y="1948"/>
                      </a:lnTo>
                      <a:lnTo>
                        <a:pt x="2695" y="1948"/>
                      </a:lnTo>
                      <a:lnTo>
                        <a:pt x="2686" y="1948"/>
                      </a:lnTo>
                      <a:lnTo>
                        <a:pt x="2679" y="1948"/>
                      </a:lnTo>
                      <a:lnTo>
                        <a:pt x="2671" y="1948"/>
                      </a:lnTo>
                      <a:lnTo>
                        <a:pt x="2664" y="1948"/>
                      </a:lnTo>
                      <a:lnTo>
                        <a:pt x="2655" y="1948"/>
                      </a:lnTo>
                      <a:lnTo>
                        <a:pt x="2648" y="1948"/>
                      </a:lnTo>
                      <a:lnTo>
                        <a:pt x="2640" y="1948"/>
                      </a:lnTo>
                      <a:lnTo>
                        <a:pt x="2632" y="1949"/>
                      </a:lnTo>
                      <a:lnTo>
                        <a:pt x="2624" y="1948"/>
                      </a:lnTo>
                      <a:lnTo>
                        <a:pt x="2617" y="1949"/>
                      </a:lnTo>
                      <a:lnTo>
                        <a:pt x="2610" y="1949"/>
                      </a:lnTo>
                      <a:lnTo>
                        <a:pt x="2601" y="1949"/>
                      </a:lnTo>
                      <a:lnTo>
                        <a:pt x="2594" y="1949"/>
                      </a:lnTo>
                      <a:lnTo>
                        <a:pt x="2586" y="1948"/>
                      </a:lnTo>
                      <a:lnTo>
                        <a:pt x="2578" y="1949"/>
                      </a:lnTo>
                      <a:lnTo>
                        <a:pt x="2570" y="1949"/>
                      </a:lnTo>
                      <a:lnTo>
                        <a:pt x="2563" y="1949"/>
                      </a:lnTo>
                      <a:lnTo>
                        <a:pt x="2554" y="1949"/>
                      </a:lnTo>
                      <a:lnTo>
                        <a:pt x="2547" y="1949"/>
                      </a:lnTo>
                      <a:lnTo>
                        <a:pt x="2539" y="1949"/>
                      </a:lnTo>
                      <a:lnTo>
                        <a:pt x="2532" y="1949"/>
                      </a:lnTo>
                      <a:lnTo>
                        <a:pt x="2523" y="1948"/>
                      </a:lnTo>
                      <a:lnTo>
                        <a:pt x="2516" y="1949"/>
                      </a:lnTo>
                      <a:lnTo>
                        <a:pt x="2507" y="1948"/>
                      </a:lnTo>
                      <a:lnTo>
                        <a:pt x="2500" y="1949"/>
                      </a:lnTo>
                      <a:lnTo>
                        <a:pt x="2492" y="1948"/>
                      </a:lnTo>
                      <a:lnTo>
                        <a:pt x="2485" y="1948"/>
                      </a:lnTo>
                      <a:lnTo>
                        <a:pt x="2477" y="1948"/>
                      </a:lnTo>
                      <a:lnTo>
                        <a:pt x="2469" y="1948"/>
                      </a:lnTo>
                      <a:lnTo>
                        <a:pt x="2462" y="1948"/>
                      </a:lnTo>
                      <a:lnTo>
                        <a:pt x="2453" y="1948"/>
                      </a:lnTo>
                      <a:lnTo>
                        <a:pt x="2446" y="1948"/>
                      </a:lnTo>
                      <a:lnTo>
                        <a:pt x="2438" y="1948"/>
                      </a:lnTo>
                      <a:lnTo>
                        <a:pt x="2431" y="1947"/>
                      </a:lnTo>
                      <a:lnTo>
                        <a:pt x="2422" y="1947"/>
                      </a:lnTo>
                      <a:lnTo>
                        <a:pt x="2415" y="1947"/>
                      </a:lnTo>
                      <a:lnTo>
                        <a:pt x="2407" y="1947"/>
                      </a:lnTo>
                      <a:lnTo>
                        <a:pt x="2399" y="1945"/>
                      </a:lnTo>
                      <a:lnTo>
                        <a:pt x="2391" y="1947"/>
                      </a:lnTo>
                      <a:lnTo>
                        <a:pt x="2384" y="1945"/>
                      </a:lnTo>
                      <a:lnTo>
                        <a:pt x="2375" y="1945"/>
                      </a:lnTo>
                      <a:lnTo>
                        <a:pt x="2368" y="1945"/>
                      </a:lnTo>
                      <a:lnTo>
                        <a:pt x="2360" y="1945"/>
                      </a:lnTo>
                      <a:lnTo>
                        <a:pt x="2353" y="1944"/>
                      </a:lnTo>
                      <a:lnTo>
                        <a:pt x="2345" y="1944"/>
                      </a:lnTo>
                      <a:lnTo>
                        <a:pt x="2337" y="1944"/>
                      </a:lnTo>
                      <a:lnTo>
                        <a:pt x="2330" y="1944"/>
                      </a:lnTo>
                      <a:lnTo>
                        <a:pt x="2321" y="1943"/>
                      </a:lnTo>
                      <a:lnTo>
                        <a:pt x="2314" y="1943"/>
                      </a:lnTo>
                      <a:lnTo>
                        <a:pt x="2306" y="1943"/>
                      </a:lnTo>
                      <a:lnTo>
                        <a:pt x="2299" y="1943"/>
                      </a:lnTo>
                      <a:lnTo>
                        <a:pt x="2290" y="1942"/>
                      </a:lnTo>
                      <a:lnTo>
                        <a:pt x="2283" y="1942"/>
                      </a:lnTo>
                      <a:lnTo>
                        <a:pt x="2275" y="1942"/>
                      </a:lnTo>
                      <a:lnTo>
                        <a:pt x="2267" y="1941"/>
                      </a:lnTo>
                      <a:lnTo>
                        <a:pt x="2259" y="1941"/>
                      </a:lnTo>
                      <a:lnTo>
                        <a:pt x="2252" y="1939"/>
                      </a:lnTo>
                      <a:lnTo>
                        <a:pt x="2243" y="1939"/>
                      </a:lnTo>
                      <a:lnTo>
                        <a:pt x="2236" y="1939"/>
                      </a:lnTo>
                      <a:lnTo>
                        <a:pt x="2228" y="1939"/>
                      </a:lnTo>
                      <a:lnTo>
                        <a:pt x="2221" y="1938"/>
                      </a:lnTo>
                      <a:lnTo>
                        <a:pt x="2213" y="1938"/>
                      </a:lnTo>
                      <a:lnTo>
                        <a:pt x="2205" y="1937"/>
                      </a:lnTo>
                      <a:lnTo>
                        <a:pt x="2198" y="1937"/>
                      </a:lnTo>
                      <a:lnTo>
                        <a:pt x="2189" y="1937"/>
                      </a:lnTo>
                      <a:lnTo>
                        <a:pt x="2182" y="1937"/>
                      </a:lnTo>
                      <a:lnTo>
                        <a:pt x="2174" y="1936"/>
                      </a:lnTo>
                      <a:lnTo>
                        <a:pt x="2167" y="1936"/>
                      </a:lnTo>
                      <a:lnTo>
                        <a:pt x="2158" y="1935"/>
                      </a:lnTo>
                      <a:lnTo>
                        <a:pt x="2151" y="1935"/>
                      </a:lnTo>
                      <a:lnTo>
                        <a:pt x="2143" y="1933"/>
                      </a:lnTo>
                      <a:lnTo>
                        <a:pt x="2135" y="1933"/>
                      </a:lnTo>
                      <a:lnTo>
                        <a:pt x="2127" y="1932"/>
                      </a:lnTo>
                      <a:lnTo>
                        <a:pt x="2120" y="1932"/>
                      </a:lnTo>
                      <a:lnTo>
                        <a:pt x="2111" y="1931"/>
                      </a:lnTo>
                      <a:lnTo>
                        <a:pt x="2104" y="1931"/>
                      </a:lnTo>
                      <a:lnTo>
                        <a:pt x="2097" y="1930"/>
                      </a:lnTo>
                      <a:lnTo>
                        <a:pt x="2089" y="1930"/>
                      </a:lnTo>
                      <a:lnTo>
                        <a:pt x="2081" y="1929"/>
                      </a:lnTo>
                      <a:lnTo>
                        <a:pt x="2073" y="1929"/>
                      </a:lnTo>
                      <a:lnTo>
                        <a:pt x="2066" y="1927"/>
                      </a:lnTo>
                      <a:lnTo>
                        <a:pt x="2057" y="1926"/>
                      </a:lnTo>
                      <a:lnTo>
                        <a:pt x="2050" y="1926"/>
                      </a:lnTo>
                      <a:lnTo>
                        <a:pt x="2042" y="1925"/>
                      </a:lnTo>
                      <a:lnTo>
                        <a:pt x="2035" y="1925"/>
                      </a:lnTo>
                      <a:lnTo>
                        <a:pt x="2026" y="1924"/>
                      </a:lnTo>
                      <a:lnTo>
                        <a:pt x="2019" y="1924"/>
                      </a:lnTo>
                      <a:lnTo>
                        <a:pt x="2011" y="1923"/>
                      </a:lnTo>
                      <a:lnTo>
                        <a:pt x="2003" y="1921"/>
                      </a:lnTo>
                      <a:lnTo>
                        <a:pt x="1995" y="1921"/>
                      </a:lnTo>
                      <a:lnTo>
                        <a:pt x="1988" y="1920"/>
                      </a:lnTo>
                      <a:lnTo>
                        <a:pt x="1979" y="1920"/>
                      </a:lnTo>
                      <a:lnTo>
                        <a:pt x="1972" y="1919"/>
                      </a:lnTo>
                      <a:lnTo>
                        <a:pt x="1965" y="1919"/>
                      </a:lnTo>
                      <a:lnTo>
                        <a:pt x="1957" y="1918"/>
                      </a:lnTo>
                      <a:lnTo>
                        <a:pt x="1949" y="1918"/>
                      </a:lnTo>
                      <a:lnTo>
                        <a:pt x="1941" y="1917"/>
                      </a:lnTo>
                      <a:lnTo>
                        <a:pt x="1934" y="1917"/>
                      </a:lnTo>
                      <a:lnTo>
                        <a:pt x="1925" y="1915"/>
                      </a:lnTo>
                      <a:lnTo>
                        <a:pt x="1918" y="1915"/>
                      </a:lnTo>
                      <a:lnTo>
                        <a:pt x="1910" y="1914"/>
                      </a:lnTo>
                      <a:lnTo>
                        <a:pt x="1902" y="1914"/>
                      </a:lnTo>
                      <a:lnTo>
                        <a:pt x="1894" y="1913"/>
                      </a:lnTo>
                      <a:lnTo>
                        <a:pt x="1887" y="1913"/>
                      </a:lnTo>
                      <a:lnTo>
                        <a:pt x="1878" y="1913"/>
                      </a:lnTo>
                      <a:lnTo>
                        <a:pt x="1871" y="1912"/>
                      </a:lnTo>
                      <a:lnTo>
                        <a:pt x="1863" y="1912"/>
                      </a:lnTo>
                      <a:lnTo>
                        <a:pt x="1856" y="1911"/>
                      </a:lnTo>
                      <a:lnTo>
                        <a:pt x="1847" y="1911"/>
                      </a:lnTo>
                      <a:lnTo>
                        <a:pt x="1840" y="1911"/>
                      </a:lnTo>
                      <a:lnTo>
                        <a:pt x="1833" y="1909"/>
                      </a:lnTo>
                      <a:lnTo>
                        <a:pt x="1824" y="1909"/>
                      </a:lnTo>
                      <a:lnTo>
                        <a:pt x="1817" y="1909"/>
                      </a:lnTo>
                      <a:lnTo>
                        <a:pt x="1809" y="1908"/>
                      </a:lnTo>
                      <a:lnTo>
                        <a:pt x="1802" y="1908"/>
                      </a:lnTo>
                      <a:lnTo>
                        <a:pt x="1793" y="1908"/>
                      </a:lnTo>
                      <a:lnTo>
                        <a:pt x="1786" y="1907"/>
                      </a:lnTo>
                      <a:lnTo>
                        <a:pt x="1778" y="1907"/>
                      </a:lnTo>
                      <a:lnTo>
                        <a:pt x="1770" y="1906"/>
                      </a:lnTo>
                      <a:lnTo>
                        <a:pt x="1762" y="1906"/>
                      </a:lnTo>
                      <a:lnTo>
                        <a:pt x="1755" y="1906"/>
                      </a:lnTo>
                      <a:lnTo>
                        <a:pt x="1746" y="1905"/>
                      </a:lnTo>
                      <a:lnTo>
                        <a:pt x="1739" y="1905"/>
                      </a:lnTo>
                      <a:lnTo>
                        <a:pt x="1731" y="1903"/>
                      </a:lnTo>
                      <a:lnTo>
                        <a:pt x="1724" y="1903"/>
                      </a:lnTo>
                      <a:lnTo>
                        <a:pt x="1715" y="1902"/>
                      </a:lnTo>
                      <a:lnTo>
                        <a:pt x="1708" y="1902"/>
                      </a:lnTo>
                      <a:lnTo>
                        <a:pt x="1701" y="1901"/>
                      </a:lnTo>
                      <a:lnTo>
                        <a:pt x="1692" y="1901"/>
                      </a:lnTo>
                      <a:lnTo>
                        <a:pt x="1685" y="1900"/>
                      </a:lnTo>
                      <a:lnTo>
                        <a:pt x="1677" y="1899"/>
                      </a:lnTo>
                      <a:lnTo>
                        <a:pt x="1670" y="1899"/>
                      </a:lnTo>
                      <a:lnTo>
                        <a:pt x="1661" y="1897"/>
                      </a:lnTo>
                      <a:lnTo>
                        <a:pt x="1654" y="1896"/>
                      </a:lnTo>
                      <a:lnTo>
                        <a:pt x="1646" y="1895"/>
                      </a:lnTo>
                      <a:lnTo>
                        <a:pt x="1638" y="1894"/>
                      </a:lnTo>
                      <a:lnTo>
                        <a:pt x="1630" y="1894"/>
                      </a:lnTo>
                      <a:lnTo>
                        <a:pt x="1623" y="1891"/>
                      </a:lnTo>
                      <a:lnTo>
                        <a:pt x="1614" y="1890"/>
                      </a:lnTo>
                      <a:lnTo>
                        <a:pt x="1607" y="1889"/>
                      </a:lnTo>
                      <a:lnTo>
                        <a:pt x="1599" y="1888"/>
                      </a:lnTo>
                      <a:lnTo>
                        <a:pt x="1592" y="1887"/>
                      </a:lnTo>
                      <a:lnTo>
                        <a:pt x="1583" y="1885"/>
                      </a:lnTo>
                      <a:lnTo>
                        <a:pt x="1576" y="1884"/>
                      </a:lnTo>
                      <a:lnTo>
                        <a:pt x="1569" y="1883"/>
                      </a:lnTo>
                      <a:lnTo>
                        <a:pt x="1560" y="1881"/>
                      </a:lnTo>
                      <a:lnTo>
                        <a:pt x="1553" y="1879"/>
                      </a:lnTo>
                      <a:lnTo>
                        <a:pt x="1545" y="1877"/>
                      </a:lnTo>
                      <a:lnTo>
                        <a:pt x="1538" y="1876"/>
                      </a:lnTo>
                      <a:lnTo>
                        <a:pt x="1529" y="1873"/>
                      </a:lnTo>
                      <a:lnTo>
                        <a:pt x="1522" y="1872"/>
                      </a:lnTo>
                      <a:lnTo>
                        <a:pt x="1514" y="1870"/>
                      </a:lnTo>
                      <a:lnTo>
                        <a:pt x="1506" y="1869"/>
                      </a:lnTo>
                      <a:lnTo>
                        <a:pt x="1498" y="1867"/>
                      </a:lnTo>
                      <a:lnTo>
                        <a:pt x="1491" y="1865"/>
                      </a:lnTo>
                      <a:lnTo>
                        <a:pt x="1482" y="1865"/>
                      </a:lnTo>
                      <a:lnTo>
                        <a:pt x="1475" y="1863"/>
                      </a:lnTo>
                      <a:lnTo>
                        <a:pt x="1467" y="1863"/>
                      </a:lnTo>
                      <a:lnTo>
                        <a:pt x="1460" y="1860"/>
                      </a:lnTo>
                      <a:lnTo>
                        <a:pt x="1451" y="1860"/>
                      </a:lnTo>
                      <a:lnTo>
                        <a:pt x="1444" y="1859"/>
                      </a:lnTo>
                      <a:lnTo>
                        <a:pt x="1437" y="1858"/>
                      </a:lnTo>
                      <a:lnTo>
                        <a:pt x="1428" y="1857"/>
                      </a:lnTo>
                      <a:lnTo>
                        <a:pt x="1421" y="1857"/>
                      </a:lnTo>
                      <a:lnTo>
                        <a:pt x="1413" y="1857"/>
                      </a:lnTo>
                      <a:lnTo>
                        <a:pt x="1406" y="1857"/>
                      </a:lnTo>
                      <a:lnTo>
                        <a:pt x="1397" y="1857"/>
                      </a:lnTo>
                      <a:lnTo>
                        <a:pt x="1390" y="1857"/>
                      </a:lnTo>
                      <a:lnTo>
                        <a:pt x="1382" y="1857"/>
                      </a:lnTo>
                      <a:lnTo>
                        <a:pt x="1374" y="1857"/>
                      </a:lnTo>
                      <a:lnTo>
                        <a:pt x="1366" y="1858"/>
                      </a:lnTo>
                      <a:lnTo>
                        <a:pt x="1359" y="1858"/>
                      </a:lnTo>
                      <a:lnTo>
                        <a:pt x="1350" y="1859"/>
                      </a:lnTo>
                      <a:lnTo>
                        <a:pt x="1343" y="1859"/>
                      </a:lnTo>
                      <a:lnTo>
                        <a:pt x="1335" y="1859"/>
                      </a:lnTo>
                      <a:lnTo>
                        <a:pt x="1327" y="1859"/>
                      </a:lnTo>
                      <a:lnTo>
                        <a:pt x="1319" y="1860"/>
                      </a:lnTo>
                      <a:lnTo>
                        <a:pt x="1312" y="1860"/>
                      </a:lnTo>
                      <a:lnTo>
                        <a:pt x="1305" y="1861"/>
                      </a:lnTo>
                      <a:lnTo>
                        <a:pt x="1296" y="1861"/>
                      </a:lnTo>
                      <a:lnTo>
                        <a:pt x="1289" y="1863"/>
                      </a:lnTo>
                      <a:lnTo>
                        <a:pt x="1281" y="1863"/>
                      </a:lnTo>
                      <a:lnTo>
                        <a:pt x="1273" y="1863"/>
                      </a:lnTo>
                      <a:lnTo>
                        <a:pt x="1265" y="1864"/>
                      </a:lnTo>
                      <a:lnTo>
                        <a:pt x="1258" y="1864"/>
                      </a:lnTo>
                      <a:lnTo>
                        <a:pt x="1249" y="1865"/>
                      </a:lnTo>
                      <a:lnTo>
                        <a:pt x="1242" y="1865"/>
                      </a:lnTo>
                      <a:lnTo>
                        <a:pt x="1234" y="1865"/>
                      </a:lnTo>
                      <a:lnTo>
                        <a:pt x="1227" y="1866"/>
                      </a:lnTo>
                      <a:lnTo>
                        <a:pt x="1218" y="1866"/>
                      </a:lnTo>
                      <a:lnTo>
                        <a:pt x="1211" y="1867"/>
                      </a:lnTo>
                      <a:lnTo>
                        <a:pt x="1203" y="1867"/>
                      </a:lnTo>
                      <a:lnTo>
                        <a:pt x="1195" y="1869"/>
                      </a:lnTo>
                      <a:lnTo>
                        <a:pt x="1187" y="1869"/>
                      </a:lnTo>
                      <a:lnTo>
                        <a:pt x="1180" y="1869"/>
                      </a:lnTo>
                      <a:lnTo>
                        <a:pt x="1173" y="1869"/>
                      </a:lnTo>
                      <a:lnTo>
                        <a:pt x="1164" y="1870"/>
                      </a:lnTo>
                      <a:lnTo>
                        <a:pt x="1157" y="1870"/>
                      </a:lnTo>
                      <a:lnTo>
                        <a:pt x="1149" y="1871"/>
                      </a:lnTo>
                      <a:lnTo>
                        <a:pt x="1141" y="1870"/>
                      </a:lnTo>
                      <a:lnTo>
                        <a:pt x="1133" y="1871"/>
                      </a:lnTo>
                      <a:lnTo>
                        <a:pt x="1126" y="1871"/>
                      </a:lnTo>
                      <a:lnTo>
                        <a:pt x="1117" y="1871"/>
                      </a:lnTo>
                      <a:lnTo>
                        <a:pt x="1110" y="1870"/>
                      </a:lnTo>
                      <a:lnTo>
                        <a:pt x="1102" y="1870"/>
                      </a:lnTo>
                      <a:lnTo>
                        <a:pt x="1095" y="1870"/>
                      </a:lnTo>
                      <a:lnTo>
                        <a:pt x="1086" y="1869"/>
                      </a:lnTo>
                      <a:lnTo>
                        <a:pt x="1079" y="1869"/>
                      </a:lnTo>
                      <a:lnTo>
                        <a:pt x="1071" y="1869"/>
                      </a:lnTo>
                      <a:lnTo>
                        <a:pt x="1063" y="1867"/>
                      </a:lnTo>
                      <a:lnTo>
                        <a:pt x="1055" y="1867"/>
                      </a:lnTo>
                      <a:lnTo>
                        <a:pt x="1048" y="1866"/>
                      </a:lnTo>
                      <a:lnTo>
                        <a:pt x="1041" y="1865"/>
                      </a:lnTo>
                      <a:lnTo>
                        <a:pt x="1032" y="1865"/>
                      </a:lnTo>
                      <a:lnTo>
                        <a:pt x="1025" y="1864"/>
                      </a:lnTo>
                      <a:lnTo>
                        <a:pt x="1017" y="1863"/>
                      </a:lnTo>
                      <a:lnTo>
                        <a:pt x="1009" y="1861"/>
                      </a:lnTo>
                      <a:lnTo>
                        <a:pt x="1001" y="1860"/>
                      </a:lnTo>
                      <a:lnTo>
                        <a:pt x="994" y="1860"/>
                      </a:lnTo>
                      <a:lnTo>
                        <a:pt x="985" y="1859"/>
                      </a:lnTo>
                      <a:lnTo>
                        <a:pt x="978" y="1857"/>
                      </a:lnTo>
                      <a:lnTo>
                        <a:pt x="970" y="1857"/>
                      </a:lnTo>
                      <a:lnTo>
                        <a:pt x="963" y="1855"/>
                      </a:lnTo>
                      <a:lnTo>
                        <a:pt x="954" y="1854"/>
                      </a:lnTo>
                      <a:lnTo>
                        <a:pt x="947" y="1853"/>
                      </a:lnTo>
                      <a:lnTo>
                        <a:pt x="939" y="1852"/>
                      </a:lnTo>
                      <a:lnTo>
                        <a:pt x="931" y="1851"/>
                      </a:lnTo>
                      <a:lnTo>
                        <a:pt x="923" y="1849"/>
                      </a:lnTo>
                      <a:lnTo>
                        <a:pt x="916" y="1848"/>
                      </a:lnTo>
                      <a:lnTo>
                        <a:pt x="909" y="1847"/>
                      </a:lnTo>
                      <a:lnTo>
                        <a:pt x="900" y="1847"/>
                      </a:lnTo>
                      <a:lnTo>
                        <a:pt x="893" y="1846"/>
                      </a:lnTo>
                      <a:lnTo>
                        <a:pt x="885" y="1843"/>
                      </a:lnTo>
                      <a:lnTo>
                        <a:pt x="877" y="1842"/>
                      </a:lnTo>
                      <a:lnTo>
                        <a:pt x="869" y="1841"/>
                      </a:lnTo>
                      <a:lnTo>
                        <a:pt x="862" y="1840"/>
                      </a:lnTo>
                      <a:lnTo>
                        <a:pt x="853" y="1837"/>
                      </a:lnTo>
                      <a:lnTo>
                        <a:pt x="846" y="1837"/>
                      </a:lnTo>
                      <a:lnTo>
                        <a:pt x="838" y="1835"/>
                      </a:lnTo>
                      <a:lnTo>
                        <a:pt x="831" y="1835"/>
                      </a:lnTo>
                      <a:lnTo>
                        <a:pt x="822" y="1833"/>
                      </a:lnTo>
                      <a:lnTo>
                        <a:pt x="815" y="1833"/>
                      </a:lnTo>
                      <a:lnTo>
                        <a:pt x="807" y="1830"/>
                      </a:lnTo>
                      <a:lnTo>
                        <a:pt x="799" y="1829"/>
                      </a:lnTo>
                      <a:lnTo>
                        <a:pt x="791" y="1828"/>
                      </a:lnTo>
                      <a:lnTo>
                        <a:pt x="784" y="1827"/>
                      </a:lnTo>
                      <a:lnTo>
                        <a:pt x="777" y="1824"/>
                      </a:lnTo>
                      <a:lnTo>
                        <a:pt x="768" y="1823"/>
                      </a:lnTo>
                      <a:lnTo>
                        <a:pt x="761" y="1822"/>
                      </a:lnTo>
                      <a:lnTo>
                        <a:pt x="753" y="1821"/>
                      </a:lnTo>
                      <a:lnTo>
                        <a:pt x="745" y="1818"/>
                      </a:lnTo>
                      <a:lnTo>
                        <a:pt x="737" y="1817"/>
                      </a:lnTo>
                      <a:lnTo>
                        <a:pt x="730" y="1816"/>
                      </a:lnTo>
                      <a:lnTo>
                        <a:pt x="721" y="1813"/>
                      </a:lnTo>
                      <a:lnTo>
                        <a:pt x="714" y="1812"/>
                      </a:lnTo>
                      <a:lnTo>
                        <a:pt x="706" y="1810"/>
                      </a:lnTo>
                      <a:lnTo>
                        <a:pt x="698" y="1807"/>
                      </a:lnTo>
                      <a:lnTo>
                        <a:pt x="690" y="1806"/>
                      </a:lnTo>
                      <a:lnTo>
                        <a:pt x="683" y="1805"/>
                      </a:lnTo>
                      <a:lnTo>
                        <a:pt x="674" y="1803"/>
                      </a:lnTo>
                      <a:lnTo>
                        <a:pt x="667" y="1800"/>
                      </a:lnTo>
                      <a:lnTo>
                        <a:pt x="660" y="1799"/>
                      </a:lnTo>
                      <a:lnTo>
                        <a:pt x="652" y="1797"/>
                      </a:lnTo>
                      <a:lnTo>
                        <a:pt x="644" y="1794"/>
                      </a:lnTo>
                      <a:lnTo>
                        <a:pt x="636" y="1792"/>
                      </a:lnTo>
                      <a:lnTo>
                        <a:pt x="629" y="1791"/>
                      </a:lnTo>
                      <a:lnTo>
                        <a:pt x="620" y="1787"/>
                      </a:lnTo>
                      <a:lnTo>
                        <a:pt x="613" y="1785"/>
                      </a:lnTo>
                      <a:lnTo>
                        <a:pt x="605" y="1782"/>
                      </a:lnTo>
                      <a:lnTo>
                        <a:pt x="598" y="1781"/>
                      </a:lnTo>
                      <a:lnTo>
                        <a:pt x="589" y="1777"/>
                      </a:lnTo>
                      <a:lnTo>
                        <a:pt x="582" y="1775"/>
                      </a:lnTo>
                      <a:lnTo>
                        <a:pt x="574" y="1773"/>
                      </a:lnTo>
                      <a:lnTo>
                        <a:pt x="566" y="1770"/>
                      </a:lnTo>
                      <a:lnTo>
                        <a:pt x="558" y="1769"/>
                      </a:lnTo>
                      <a:lnTo>
                        <a:pt x="551" y="1767"/>
                      </a:lnTo>
                      <a:lnTo>
                        <a:pt x="542" y="1765"/>
                      </a:lnTo>
                      <a:lnTo>
                        <a:pt x="535" y="1763"/>
                      </a:lnTo>
                      <a:lnTo>
                        <a:pt x="528" y="1762"/>
                      </a:lnTo>
                      <a:lnTo>
                        <a:pt x="520" y="1759"/>
                      </a:lnTo>
                      <a:lnTo>
                        <a:pt x="512" y="1758"/>
                      </a:lnTo>
                      <a:lnTo>
                        <a:pt x="504" y="1757"/>
                      </a:lnTo>
                      <a:lnTo>
                        <a:pt x="497" y="1756"/>
                      </a:lnTo>
                      <a:lnTo>
                        <a:pt x="488" y="1755"/>
                      </a:lnTo>
                      <a:lnTo>
                        <a:pt x="481" y="1753"/>
                      </a:lnTo>
                      <a:lnTo>
                        <a:pt x="473" y="1752"/>
                      </a:lnTo>
                      <a:lnTo>
                        <a:pt x="466" y="1751"/>
                      </a:lnTo>
                      <a:lnTo>
                        <a:pt x="457" y="1751"/>
                      </a:lnTo>
                      <a:lnTo>
                        <a:pt x="450" y="1750"/>
                      </a:lnTo>
                      <a:lnTo>
                        <a:pt x="442" y="1747"/>
                      </a:lnTo>
                      <a:lnTo>
                        <a:pt x="434" y="1747"/>
                      </a:lnTo>
                      <a:lnTo>
                        <a:pt x="426" y="1745"/>
                      </a:lnTo>
                      <a:lnTo>
                        <a:pt x="419" y="1744"/>
                      </a:lnTo>
                      <a:lnTo>
                        <a:pt x="410" y="1741"/>
                      </a:lnTo>
                      <a:lnTo>
                        <a:pt x="403" y="1739"/>
                      </a:lnTo>
                      <a:lnTo>
                        <a:pt x="396" y="1737"/>
                      </a:lnTo>
                      <a:lnTo>
                        <a:pt x="388" y="1734"/>
                      </a:lnTo>
                      <a:lnTo>
                        <a:pt x="380" y="1731"/>
                      </a:lnTo>
                      <a:lnTo>
                        <a:pt x="372" y="1727"/>
                      </a:lnTo>
                      <a:lnTo>
                        <a:pt x="365" y="1722"/>
                      </a:lnTo>
                      <a:lnTo>
                        <a:pt x="356" y="1719"/>
                      </a:lnTo>
                      <a:lnTo>
                        <a:pt x="349" y="1713"/>
                      </a:lnTo>
                      <a:lnTo>
                        <a:pt x="341" y="1709"/>
                      </a:lnTo>
                      <a:lnTo>
                        <a:pt x="334" y="1703"/>
                      </a:lnTo>
                      <a:lnTo>
                        <a:pt x="325" y="1697"/>
                      </a:lnTo>
                      <a:lnTo>
                        <a:pt x="318" y="1691"/>
                      </a:lnTo>
                      <a:lnTo>
                        <a:pt x="310" y="1684"/>
                      </a:lnTo>
                      <a:lnTo>
                        <a:pt x="302" y="1677"/>
                      </a:lnTo>
                      <a:lnTo>
                        <a:pt x="294" y="1668"/>
                      </a:lnTo>
                      <a:lnTo>
                        <a:pt x="287" y="1660"/>
                      </a:lnTo>
                      <a:lnTo>
                        <a:pt x="278" y="1653"/>
                      </a:lnTo>
                      <a:lnTo>
                        <a:pt x="271" y="1644"/>
                      </a:lnTo>
                      <a:lnTo>
                        <a:pt x="264" y="1635"/>
                      </a:lnTo>
                      <a:lnTo>
                        <a:pt x="256" y="1626"/>
                      </a:lnTo>
                      <a:lnTo>
                        <a:pt x="248" y="1615"/>
                      </a:lnTo>
                      <a:lnTo>
                        <a:pt x="240" y="1603"/>
                      </a:lnTo>
                      <a:lnTo>
                        <a:pt x="233" y="1591"/>
                      </a:lnTo>
                      <a:lnTo>
                        <a:pt x="224" y="1579"/>
                      </a:lnTo>
                      <a:lnTo>
                        <a:pt x="217" y="1565"/>
                      </a:lnTo>
                      <a:lnTo>
                        <a:pt x="209" y="1551"/>
                      </a:lnTo>
                      <a:lnTo>
                        <a:pt x="202" y="1534"/>
                      </a:lnTo>
                      <a:lnTo>
                        <a:pt x="193" y="1516"/>
                      </a:lnTo>
                      <a:lnTo>
                        <a:pt x="186" y="1498"/>
                      </a:lnTo>
                      <a:lnTo>
                        <a:pt x="178" y="1477"/>
                      </a:lnTo>
                      <a:lnTo>
                        <a:pt x="170" y="1455"/>
                      </a:lnTo>
                      <a:lnTo>
                        <a:pt x="162" y="1431"/>
                      </a:lnTo>
                      <a:lnTo>
                        <a:pt x="155" y="1403"/>
                      </a:lnTo>
                      <a:lnTo>
                        <a:pt x="146" y="1374"/>
                      </a:lnTo>
                      <a:lnTo>
                        <a:pt x="139" y="1343"/>
                      </a:lnTo>
                      <a:lnTo>
                        <a:pt x="132" y="1308"/>
                      </a:lnTo>
                      <a:lnTo>
                        <a:pt x="123" y="1270"/>
                      </a:lnTo>
                      <a:lnTo>
                        <a:pt x="116" y="1229"/>
                      </a:lnTo>
                      <a:lnTo>
                        <a:pt x="108" y="1183"/>
                      </a:lnTo>
                      <a:lnTo>
                        <a:pt x="101" y="1134"/>
                      </a:lnTo>
                      <a:lnTo>
                        <a:pt x="92" y="1080"/>
                      </a:lnTo>
                      <a:lnTo>
                        <a:pt x="85" y="1021"/>
                      </a:lnTo>
                      <a:lnTo>
                        <a:pt x="77" y="958"/>
                      </a:lnTo>
                      <a:lnTo>
                        <a:pt x="69" y="889"/>
                      </a:lnTo>
                      <a:lnTo>
                        <a:pt x="61" y="815"/>
                      </a:lnTo>
                      <a:lnTo>
                        <a:pt x="54" y="734"/>
                      </a:lnTo>
                      <a:lnTo>
                        <a:pt x="45" y="648"/>
                      </a:lnTo>
                      <a:lnTo>
                        <a:pt x="38" y="555"/>
                      </a:lnTo>
                      <a:lnTo>
                        <a:pt x="30" y="456"/>
                      </a:lnTo>
                      <a:lnTo>
                        <a:pt x="23" y="351"/>
                      </a:lnTo>
                      <a:lnTo>
                        <a:pt x="14" y="240"/>
                      </a:lnTo>
                      <a:lnTo>
                        <a:pt x="7" y="12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7463">
                  <a:solidFill>
                    <a:srgbClr val="FF008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4" name="Freeform 51">
                  <a:extLst>
                    <a:ext uri="{FF2B5EF4-FFF2-40B4-BE49-F238E27FC236}">
                      <a16:creationId xmlns:a16="http://schemas.microsoft.com/office/drawing/2014/main" id="{D5667085-AD07-73CC-AA03-C96067F542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920560" y="2646170"/>
                  <a:ext cx="4552302" cy="3089468"/>
                </a:xfrm>
                <a:custGeom>
                  <a:avLst/>
                  <a:gdLst>
                    <a:gd name="T0" fmla="*/ 2842 w 2881"/>
                    <a:gd name="T1" fmla="*/ 1938 h 1948"/>
                    <a:gd name="T2" fmla="*/ 2796 w 2881"/>
                    <a:gd name="T3" fmla="*/ 1940 h 1948"/>
                    <a:gd name="T4" fmla="*/ 2749 w 2881"/>
                    <a:gd name="T5" fmla="*/ 1941 h 1948"/>
                    <a:gd name="T6" fmla="*/ 2702 w 2881"/>
                    <a:gd name="T7" fmla="*/ 1944 h 1948"/>
                    <a:gd name="T8" fmla="*/ 2655 w 2881"/>
                    <a:gd name="T9" fmla="*/ 1945 h 1948"/>
                    <a:gd name="T10" fmla="*/ 2610 w 2881"/>
                    <a:gd name="T11" fmla="*/ 1947 h 1948"/>
                    <a:gd name="T12" fmla="*/ 2563 w 2881"/>
                    <a:gd name="T13" fmla="*/ 1947 h 1948"/>
                    <a:gd name="T14" fmla="*/ 2516 w 2881"/>
                    <a:gd name="T15" fmla="*/ 1948 h 1948"/>
                    <a:gd name="T16" fmla="*/ 2469 w 2881"/>
                    <a:gd name="T17" fmla="*/ 1948 h 1948"/>
                    <a:gd name="T18" fmla="*/ 2422 w 2881"/>
                    <a:gd name="T19" fmla="*/ 1948 h 1948"/>
                    <a:gd name="T20" fmla="*/ 2375 w 2881"/>
                    <a:gd name="T21" fmla="*/ 1947 h 1948"/>
                    <a:gd name="T22" fmla="*/ 2330 w 2881"/>
                    <a:gd name="T23" fmla="*/ 1946 h 1948"/>
                    <a:gd name="T24" fmla="*/ 2283 w 2881"/>
                    <a:gd name="T25" fmla="*/ 1944 h 1948"/>
                    <a:gd name="T26" fmla="*/ 2236 w 2881"/>
                    <a:gd name="T27" fmla="*/ 1941 h 1948"/>
                    <a:gd name="T28" fmla="*/ 2189 w 2881"/>
                    <a:gd name="T29" fmla="*/ 1939 h 1948"/>
                    <a:gd name="T30" fmla="*/ 2143 w 2881"/>
                    <a:gd name="T31" fmla="*/ 1935 h 1948"/>
                    <a:gd name="T32" fmla="*/ 2097 w 2881"/>
                    <a:gd name="T33" fmla="*/ 1933 h 1948"/>
                    <a:gd name="T34" fmla="*/ 2050 w 2881"/>
                    <a:gd name="T35" fmla="*/ 1928 h 1948"/>
                    <a:gd name="T36" fmla="*/ 2003 w 2881"/>
                    <a:gd name="T37" fmla="*/ 1924 h 1948"/>
                    <a:gd name="T38" fmla="*/ 1957 w 2881"/>
                    <a:gd name="T39" fmla="*/ 1921 h 1948"/>
                    <a:gd name="T40" fmla="*/ 1910 w 2881"/>
                    <a:gd name="T41" fmla="*/ 1917 h 1948"/>
                    <a:gd name="T42" fmla="*/ 1863 w 2881"/>
                    <a:gd name="T43" fmla="*/ 1915 h 1948"/>
                    <a:gd name="T44" fmla="*/ 1817 w 2881"/>
                    <a:gd name="T45" fmla="*/ 1911 h 1948"/>
                    <a:gd name="T46" fmla="*/ 1770 w 2881"/>
                    <a:gd name="T47" fmla="*/ 1909 h 1948"/>
                    <a:gd name="T48" fmla="*/ 1724 w 2881"/>
                    <a:gd name="T49" fmla="*/ 1905 h 1948"/>
                    <a:gd name="T50" fmla="*/ 1677 w 2881"/>
                    <a:gd name="T51" fmla="*/ 1902 h 1948"/>
                    <a:gd name="T52" fmla="*/ 1630 w 2881"/>
                    <a:gd name="T53" fmla="*/ 1897 h 1948"/>
                    <a:gd name="T54" fmla="*/ 1583 w 2881"/>
                    <a:gd name="T55" fmla="*/ 1891 h 1948"/>
                    <a:gd name="T56" fmla="*/ 1538 w 2881"/>
                    <a:gd name="T57" fmla="*/ 1882 h 1948"/>
                    <a:gd name="T58" fmla="*/ 1491 w 2881"/>
                    <a:gd name="T59" fmla="*/ 1876 h 1948"/>
                    <a:gd name="T60" fmla="*/ 1444 w 2881"/>
                    <a:gd name="T61" fmla="*/ 1872 h 1948"/>
                    <a:gd name="T62" fmla="*/ 1397 w 2881"/>
                    <a:gd name="T63" fmla="*/ 1869 h 1948"/>
                    <a:gd name="T64" fmla="*/ 1350 w 2881"/>
                    <a:gd name="T65" fmla="*/ 1869 h 1948"/>
                    <a:gd name="T66" fmla="*/ 1305 w 2881"/>
                    <a:gd name="T67" fmla="*/ 1869 h 1948"/>
                    <a:gd name="T68" fmla="*/ 1258 w 2881"/>
                    <a:gd name="T69" fmla="*/ 1869 h 1948"/>
                    <a:gd name="T70" fmla="*/ 1211 w 2881"/>
                    <a:gd name="T71" fmla="*/ 1869 h 1948"/>
                    <a:gd name="T72" fmla="*/ 1164 w 2881"/>
                    <a:gd name="T73" fmla="*/ 1868 h 1948"/>
                    <a:gd name="T74" fmla="*/ 1117 w 2881"/>
                    <a:gd name="T75" fmla="*/ 1864 h 1948"/>
                    <a:gd name="T76" fmla="*/ 1071 w 2881"/>
                    <a:gd name="T77" fmla="*/ 1858 h 1948"/>
                    <a:gd name="T78" fmla="*/ 1025 w 2881"/>
                    <a:gd name="T79" fmla="*/ 1852 h 1948"/>
                    <a:gd name="T80" fmla="*/ 978 w 2881"/>
                    <a:gd name="T81" fmla="*/ 1843 h 1948"/>
                    <a:gd name="T82" fmla="*/ 931 w 2881"/>
                    <a:gd name="T83" fmla="*/ 1836 h 1948"/>
                    <a:gd name="T84" fmla="*/ 885 w 2881"/>
                    <a:gd name="T85" fmla="*/ 1827 h 1948"/>
                    <a:gd name="T86" fmla="*/ 838 w 2881"/>
                    <a:gd name="T87" fmla="*/ 1819 h 1948"/>
                    <a:gd name="T88" fmla="*/ 791 w 2881"/>
                    <a:gd name="T89" fmla="*/ 1810 h 1948"/>
                    <a:gd name="T90" fmla="*/ 745 w 2881"/>
                    <a:gd name="T91" fmla="*/ 1802 h 1948"/>
                    <a:gd name="T92" fmla="*/ 698 w 2881"/>
                    <a:gd name="T93" fmla="*/ 1792 h 1948"/>
                    <a:gd name="T94" fmla="*/ 652 w 2881"/>
                    <a:gd name="T95" fmla="*/ 1784 h 1948"/>
                    <a:gd name="T96" fmla="*/ 605 w 2881"/>
                    <a:gd name="T97" fmla="*/ 1774 h 1948"/>
                    <a:gd name="T98" fmla="*/ 558 w 2881"/>
                    <a:gd name="T99" fmla="*/ 1765 h 1948"/>
                    <a:gd name="T100" fmla="*/ 512 w 2881"/>
                    <a:gd name="T101" fmla="*/ 1759 h 1948"/>
                    <a:gd name="T102" fmla="*/ 466 w 2881"/>
                    <a:gd name="T103" fmla="*/ 1753 h 1948"/>
                    <a:gd name="T104" fmla="*/ 419 w 2881"/>
                    <a:gd name="T105" fmla="*/ 1744 h 1948"/>
                    <a:gd name="T106" fmla="*/ 372 w 2881"/>
                    <a:gd name="T107" fmla="*/ 1729 h 1948"/>
                    <a:gd name="T108" fmla="*/ 325 w 2881"/>
                    <a:gd name="T109" fmla="*/ 1701 h 1948"/>
                    <a:gd name="T110" fmla="*/ 278 w 2881"/>
                    <a:gd name="T111" fmla="*/ 1658 h 1948"/>
                    <a:gd name="T112" fmla="*/ 233 w 2881"/>
                    <a:gd name="T113" fmla="*/ 1598 h 1948"/>
                    <a:gd name="T114" fmla="*/ 186 w 2881"/>
                    <a:gd name="T115" fmla="*/ 1503 h 1948"/>
                    <a:gd name="T116" fmla="*/ 139 w 2881"/>
                    <a:gd name="T117" fmla="*/ 1352 h 1948"/>
                    <a:gd name="T118" fmla="*/ 92 w 2881"/>
                    <a:gd name="T119" fmla="*/ 1090 h 1948"/>
                    <a:gd name="T120" fmla="*/ 45 w 2881"/>
                    <a:gd name="T121" fmla="*/ 652 h 1948"/>
                    <a:gd name="T122" fmla="*/ 0 w 2881"/>
                    <a:gd name="T123" fmla="*/ 0 h 19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2881" h="1948">
                      <a:moveTo>
                        <a:pt x="2881" y="1936"/>
                      </a:moveTo>
                      <a:lnTo>
                        <a:pt x="2874" y="1936"/>
                      </a:lnTo>
                      <a:lnTo>
                        <a:pt x="2865" y="1938"/>
                      </a:lnTo>
                      <a:lnTo>
                        <a:pt x="2858" y="1938"/>
                      </a:lnTo>
                      <a:lnTo>
                        <a:pt x="2850" y="1938"/>
                      </a:lnTo>
                      <a:lnTo>
                        <a:pt x="2842" y="1938"/>
                      </a:lnTo>
                      <a:lnTo>
                        <a:pt x="2834" y="1938"/>
                      </a:lnTo>
                      <a:lnTo>
                        <a:pt x="2827" y="1939"/>
                      </a:lnTo>
                      <a:lnTo>
                        <a:pt x="2818" y="1939"/>
                      </a:lnTo>
                      <a:lnTo>
                        <a:pt x="2811" y="1939"/>
                      </a:lnTo>
                      <a:lnTo>
                        <a:pt x="2803" y="1940"/>
                      </a:lnTo>
                      <a:lnTo>
                        <a:pt x="2796" y="1940"/>
                      </a:lnTo>
                      <a:lnTo>
                        <a:pt x="2787" y="1940"/>
                      </a:lnTo>
                      <a:lnTo>
                        <a:pt x="2780" y="1940"/>
                      </a:lnTo>
                      <a:lnTo>
                        <a:pt x="2772" y="1941"/>
                      </a:lnTo>
                      <a:lnTo>
                        <a:pt x="2764" y="1941"/>
                      </a:lnTo>
                      <a:lnTo>
                        <a:pt x="2756" y="1941"/>
                      </a:lnTo>
                      <a:lnTo>
                        <a:pt x="2749" y="1941"/>
                      </a:lnTo>
                      <a:lnTo>
                        <a:pt x="2742" y="1941"/>
                      </a:lnTo>
                      <a:lnTo>
                        <a:pt x="2733" y="1942"/>
                      </a:lnTo>
                      <a:lnTo>
                        <a:pt x="2726" y="1942"/>
                      </a:lnTo>
                      <a:lnTo>
                        <a:pt x="2718" y="1942"/>
                      </a:lnTo>
                      <a:lnTo>
                        <a:pt x="2710" y="1944"/>
                      </a:lnTo>
                      <a:lnTo>
                        <a:pt x="2702" y="1944"/>
                      </a:lnTo>
                      <a:lnTo>
                        <a:pt x="2695" y="1944"/>
                      </a:lnTo>
                      <a:lnTo>
                        <a:pt x="2686" y="1944"/>
                      </a:lnTo>
                      <a:lnTo>
                        <a:pt x="2679" y="1945"/>
                      </a:lnTo>
                      <a:lnTo>
                        <a:pt x="2671" y="1945"/>
                      </a:lnTo>
                      <a:lnTo>
                        <a:pt x="2664" y="1945"/>
                      </a:lnTo>
                      <a:lnTo>
                        <a:pt x="2655" y="1945"/>
                      </a:lnTo>
                      <a:lnTo>
                        <a:pt x="2648" y="1945"/>
                      </a:lnTo>
                      <a:lnTo>
                        <a:pt x="2640" y="1946"/>
                      </a:lnTo>
                      <a:lnTo>
                        <a:pt x="2632" y="1946"/>
                      </a:lnTo>
                      <a:lnTo>
                        <a:pt x="2624" y="1946"/>
                      </a:lnTo>
                      <a:lnTo>
                        <a:pt x="2617" y="1946"/>
                      </a:lnTo>
                      <a:lnTo>
                        <a:pt x="2610" y="1947"/>
                      </a:lnTo>
                      <a:lnTo>
                        <a:pt x="2601" y="1947"/>
                      </a:lnTo>
                      <a:lnTo>
                        <a:pt x="2594" y="1947"/>
                      </a:lnTo>
                      <a:lnTo>
                        <a:pt x="2586" y="1947"/>
                      </a:lnTo>
                      <a:lnTo>
                        <a:pt x="2578" y="1947"/>
                      </a:lnTo>
                      <a:lnTo>
                        <a:pt x="2570" y="1947"/>
                      </a:lnTo>
                      <a:lnTo>
                        <a:pt x="2563" y="1947"/>
                      </a:lnTo>
                      <a:lnTo>
                        <a:pt x="2554" y="1947"/>
                      </a:lnTo>
                      <a:lnTo>
                        <a:pt x="2547" y="1948"/>
                      </a:lnTo>
                      <a:lnTo>
                        <a:pt x="2539" y="1948"/>
                      </a:lnTo>
                      <a:lnTo>
                        <a:pt x="2532" y="1948"/>
                      </a:lnTo>
                      <a:lnTo>
                        <a:pt x="2523" y="1948"/>
                      </a:lnTo>
                      <a:lnTo>
                        <a:pt x="2516" y="1948"/>
                      </a:lnTo>
                      <a:lnTo>
                        <a:pt x="2507" y="1948"/>
                      </a:lnTo>
                      <a:lnTo>
                        <a:pt x="2500" y="1948"/>
                      </a:lnTo>
                      <a:lnTo>
                        <a:pt x="2492" y="1948"/>
                      </a:lnTo>
                      <a:lnTo>
                        <a:pt x="2485" y="1948"/>
                      </a:lnTo>
                      <a:lnTo>
                        <a:pt x="2477" y="1948"/>
                      </a:lnTo>
                      <a:lnTo>
                        <a:pt x="2469" y="1948"/>
                      </a:lnTo>
                      <a:lnTo>
                        <a:pt x="2462" y="1948"/>
                      </a:lnTo>
                      <a:lnTo>
                        <a:pt x="2453" y="1948"/>
                      </a:lnTo>
                      <a:lnTo>
                        <a:pt x="2446" y="1948"/>
                      </a:lnTo>
                      <a:lnTo>
                        <a:pt x="2438" y="1948"/>
                      </a:lnTo>
                      <a:lnTo>
                        <a:pt x="2431" y="1948"/>
                      </a:lnTo>
                      <a:lnTo>
                        <a:pt x="2422" y="1948"/>
                      </a:lnTo>
                      <a:lnTo>
                        <a:pt x="2415" y="1947"/>
                      </a:lnTo>
                      <a:lnTo>
                        <a:pt x="2407" y="1947"/>
                      </a:lnTo>
                      <a:lnTo>
                        <a:pt x="2399" y="1947"/>
                      </a:lnTo>
                      <a:lnTo>
                        <a:pt x="2391" y="1947"/>
                      </a:lnTo>
                      <a:lnTo>
                        <a:pt x="2384" y="1947"/>
                      </a:lnTo>
                      <a:lnTo>
                        <a:pt x="2375" y="1947"/>
                      </a:lnTo>
                      <a:lnTo>
                        <a:pt x="2368" y="1947"/>
                      </a:lnTo>
                      <a:lnTo>
                        <a:pt x="2360" y="1947"/>
                      </a:lnTo>
                      <a:lnTo>
                        <a:pt x="2353" y="1946"/>
                      </a:lnTo>
                      <a:lnTo>
                        <a:pt x="2345" y="1946"/>
                      </a:lnTo>
                      <a:lnTo>
                        <a:pt x="2337" y="1946"/>
                      </a:lnTo>
                      <a:lnTo>
                        <a:pt x="2330" y="1946"/>
                      </a:lnTo>
                      <a:lnTo>
                        <a:pt x="2321" y="1946"/>
                      </a:lnTo>
                      <a:lnTo>
                        <a:pt x="2314" y="1945"/>
                      </a:lnTo>
                      <a:lnTo>
                        <a:pt x="2306" y="1945"/>
                      </a:lnTo>
                      <a:lnTo>
                        <a:pt x="2299" y="1945"/>
                      </a:lnTo>
                      <a:lnTo>
                        <a:pt x="2290" y="1945"/>
                      </a:lnTo>
                      <a:lnTo>
                        <a:pt x="2283" y="1944"/>
                      </a:lnTo>
                      <a:lnTo>
                        <a:pt x="2275" y="1944"/>
                      </a:lnTo>
                      <a:lnTo>
                        <a:pt x="2267" y="1944"/>
                      </a:lnTo>
                      <a:lnTo>
                        <a:pt x="2259" y="1942"/>
                      </a:lnTo>
                      <a:lnTo>
                        <a:pt x="2252" y="1942"/>
                      </a:lnTo>
                      <a:lnTo>
                        <a:pt x="2243" y="1942"/>
                      </a:lnTo>
                      <a:lnTo>
                        <a:pt x="2236" y="1941"/>
                      </a:lnTo>
                      <a:lnTo>
                        <a:pt x="2228" y="1941"/>
                      </a:lnTo>
                      <a:lnTo>
                        <a:pt x="2221" y="1941"/>
                      </a:lnTo>
                      <a:lnTo>
                        <a:pt x="2213" y="1940"/>
                      </a:lnTo>
                      <a:lnTo>
                        <a:pt x="2205" y="1940"/>
                      </a:lnTo>
                      <a:lnTo>
                        <a:pt x="2198" y="1939"/>
                      </a:lnTo>
                      <a:lnTo>
                        <a:pt x="2189" y="1939"/>
                      </a:lnTo>
                      <a:lnTo>
                        <a:pt x="2182" y="1939"/>
                      </a:lnTo>
                      <a:lnTo>
                        <a:pt x="2174" y="1938"/>
                      </a:lnTo>
                      <a:lnTo>
                        <a:pt x="2167" y="1938"/>
                      </a:lnTo>
                      <a:lnTo>
                        <a:pt x="2158" y="1936"/>
                      </a:lnTo>
                      <a:lnTo>
                        <a:pt x="2151" y="1936"/>
                      </a:lnTo>
                      <a:lnTo>
                        <a:pt x="2143" y="1935"/>
                      </a:lnTo>
                      <a:lnTo>
                        <a:pt x="2135" y="1935"/>
                      </a:lnTo>
                      <a:lnTo>
                        <a:pt x="2127" y="1934"/>
                      </a:lnTo>
                      <a:lnTo>
                        <a:pt x="2120" y="1934"/>
                      </a:lnTo>
                      <a:lnTo>
                        <a:pt x="2111" y="1933"/>
                      </a:lnTo>
                      <a:lnTo>
                        <a:pt x="2104" y="1933"/>
                      </a:lnTo>
                      <a:lnTo>
                        <a:pt x="2097" y="1933"/>
                      </a:lnTo>
                      <a:lnTo>
                        <a:pt x="2089" y="1932"/>
                      </a:lnTo>
                      <a:lnTo>
                        <a:pt x="2081" y="1932"/>
                      </a:lnTo>
                      <a:lnTo>
                        <a:pt x="2073" y="1930"/>
                      </a:lnTo>
                      <a:lnTo>
                        <a:pt x="2066" y="1929"/>
                      </a:lnTo>
                      <a:lnTo>
                        <a:pt x="2057" y="1929"/>
                      </a:lnTo>
                      <a:lnTo>
                        <a:pt x="2050" y="1928"/>
                      </a:lnTo>
                      <a:lnTo>
                        <a:pt x="2042" y="1928"/>
                      </a:lnTo>
                      <a:lnTo>
                        <a:pt x="2035" y="1927"/>
                      </a:lnTo>
                      <a:lnTo>
                        <a:pt x="2026" y="1927"/>
                      </a:lnTo>
                      <a:lnTo>
                        <a:pt x="2019" y="1927"/>
                      </a:lnTo>
                      <a:lnTo>
                        <a:pt x="2011" y="1926"/>
                      </a:lnTo>
                      <a:lnTo>
                        <a:pt x="2003" y="1924"/>
                      </a:lnTo>
                      <a:lnTo>
                        <a:pt x="1995" y="1924"/>
                      </a:lnTo>
                      <a:lnTo>
                        <a:pt x="1988" y="1923"/>
                      </a:lnTo>
                      <a:lnTo>
                        <a:pt x="1979" y="1923"/>
                      </a:lnTo>
                      <a:lnTo>
                        <a:pt x="1972" y="1922"/>
                      </a:lnTo>
                      <a:lnTo>
                        <a:pt x="1965" y="1922"/>
                      </a:lnTo>
                      <a:lnTo>
                        <a:pt x="1957" y="1921"/>
                      </a:lnTo>
                      <a:lnTo>
                        <a:pt x="1949" y="1920"/>
                      </a:lnTo>
                      <a:lnTo>
                        <a:pt x="1941" y="1920"/>
                      </a:lnTo>
                      <a:lnTo>
                        <a:pt x="1934" y="1920"/>
                      </a:lnTo>
                      <a:lnTo>
                        <a:pt x="1925" y="1918"/>
                      </a:lnTo>
                      <a:lnTo>
                        <a:pt x="1918" y="1918"/>
                      </a:lnTo>
                      <a:lnTo>
                        <a:pt x="1910" y="1917"/>
                      </a:lnTo>
                      <a:lnTo>
                        <a:pt x="1902" y="1917"/>
                      </a:lnTo>
                      <a:lnTo>
                        <a:pt x="1894" y="1916"/>
                      </a:lnTo>
                      <a:lnTo>
                        <a:pt x="1887" y="1916"/>
                      </a:lnTo>
                      <a:lnTo>
                        <a:pt x="1878" y="1916"/>
                      </a:lnTo>
                      <a:lnTo>
                        <a:pt x="1871" y="1915"/>
                      </a:lnTo>
                      <a:lnTo>
                        <a:pt x="1863" y="1915"/>
                      </a:lnTo>
                      <a:lnTo>
                        <a:pt x="1856" y="1914"/>
                      </a:lnTo>
                      <a:lnTo>
                        <a:pt x="1847" y="1914"/>
                      </a:lnTo>
                      <a:lnTo>
                        <a:pt x="1840" y="1912"/>
                      </a:lnTo>
                      <a:lnTo>
                        <a:pt x="1833" y="1912"/>
                      </a:lnTo>
                      <a:lnTo>
                        <a:pt x="1824" y="1912"/>
                      </a:lnTo>
                      <a:lnTo>
                        <a:pt x="1817" y="1911"/>
                      </a:lnTo>
                      <a:lnTo>
                        <a:pt x="1809" y="1911"/>
                      </a:lnTo>
                      <a:lnTo>
                        <a:pt x="1802" y="1910"/>
                      </a:lnTo>
                      <a:lnTo>
                        <a:pt x="1793" y="1910"/>
                      </a:lnTo>
                      <a:lnTo>
                        <a:pt x="1786" y="1910"/>
                      </a:lnTo>
                      <a:lnTo>
                        <a:pt x="1778" y="1909"/>
                      </a:lnTo>
                      <a:lnTo>
                        <a:pt x="1770" y="1909"/>
                      </a:lnTo>
                      <a:lnTo>
                        <a:pt x="1762" y="1908"/>
                      </a:lnTo>
                      <a:lnTo>
                        <a:pt x="1755" y="1908"/>
                      </a:lnTo>
                      <a:lnTo>
                        <a:pt x="1746" y="1908"/>
                      </a:lnTo>
                      <a:lnTo>
                        <a:pt x="1739" y="1906"/>
                      </a:lnTo>
                      <a:lnTo>
                        <a:pt x="1731" y="1906"/>
                      </a:lnTo>
                      <a:lnTo>
                        <a:pt x="1724" y="1905"/>
                      </a:lnTo>
                      <a:lnTo>
                        <a:pt x="1715" y="1905"/>
                      </a:lnTo>
                      <a:lnTo>
                        <a:pt x="1708" y="1904"/>
                      </a:lnTo>
                      <a:lnTo>
                        <a:pt x="1701" y="1904"/>
                      </a:lnTo>
                      <a:lnTo>
                        <a:pt x="1692" y="1903"/>
                      </a:lnTo>
                      <a:lnTo>
                        <a:pt x="1685" y="1903"/>
                      </a:lnTo>
                      <a:lnTo>
                        <a:pt x="1677" y="1902"/>
                      </a:lnTo>
                      <a:lnTo>
                        <a:pt x="1670" y="1900"/>
                      </a:lnTo>
                      <a:lnTo>
                        <a:pt x="1661" y="1900"/>
                      </a:lnTo>
                      <a:lnTo>
                        <a:pt x="1654" y="1899"/>
                      </a:lnTo>
                      <a:lnTo>
                        <a:pt x="1646" y="1898"/>
                      </a:lnTo>
                      <a:lnTo>
                        <a:pt x="1638" y="1897"/>
                      </a:lnTo>
                      <a:lnTo>
                        <a:pt x="1630" y="1897"/>
                      </a:lnTo>
                      <a:lnTo>
                        <a:pt x="1623" y="1896"/>
                      </a:lnTo>
                      <a:lnTo>
                        <a:pt x="1614" y="1894"/>
                      </a:lnTo>
                      <a:lnTo>
                        <a:pt x="1607" y="1893"/>
                      </a:lnTo>
                      <a:lnTo>
                        <a:pt x="1599" y="1892"/>
                      </a:lnTo>
                      <a:lnTo>
                        <a:pt x="1592" y="1891"/>
                      </a:lnTo>
                      <a:lnTo>
                        <a:pt x="1583" y="1891"/>
                      </a:lnTo>
                      <a:lnTo>
                        <a:pt x="1576" y="1888"/>
                      </a:lnTo>
                      <a:lnTo>
                        <a:pt x="1569" y="1888"/>
                      </a:lnTo>
                      <a:lnTo>
                        <a:pt x="1560" y="1887"/>
                      </a:lnTo>
                      <a:lnTo>
                        <a:pt x="1553" y="1886"/>
                      </a:lnTo>
                      <a:lnTo>
                        <a:pt x="1545" y="1885"/>
                      </a:lnTo>
                      <a:lnTo>
                        <a:pt x="1538" y="1882"/>
                      </a:lnTo>
                      <a:lnTo>
                        <a:pt x="1529" y="1882"/>
                      </a:lnTo>
                      <a:lnTo>
                        <a:pt x="1522" y="1881"/>
                      </a:lnTo>
                      <a:lnTo>
                        <a:pt x="1514" y="1880"/>
                      </a:lnTo>
                      <a:lnTo>
                        <a:pt x="1506" y="1879"/>
                      </a:lnTo>
                      <a:lnTo>
                        <a:pt x="1498" y="1878"/>
                      </a:lnTo>
                      <a:lnTo>
                        <a:pt x="1491" y="1876"/>
                      </a:lnTo>
                      <a:lnTo>
                        <a:pt x="1482" y="1875"/>
                      </a:lnTo>
                      <a:lnTo>
                        <a:pt x="1475" y="1874"/>
                      </a:lnTo>
                      <a:lnTo>
                        <a:pt x="1467" y="1874"/>
                      </a:lnTo>
                      <a:lnTo>
                        <a:pt x="1460" y="1873"/>
                      </a:lnTo>
                      <a:lnTo>
                        <a:pt x="1451" y="1872"/>
                      </a:lnTo>
                      <a:lnTo>
                        <a:pt x="1444" y="1872"/>
                      </a:lnTo>
                      <a:lnTo>
                        <a:pt x="1437" y="1872"/>
                      </a:lnTo>
                      <a:lnTo>
                        <a:pt x="1428" y="1870"/>
                      </a:lnTo>
                      <a:lnTo>
                        <a:pt x="1421" y="1870"/>
                      </a:lnTo>
                      <a:lnTo>
                        <a:pt x="1413" y="1870"/>
                      </a:lnTo>
                      <a:lnTo>
                        <a:pt x="1406" y="1870"/>
                      </a:lnTo>
                      <a:lnTo>
                        <a:pt x="1397" y="1869"/>
                      </a:lnTo>
                      <a:lnTo>
                        <a:pt x="1390" y="1869"/>
                      </a:lnTo>
                      <a:lnTo>
                        <a:pt x="1382" y="1869"/>
                      </a:lnTo>
                      <a:lnTo>
                        <a:pt x="1374" y="1869"/>
                      </a:lnTo>
                      <a:lnTo>
                        <a:pt x="1366" y="1869"/>
                      </a:lnTo>
                      <a:lnTo>
                        <a:pt x="1359" y="1869"/>
                      </a:lnTo>
                      <a:lnTo>
                        <a:pt x="1350" y="1869"/>
                      </a:lnTo>
                      <a:lnTo>
                        <a:pt x="1343" y="1869"/>
                      </a:lnTo>
                      <a:lnTo>
                        <a:pt x="1335" y="1870"/>
                      </a:lnTo>
                      <a:lnTo>
                        <a:pt x="1327" y="1869"/>
                      </a:lnTo>
                      <a:lnTo>
                        <a:pt x="1319" y="1869"/>
                      </a:lnTo>
                      <a:lnTo>
                        <a:pt x="1312" y="1868"/>
                      </a:lnTo>
                      <a:lnTo>
                        <a:pt x="1305" y="1869"/>
                      </a:lnTo>
                      <a:lnTo>
                        <a:pt x="1296" y="1870"/>
                      </a:lnTo>
                      <a:lnTo>
                        <a:pt x="1289" y="1870"/>
                      </a:lnTo>
                      <a:lnTo>
                        <a:pt x="1281" y="1869"/>
                      </a:lnTo>
                      <a:lnTo>
                        <a:pt x="1273" y="1869"/>
                      </a:lnTo>
                      <a:lnTo>
                        <a:pt x="1265" y="1869"/>
                      </a:lnTo>
                      <a:lnTo>
                        <a:pt x="1258" y="1869"/>
                      </a:lnTo>
                      <a:lnTo>
                        <a:pt x="1249" y="1869"/>
                      </a:lnTo>
                      <a:lnTo>
                        <a:pt x="1242" y="1869"/>
                      </a:lnTo>
                      <a:lnTo>
                        <a:pt x="1234" y="1869"/>
                      </a:lnTo>
                      <a:lnTo>
                        <a:pt x="1227" y="1869"/>
                      </a:lnTo>
                      <a:lnTo>
                        <a:pt x="1218" y="1869"/>
                      </a:lnTo>
                      <a:lnTo>
                        <a:pt x="1211" y="1869"/>
                      </a:lnTo>
                      <a:lnTo>
                        <a:pt x="1203" y="1868"/>
                      </a:lnTo>
                      <a:lnTo>
                        <a:pt x="1195" y="1868"/>
                      </a:lnTo>
                      <a:lnTo>
                        <a:pt x="1187" y="1868"/>
                      </a:lnTo>
                      <a:lnTo>
                        <a:pt x="1180" y="1868"/>
                      </a:lnTo>
                      <a:lnTo>
                        <a:pt x="1173" y="1868"/>
                      </a:lnTo>
                      <a:lnTo>
                        <a:pt x="1164" y="1868"/>
                      </a:lnTo>
                      <a:lnTo>
                        <a:pt x="1157" y="1867"/>
                      </a:lnTo>
                      <a:lnTo>
                        <a:pt x="1149" y="1867"/>
                      </a:lnTo>
                      <a:lnTo>
                        <a:pt x="1141" y="1866"/>
                      </a:lnTo>
                      <a:lnTo>
                        <a:pt x="1133" y="1866"/>
                      </a:lnTo>
                      <a:lnTo>
                        <a:pt x="1126" y="1864"/>
                      </a:lnTo>
                      <a:lnTo>
                        <a:pt x="1117" y="1864"/>
                      </a:lnTo>
                      <a:lnTo>
                        <a:pt x="1110" y="1863"/>
                      </a:lnTo>
                      <a:lnTo>
                        <a:pt x="1102" y="1862"/>
                      </a:lnTo>
                      <a:lnTo>
                        <a:pt x="1095" y="1862"/>
                      </a:lnTo>
                      <a:lnTo>
                        <a:pt x="1086" y="1861"/>
                      </a:lnTo>
                      <a:lnTo>
                        <a:pt x="1079" y="1860"/>
                      </a:lnTo>
                      <a:lnTo>
                        <a:pt x="1071" y="1858"/>
                      </a:lnTo>
                      <a:lnTo>
                        <a:pt x="1063" y="1857"/>
                      </a:lnTo>
                      <a:lnTo>
                        <a:pt x="1055" y="1856"/>
                      </a:lnTo>
                      <a:lnTo>
                        <a:pt x="1048" y="1855"/>
                      </a:lnTo>
                      <a:lnTo>
                        <a:pt x="1041" y="1854"/>
                      </a:lnTo>
                      <a:lnTo>
                        <a:pt x="1032" y="1852"/>
                      </a:lnTo>
                      <a:lnTo>
                        <a:pt x="1025" y="1852"/>
                      </a:lnTo>
                      <a:lnTo>
                        <a:pt x="1017" y="1851"/>
                      </a:lnTo>
                      <a:lnTo>
                        <a:pt x="1009" y="1849"/>
                      </a:lnTo>
                      <a:lnTo>
                        <a:pt x="1001" y="1848"/>
                      </a:lnTo>
                      <a:lnTo>
                        <a:pt x="994" y="1848"/>
                      </a:lnTo>
                      <a:lnTo>
                        <a:pt x="985" y="1845"/>
                      </a:lnTo>
                      <a:lnTo>
                        <a:pt x="978" y="1843"/>
                      </a:lnTo>
                      <a:lnTo>
                        <a:pt x="970" y="1843"/>
                      </a:lnTo>
                      <a:lnTo>
                        <a:pt x="963" y="1842"/>
                      </a:lnTo>
                      <a:lnTo>
                        <a:pt x="954" y="1840"/>
                      </a:lnTo>
                      <a:lnTo>
                        <a:pt x="947" y="1838"/>
                      </a:lnTo>
                      <a:lnTo>
                        <a:pt x="939" y="1837"/>
                      </a:lnTo>
                      <a:lnTo>
                        <a:pt x="931" y="1836"/>
                      </a:lnTo>
                      <a:lnTo>
                        <a:pt x="923" y="1834"/>
                      </a:lnTo>
                      <a:lnTo>
                        <a:pt x="916" y="1833"/>
                      </a:lnTo>
                      <a:lnTo>
                        <a:pt x="909" y="1832"/>
                      </a:lnTo>
                      <a:lnTo>
                        <a:pt x="900" y="1831"/>
                      </a:lnTo>
                      <a:lnTo>
                        <a:pt x="893" y="1830"/>
                      </a:lnTo>
                      <a:lnTo>
                        <a:pt x="885" y="1827"/>
                      </a:lnTo>
                      <a:lnTo>
                        <a:pt x="877" y="1826"/>
                      </a:lnTo>
                      <a:lnTo>
                        <a:pt x="869" y="1825"/>
                      </a:lnTo>
                      <a:lnTo>
                        <a:pt x="862" y="1824"/>
                      </a:lnTo>
                      <a:lnTo>
                        <a:pt x="853" y="1821"/>
                      </a:lnTo>
                      <a:lnTo>
                        <a:pt x="846" y="1820"/>
                      </a:lnTo>
                      <a:lnTo>
                        <a:pt x="838" y="1819"/>
                      </a:lnTo>
                      <a:lnTo>
                        <a:pt x="831" y="1818"/>
                      </a:lnTo>
                      <a:lnTo>
                        <a:pt x="822" y="1815"/>
                      </a:lnTo>
                      <a:lnTo>
                        <a:pt x="815" y="1814"/>
                      </a:lnTo>
                      <a:lnTo>
                        <a:pt x="807" y="1814"/>
                      </a:lnTo>
                      <a:lnTo>
                        <a:pt x="799" y="1812"/>
                      </a:lnTo>
                      <a:lnTo>
                        <a:pt x="791" y="1810"/>
                      </a:lnTo>
                      <a:lnTo>
                        <a:pt x="784" y="1809"/>
                      </a:lnTo>
                      <a:lnTo>
                        <a:pt x="777" y="1808"/>
                      </a:lnTo>
                      <a:lnTo>
                        <a:pt x="768" y="1806"/>
                      </a:lnTo>
                      <a:lnTo>
                        <a:pt x="761" y="1804"/>
                      </a:lnTo>
                      <a:lnTo>
                        <a:pt x="753" y="1803"/>
                      </a:lnTo>
                      <a:lnTo>
                        <a:pt x="745" y="1802"/>
                      </a:lnTo>
                      <a:lnTo>
                        <a:pt x="737" y="1801"/>
                      </a:lnTo>
                      <a:lnTo>
                        <a:pt x="730" y="1798"/>
                      </a:lnTo>
                      <a:lnTo>
                        <a:pt x="721" y="1796"/>
                      </a:lnTo>
                      <a:lnTo>
                        <a:pt x="714" y="1796"/>
                      </a:lnTo>
                      <a:lnTo>
                        <a:pt x="706" y="1795"/>
                      </a:lnTo>
                      <a:lnTo>
                        <a:pt x="698" y="1792"/>
                      </a:lnTo>
                      <a:lnTo>
                        <a:pt x="690" y="1791"/>
                      </a:lnTo>
                      <a:lnTo>
                        <a:pt x="683" y="1790"/>
                      </a:lnTo>
                      <a:lnTo>
                        <a:pt x="674" y="1789"/>
                      </a:lnTo>
                      <a:lnTo>
                        <a:pt x="667" y="1786"/>
                      </a:lnTo>
                      <a:lnTo>
                        <a:pt x="660" y="1785"/>
                      </a:lnTo>
                      <a:lnTo>
                        <a:pt x="652" y="1784"/>
                      </a:lnTo>
                      <a:lnTo>
                        <a:pt x="644" y="1782"/>
                      </a:lnTo>
                      <a:lnTo>
                        <a:pt x="636" y="1780"/>
                      </a:lnTo>
                      <a:lnTo>
                        <a:pt x="629" y="1779"/>
                      </a:lnTo>
                      <a:lnTo>
                        <a:pt x="620" y="1777"/>
                      </a:lnTo>
                      <a:lnTo>
                        <a:pt x="613" y="1776"/>
                      </a:lnTo>
                      <a:lnTo>
                        <a:pt x="605" y="1774"/>
                      </a:lnTo>
                      <a:lnTo>
                        <a:pt x="598" y="1772"/>
                      </a:lnTo>
                      <a:lnTo>
                        <a:pt x="589" y="1771"/>
                      </a:lnTo>
                      <a:lnTo>
                        <a:pt x="582" y="1770"/>
                      </a:lnTo>
                      <a:lnTo>
                        <a:pt x="574" y="1768"/>
                      </a:lnTo>
                      <a:lnTo>
                        <a:pt x="566" y="1767"/>
                      </a:lnTo>
                      <a:lnTo>
                        <a:pt x="558" y="1765"/>
                      </a:lnTo>
                      <a:lnTo>
                        <a:pt x="551" y="1764"/>
                      </a:lnTo>
                      <a:lnTo>
                        <a:pt x="542" y="1764"/>
                      </a:lnTo>
                      <a:lnTo>
                        <a:pt x="535" y="1762"/>
                      </a:lnTo>
                      <a:lnTo>
                        <a:pt x="528" y="1760"/>
                      </a:lnTo>
                      <a:lnTo>
                        <a:pt x="520" y="1760"/>
                      </a:lnTo>
                      <a:lnTo>
                        <a:pt x="512" y="1759"/>
                      </a:lnTo>
                      <a:lnTo>
                        <a:pt x="504" y="1758"/>
                      </a:lnTo>
                      <a:lnTo>
                        <a:pt x="497" y="1756"/>
                      </a:lnTo>
                      <a:lnTo>
                        <a:pt x="488" y="1756"/>
                      </a:lnTo>
                      <a:lnTo>
                        <a:pt x="481" y="1755"/>
                      </a:lnTo>
                      <a:lnTo>
                        <a:pt x="473" y="1754"/>
                      </a:lnTo>
                      <a:lnTo>
                        <a:pt x="466" y="1753"/>
                      </a:lnTo>
                      <a:lnTo>
                        <a:pt x="457" y="1752"/>
                      </a:lnTo>
                      <a:lnTo>
                        <a:pt x="450" y="1750"/>
                      </a:lnTo>
                      <a:lnTo>
                        <a:pt x="442" y="1749"/>
                      </a:lnTo>
                      <a:lnTo>
                        <a:pt x="434" y="1748"/>
                      </a:lnTo>
                      <a:lnTo>
                        <a:pt x="426" y="1746"/>
                      </a:lnTo>
                      <a:lnTo>
                        <a:pt x="419" y="1744"/>
                      </a:lnTo>
                      <a:lnTo>
                        <a:pt x="410" y="1742"/>
                      </a:lnTo>
                      <a:lnTo>
                        <a:pt x="403" y="1741"/>
                      </a:lnTo>
                      <a:lnTo>
                        <a:pt x="396" y="1737"/>
                      </a:lnTo>
                      <a:lnTo>
                        <a:pt x="388" y="1735"/>
                      </a:lnTo>
                      <a:lnTo>
                        <a:pt x="380" y="1732"/>
                      </a:lnTo>
                      <a:lnTo>
                        <a:pt x="372" y="1729"/>
                      </a:lnTo>
                      <a:lnTo>
                        <a:pt x="365" y="1724"/>
                      </a:lnTo>
                      <a:lnTo>
                        <a:pt x="356" y="1720"/>
                      </a:lnTo>
                      <a:lnTo>
                        <a:pt x="349" y="1716"/>
                      </a:lnTo>
                      <a:lnTo>
                        <a:pt x="341" y="1712"/>
                      </a:lnTo>
                      <a:lnTo>
                        <a:pt x="334" y="1707"/>
                      </a:lnTo>
                      <a:lnTo>
                        <a:pt x="325" y="1701"/>
                      </a:lnTo>
                      <a:lnTo>
                        <a:pt x="318" y="1695"/>
                      </a:lnTo>
                      <a:lnTo>
                        <a:pt x="310" y="1689"/>
                      </a:lnTo>
                      <a:lnTo>
                        <a:pt x="302" y="1682"/>
                      </a:lnTo>
                      <a:lnTo>
                        <a:pt x="294" y="1674"/>
                      </a:lnTo>
                      <a:lnTo>
                        <a:pt x="287" y="1666"/>
                      </a:lnTo>
                      <a:lnTo>
                        <a:pt x="278" y="1658"/>
                      </a:lnTo>
                      <a:lnTo>
                        <a:pt x="271" y="1651"/>
                      </a:lnTo>
                      <a:lnTo>
                        <a:pt x="264" y="1641"/>
                      </a:lnTo>
                      <a:lnTo>
                        <a:pt x="256" y="1632"/>
                      </a:lnTo>
                      <a:lnTo>
                        <a:pt x="248" y="1621"/>
                      </a:lnTo>
                      <a:lnTo>
                        <a:pt x="240" y="1610"/>
                      </a:lnTo>
                      <a:lnTo>
                        <a:pt x="233" y="1598"/>
                      </a:lnTo>
                      <a:lnTo>
                        <a:pt x="224" y="1585"/>
                      </a:lnTo>
                      <a:lnTo>
                        <a:pt x="217" y="1572"/>
                      </a:lnTo>
                      <a:lnTo>
                        <a:pt x="209" y="1556"/>
                      </a:lnTo>
                      <a:lnTo>
                        <a:pt x="202" y="1540"/>
                      </a:lnTo>
                      <a:lnTo>
                        <a:pt x="193" y="1522"/>
                      </a:lnTo>
                      <a:lnTo>
                        <a:pt x="186" y="1503"/>
                      </a:lnTo>
                      <a:lnTo>
                        <a:pt x="178" y="1483"/>
                      </a:lnTo>
                      <a:lnTo>
                        <a:pt x="170" y="1461"/>
                      </a:lnTo>
                      <a:lnTo>
                        <a:pt x="162" y="1437"/>
                      </a:lnTo>
                      <a:lnTo>
                        <a:pt x="155" y="1411"/>
                      </a:lnTo>
                      <a:lnTo>
                        <a:pt x="146" y="1383"/>
                      </a:lnTo>
                      <a:lnTo>
                        <a:pt x="139" y="1352"/>
                      </a:lnTo>
                      <a:lnTo>
                        <a:pt x="132" y="1317"/>
                      </a:lnTo>
                      <a:lnTo>
                        <a:pt x="123" y="1280"/>
                      </a:lnTo>
                      <a:lnTo>
                        <a:pt x="116" y="1239"/>
                      </a:lnTo>
                      <a:lnTo>
                        <a:pt x="108" y="1193"/>
                      </a:lnTo>
                      <a:lnTo>
                        <a:pt x="101" y="1144"/>
                      </a:lnTo>
                      <a:lnTo>
                        <a:pt x="92" y="1090"/>
                      </a:lnTo>
                      <a:lnTo>
                        <a:pt x="85" y="1031"/>
                      </a:lnTo>
                      <a:lnTo>
                        <a:pt x="77" y="968"/>
                      </a:lnTo>
                      <a:lnTo>
                        <a:pt x="69" y="897"/>
                      </a:lnTo>
                      <a:lnTo>
                        <a:pt x="61" y="823"/>
                      </a:lnTo>
                      <a:lnTo>
                        <a:pt x="54" y="741"/>
                      </a:lnTo>
                      <a:lnTo>
                        <a:pt x="45" y="652"/>
                      </a:lnTo>
                      <a:lnTo>
                        <a:pt x="38" y="560"/>
                      </a:lnTo>
                      <a:lnTo>
                        <a:pt x="30" y="460"/>
                      </a:lnTo>
                      <a:lnTo>
                        <a:pt x="23" y="353"/>
                      </a:lnTo>
                      <a:lnTo>
                        <a:pt x="14" y="242"/>
                      </a:lnTo>
                      <a:lnTo>
                        <a:pt x="7" y="12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7463">
                  <a:solidFill>
                    <a:srgbClr val="97009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5" name="Freeform 52">
                  <a:extLst>
                    <a:ext uri="{FF2B5EF4-FFF2-40B4-BE49-F238E27FC236}">
                      <a16:creationId xmlns:a16="http://schemas.microsoft.com/office/drawing/2014/main" id="{AE112B4A-0A92-15A7-AEB3-F8016761CA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920559" y="2674596"/>
                  <a:ext cx="4552303" cy="3065803"/>
                </a:xfrm>
                <a:custGeom>
                  <a:avLst/>
                  <a:gdLst>
                    <a:gd name="T0" fmla="*/ 2842 w 2881"/>
                    <a:gd name="T1" fmla="*/ 1924 h 1936"/>
                    <a:gd name="T2" fmla="*/ 2796 w 2881"/>
                    <a:gd name="T3" fmla="*/ 1926 h 1936"/>
                    <a:gd name="T4" fmla="*/ 2749 w 2881"/>
                    <a:gd name="T5" fmla="*/ 1927 h 1936"/>
                    <a:gd name="T6" fmla="*/ 2702 w 2881"/>
                    <a:gd name="T7" fmla="*/ 1930 h 1936"/>
                    <a:gd name="T8" fmla="*/ 2655 w 2881"/>
                    <a:gd name="T9" fmla="*/ 1932 h 1936"/>
                    <a:gd name="T10" fmla="*/ 2610 w 2881"/>
                    <a:gd name="T11" fmla="*/ 1933 h 1936"/>
                    <a:gd name="T12" fmla="*/ 2563 w 2881"/>
                    <a:gd name="T13" fmla="*/ 1935 h 1936"/>
                    <a:gd name="T14" fmla="*/ 2516 w 2881"/>
                    <a:gd name="T15" fmla="*/ 1936 h 1936"/>
                    <a:gd name="T16" fmla="*/ 2469 w 2881"/>
                    <a:gd name="T17" fmla="*/ 1936 h 1936"/>
                    <a:gd name="T18" fmla="*/ 2422 w 2881"/>
                    <a:gd name="T19" fmla="*/ 1936 h 1936"/>
                    <a:gd name="T20" fmla="*/ 2375 w 2881"/>
                    <a:gd name="T21" fmla="*/ 1935 h 1936"/>
                    <a:gd name="T22" fmla="*/ 2330 w 2881"/>
                    <a:gd name="T23" fmla="*/ 1933 h 1936"/>
                    <a:gd name="T24" fmla="*/ 2283 w 2881"/>
                    <a:gd name="T25" fmla="*/ 1931 h 1936"/>
                    <a:gd name="T26" fmla="*/ 2236 w 2881"/>
                    <a:gd name="T27" fmla="*/ 1930 h 1936"/>
                    <a:gd name="T28" fmla="*/ 2189 w 2881"/>
                    <a:gd name="T29" fmla="*/ 1927 h 1936"/>
                    <a:gd name="T30" fmla="*/ 2143 w 2881"/>
                    <a:gd name="T31" fmla="*/ 1925 h 1936"/>
                    <a:gd name="T32" fmla="*/ 2097 w 2881"/>
                    <a:gd name="T33" fmla="*/ 1921 h 1936"/>
                    <a:gd name="T34" fmla="*/ 2050 w 2881"/>
                    <a:gd name="T35" fmla="*/ 1918 h 1936"/>
                    <a:gd name="T36" fmla="*/ 2003 w 2881"/>
                    <a:gd name="T37" fmla="*/ 1914 h 1936"/>
                    <a:gd name="T38" fmla="*/ 1957 w 2881"/>
                    <a:gd name="T39" fmla="*/ 1911 h 1936"/>
                    <a:gd name="T40" fmla="*/ 1910 w 2881"/>
                    <a:gd name="T41" fmla="*/ 1907 h 1936"/>
                    <a:gd name="T42" fmla="*/ 1863 w 2881"/>
                    <a:gd name="T43" fmla="*/ 1905 h 1936"/>
                    <a:gd name="T44" fmla="*/ 1817 w 2881"/>
                    <a:gd name="T45" fmla="*/ 1902 h 1936"/>
                    <a:gd name="T46" fmla="*/ 1770 w 2881"/>
                    <a:gd name="T47" fmla="*/ 1899 h 1936"/>
                    <a:gd name="T48" fmla="*/ 1724 w 2881"/>
                    <a:gd name="T49" fmla="*/ 1896 h 1936"/>
                    <a:gd name="T50" fmla="*/ 1677 w 2881"/>
                    <a:gd name="T51" fmla="*/ 1893 h 1936"/>
                    <a:gd name="T52" fmla="*/ 1630 w 2881"/>
                    <a:gd name="T53" fmla="*/ 1888 h 1936"/>
                    <a:gd name="T54" fmla="*/ 1583 w 2881"/>
                    <a:gd name="T55" fmla="*/ 1883 h 1936"/>
                    <a:gd name="T56" fmla="*/ 1538 w 2881"/>
                    <a:gd name="T57" fmla="*/ 1876 h 1936"/>
                    <a:gd name="T58" fmla="*/ 1491 w 2881"/>
                    <a:gd name="T59" fmla="*/ 1871 h 1936"/>
                    <a:gd name="T60" fmla="*/ 1444 w 2881"/>
                    <a:gd name="T61" fmla="*/ 1866 h 1936"/>
                    <a:gd name="T62" fmla="*/ 1397 w 2881"/>
                    <a:gd name="T63" fmla="*/ 1864 h 1936"/>
                    <a:gd name="T64" fmla="*/ 1350 w 2881"/>
                    <a:gd name="T65" fmla="*/ 1863 h 1936"/>
                    <a:gd name="T66" fmla="*/ 1305 w 2881"/>
                    <a:gd name="T67" fmla="*/ 1860 h 1936"/>
                    <a:gd name="T68" fmla="*/ 1258 w 2881"/>
                    <a:gd name="T69" fmla="*/ 1859 h 1936"/>
                    <a:gd name="T70" fmla="*/ 1211 w 2881"/>
                    <a:gd name="T71" fmla="*/ 1857 h 1936"/>
                    <a:gd name="T72" fmla="*/ 1164 w 2881"/>
                    <a:gd name="T73" fmla="*/ 1852 h 1936"/>
                    <a:gd name="T74" fmla="*/ 1117 w 2881"/>
                    <a:gd name="T75" fmla="*/ 1848 h 1936"/>
                    <a:gd name="T76" fmla="*/ 1071 w 2881"/>
                    <a:gd name="T77" fmla="*/ 1841 h 1936"/>
                    <a:gd name="T78" fmla="*/ 1025 w 2881"/>
                    <a:gd name="T79" fmla="*/ 1834 h 1936"/>
                    <a:gd name="T80" fmla="*/ 978 w 2881"/>
                    <a:gd name="T81" fmla="*/ 1824 h 1936"/>
                    <a:gd name="T82" fmla="*/ 931 w 2881"/>
                    <a:gd name="T83" fmla="*/ 1817 h 1936"/>
                    <a:gd name="T84" fmla="*/ 885 w 2881"/>
                    <a:gd name="T85" fmla="*/ 1807 h 1936"/>
                    <a:gd name="T86" fmla="*/ 838 w 2881"/>
                    <a:gd name="T87" fmla="*/ 1798 h 1936"/>
                    <a:gd name="T88" fmla="*/ 791 w 2881"/>
                    <a:gd name="T89" fmla="*/ 1791 h 1936"/>
                    <a:gd name="T90" fmla="*/ 745 w 2881"/>
                    <a:gd name="T91" fmla="*/ 1782 h 1936"/>
                    <a:gd name="T92" fmla="*/ 698 w 2881"/>
                    <a:gd name="T93" fmla="*/ 1775 h 1936"/>
                    <a:gd name="T94" fmla="*/ 652 w 2881"/>
                    <a:gd name="T95" fmla="*/ 1769 h 1936"/>
                    <a:gd name="T96" fmla="*/ 605 w 2881"/>
                    <a:gd name="T97" fmla="*/ 1762 h 1936"/>
                    <a:gd name="T98" fmla="*/ 558 w 2881"/>
                    <a:gd name="T99" fmla="*/ 1756 h 1936"/>
                    <a:gd name="T100" fmla="*/ 512 w 2881"/>
                    <a:gd name="T101" fmla="*/ 1751 h 1936"/>
                    <a:gd name="T102" fmla="*/ 466 w 2881"/>
                    <a:gd name="T103" fmla="*/ 1745 h 1936"/>
                    <a:gd name="T104" fmla="*/ 419 w 2881"/>
                    <a:gd name="T105" fmla="*/ 1737 h 1936"/>
                    <a:gd name="T106" fmla="*/ 372 w 2881"/>
                    <a:gd name="T107" fmla="*/ 1721 h 1936"/>
                    <a:gd name="T108" fmla="*/ 325 w 2881"/>
                    <a:gd name="T109" fmla="*/ 1695 h 1936"/>
                    <a:gd name="T110" fmla="*/ 278 w 2881"/>
                    <a:gd name="T111" fmla="*/ 1654 h 1936"/>
                    <a:gd name="T112" fmla="*/ 233 w 2881"/>
                    <a:gd name="T113" fmla="*/ 1593 h 1936"/>
                    <a:gd name="T114" fmla="*/ 186 w 2881"/>
                    <a:gd name="T115" fmla="*/ 1500 h 1936"/>
                    <a:gd name="T116" fmla="*/ 139 w 2881"/>
                    <a:gd name="T117" fmla="*/ 1350 h 1936"/>
                    <a:gd name="T118" fmla="*/ 92 w 2881"/>
                    <a:gd name="T119" fmla="*/ 1090 h 1936"/>
                    <a:gd name="T120" fmla="*/ 45 w 2881"/>
                    <a:gd name="T121" fmla="*/ 653 h 1936"/>
                    <a:gd name="T122" fmla="*/ 0 w 2881"/>
                    <a:gd name="T123" fmla="*/ 0 h 19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2881" h="1936">
                      <a:moveTo>
                        <a:pt x="2881" y="1921"/>
                      </a:moveTo>
                      <a:lnTo>
                        <a:pt x="2874" y="1923"/>
                      </a:lnTo>
                      <a:lnTo>
                        <a:pt x="2865" y="1923"/>
                      </a:lnTo>
                      <a:lnTo>
                        <a:pt x="2858" y="1923"/>
                      </a:lnTo>
                      <a:lnTo>
                        <a:pt x="2850" y="1923"/>
                      </a:lnTo>
                      <a:lnTo>
                        <a:pt x="2842" y="1924"/>
                      </a:lnTo>
                      <a:lnTo>
                        <a:pt x="2834" y="1924"/>
                      </a:lnTo>
                      <a:lnTo>
                        <a:pt x="2827" y="1924"/>
                      </a:lnTo>
                      <a:lnTo>
                        <a:pt x="2818" y="1925"/>
                      </a:lnTo>
                      <a:lnTo>
                        <a:pt x="2811" y="1925"/>
                      </a:lnTo>
                      <a:lnTo>
                        <a:pt x="2803" y="1925"/>
                      </a:lnTo>
                      <a:lnTo>
                        <a:pt x="2796" y="1926"/>
                      </a:lnTo>
                      <a:lnTo>
                        <a:pt x="2787" y="1926"/>
                      </a:lnTo>
                      <a:lnTo>
                        <a:pt x="2780" y="1926"/>
                      </a:lnTo>
                      <a:lnTo>
                        <a:pt x="2772" y="1926"/>
                      </a:lnTo>
                      <a:lnTo>
                        <a:pt x="2764" y="1927"/>
                      </a:lnTo>
                      <a:lnTo>
                        <a:pt x="2756" y="1927"/>
                      </a:lnTo>
                      <a:lnTo>
                        <a:pt x="2749" y="1927"/>
                      </a:lnTo>
                      <a:lnTo>
                        <a:pt x="2742" y="1929"/>
                      </a:lnTo>
                      <a:lnTo>
                        <a:pt x="2733" y="1929"/>
                      </a:lnTo>
                      <a:lnTo>
                        <a:pt x="2726" y="1929"/>
                      </a:lnTo>
                      <a:lnTo>
                        <a:pt x="2718" y="1930"/>
                      </a:lnTo>
                      <a:lnTo>
                        <a:pt x="2710" y="1930"/>
                      </a:lnTo>
                      <a:lnTo>
                        <a:pt x="2702" y="1930"/>
                      </a:lnTo>
                      <a:lnTo>
                        <a:pt x="2695" y="1930"/>
                      </a:lnTo>
                      <a:lnTo>
                        <a:pt x="2686" y="1931"/>
                      </a:lnTo>
                      <a:lnTo>
                        <a:pt x="2679" y="1931"/>
                      </a:lnTo>
                      <a:lnTo>
                        <a:pt x="2671" y="1931"/>
                      </a:lnTo>
                      <a:lnTo>
                        <a:pt x="2664" y="1931"/>
                      </a:lnTo>
                      <a:lnTo>
                        <a:pt x="2655" y="1932"/>
                      </a:lnTo>
                      <a:lnTo>
                        <a:pt x="2648" y="1932"/>
                      </a:lnTo>
                      <a:lnTo>
                        <a:pt x="2640" y="1932"/>
                      </a:lnTo>
                      <a:lnTo>
                        <a:pt x="2632" y="1932"/>
                      </a:lnTo>
                      <a:lnTo>
                        <a:pt x="2624" y="1932"/>
                      </a:lnTo>
                      <a:lnTo>
                        <a:pt x="2617" y="1933"/>
                      </a:lnTo>
                      <a:lnTo>
                        <a:pt x="2610" y="1933"/>
                      </a:lnTo>
                      <a:lnTo>
                        <a:pt x="2601" y="1933"/>
                      </a:lnTo>
                      <a:lnTo>
                        <a:pt x="2594" y="1933"/>
                      </a:lnTo>
                      <a:lnTo>
                        <a:pt x="2586" y="1933"/>
                      </a:lnTo>
                      <a:lnTo>
                        <a:pt x="2578" y="1935"/>
                      </a:lnTo>
                      <a:lnTo>
                        <a:pt x="2570" y="1935"/>
                      </a:lnTo>
                      <a:lnTo>
                        <a:pt x="2563" y="1935"/>
                      </a:lnTo>
                      <a:lnTo>
                        <a:pt x="2554" y="1935"/>
                      </a:lnTo>
                      <a:lnTo>
                        <a:pt x="2547" y="1935"/>
                      </a:lnTo>
                      <a:lnTo>
                        <a:pt x="2539" y="1935"/>
                      </a:lnTo>
                      <a:lnTo>
                        <a:pt x="2532" y="1936"/>
                      </a:lnTo>
                      <a:lnTo>
                        <a:pt x="2523" y="1935"/>
                      </a:lnTo>
                      <a:lnTo>
                        <a:pt x="2516" y="1936"/>
                      </a:lnTo>
                      <a:lnTo>
                        <a:pt x="2507" y="1936"/>
                      </a:lnTo>
                      <a:lnTo>
                        <a:pt x="2500" y="1936"/>
                      </a:lnTo>
                      <a:lnTo>
                        <a:pt x="2492" y="1936"/>
                      </a:lnTo>
                      <a:lnTo>
                        <a:pt x="2485" y="1936"/>
                      </a:lnTo>
                      <a:lnTo>
                        <a:pt x="2477" y="1936"/>
                      </a:lnTo>
                      <a:lnTo>
                        <a:pt x="2469" y="1936"/>
                      </a:lnTo>
                      <a:lnTo>
                        <a:pt x="2462" y="1936"/>
                      </a:lnTo>
                      <a:lnTo>
                        <a:pt x="2453" y="1936"/>
                      </a:lnTo>
                      <a:lnTo>
                        <a:pt x="2446" y="1936"/>
                      </a:lnTo>
                      <a:lnTo>
                        <a:pt x="2438" y="1936"/>
                      </a:lnTo>
                      <a:lnTo>
                        <a:pt x="2431" y="1936"/>
                      </a:lnTo>
                      <a:lnTo>
                        <a:pt x="2422" y="1936"/>
                      </a:lnTo>
                      <a:lnTo>
                        <a:pt x="2415" y="1935"/>
                      </a:lnTo>
                      <a:lnTo>
                        <a:pt x="2407" y="1935"/>
                      </a:lnTo>
                      <a:lnTo>
                        <a:pt x="2399" y="1935"/>
                      </a:lnTo>
                      <a:lnTo>
                        <a:pt x="2391" y="1935"/>
                      </a:lnTo>
                      <a:lnTo>
                        <a:pt x="2384" y="1935"/>
                      </a:lnTo>
                      <a:lnTo>
                        <a:pt x="2375" y="1935"/>
                      </a:lnTo>
                      <a:lnTo>
                        <a:pt x="2368" y="1935"/>
                      </a:lnTo>
                      <a:lnTo>
                        <a:pt x="2360" y="1935"/>
                      </a:lnTo>
                      <a:lnTo>
                        <a:pt x="2353" y="1933"/>
                      </a:lnTo>
                      <a:lnTo>
                        <a:pt x="2345" y="1933"/>
                      </a:lnTo>
                      <a:lnTo>
                        <a:pt x="2337" y="1935"/>
                      </a:lnTo>
                      <a:lnTo>
                        <a:pt x="2330" y="1933"/>
                      </a:lnTo>
                      <a:lnTo>
                        <a:pt x="2321" y="1933"/>
                      </a:lnTo>
                      <a:lnTo>
                        <a:pt x="2314" y="1933"/>
                      </a:lnTo>
                      <a:lnTo>
                        <a:pt x="2306" y="1932"/>
                      </a:lnTo>
                      <a:lnTo>
                        <a:pt x="2299" y="1932"/>
                      </a:lnTo>
                      <a:lnTo>
                        <a:pt x="2290" y="1932"/>
                      </a:lnTo>
                      <a:lnTo>
                        <a:pt x="2283" y="1931"/>
                      </a:lnTo>
                      <a:lnTo>
                        <a:pt x="2275" y="1931"/>
                      </a:lnTo>
                      <a:lnTo>
                        <a:pt x="2267" y="1931"/>
                      </a:lnTo>
                      <a:lnTo>
                        <a:pt x="2259" y="1931"/>
                      </a:lnTo>
                      <a:lnTo>
                        <a:pt x="2252" y="1930"/>
                      </a:lnTo>
                      <a:lnTo>
                        <a:pt x="2243" y="1930"/>
                      </a:lnTo>
                      <a:lnTo>
                        <a:pt x="2236" y="1930"/>
                      </a:lnTo>
                      <a:lnTo>
                        <a:pt x="2228" y="1930"/>
                      </a:lnTo>
                      <a:lnTo>
                        <a:pt x="2221" y="1929"/>
                      </a:lnTo>
                      <a:lnTo>
                        <a:pt x="2213" y="1929"/>
                      </a:lnTo>
                      <a:lnTo>
                        <a:pt x="2205" y="1929"/>
                      </a:lnTo>
                      <a:lnTo>
                        <a:pt x="2198" y="1927"/>
                      </a:lnTo>
                      <a:lnTo>
                        <a:pt x="2189" y="1927"/>
                      </a:lnTo>
                      <a:lnTo>
                        <a:pt x="2182" y="1927"/>
                      </a:lnTo>
                      <a:lnTo>
                        <a:pt x="2174" y="1926"/>
                      </a:lnTo>
                      <a:lnTo>
                        <a:pt x="2167" y="1926"/>
                      </a:lnTo>
                      <a:lnTo>
                        <a:pt x="2158" y="1926"/>
                      </a:lnTo>
                      <a:lnTo>
                        <a:pt x="2151" y="1925"/>
                      </a:lnTo>
                      <a:lnTo>
                        <a:pt x="2143" y="1925"/>
                      </a:lnTo>
                      <a:lnTo>
                        <a:pt x="2135" y="1924"/>
                      </a:lnTo>
                      <a:lnTo>
                        <a:pt x="2127" y="1924"/>
                      </a:lnTo>
                      <a:lnTo>
                        <a:pt x="2120" y="1923"/>
                      </a:lnTo>
                      <a:lnTo>
                        <a:pt x="2111" y="1923"/>
                      </a:lnTo>
                      <a:lnTo>
                        <a:pt x="2104" y="1921"/>
                      </a:lnTo>
                      <a:lnTo>
                        <a:pt x="2097" y="1921"/>
                      </a:lnTo>
                      <a:lnTo>
                        <a:pt x="2089" y="1920"/>
                      </a:lnTo>
                      <a:lnTo>
                        <a:pt x="2081" y="1920"/>
                      </a:lnTo>
                      <a:lnTo>
                        <a:pt x="2073" y="1920"/>
                      </a:lnTo>
                      <a:lnTo>
                        <a:pt x="2066" y="1919"/>
                      </a:lnTo>
                      <a:lnTo>
                        <a:pt x="2057" y="1919"/>
                      </a:lnTo>
                      <a:lnTo>
                        <a:pt x="2050" y="1918"/>
                      </a:lnTo>
                      <a:lnTo>
                        <a:pt x="2042" y="1918"/>
                      </a:lnTo>
                      <a:lnTo>
                        <a:pt x="2035" y="1917"/>
                      </a:lnTo>
                      <a:lnTo>
                        <a:pt x="2026" y="1917"/>
                      </a:lnTo>
                      <a:lnTo>
                        <a:pt x="2019" y="1915"/>
                      </a:lnTo>
                      <a:lnTo>
                        <a:pt x="2011" y="1915"/>
                      </a:lnTo>
                      <a:lnTo>
                        <a:pt x="2003" y="1914"/>
                      </a:lnTo>
                      <a:lnTo>
                        <a:pt x="1995" y="1914"/>
                      </a:lnTo>
                      <a:lnTo>
                        <a:pt x="1988" y="1913"/>
                      </a:lnTo>
                      <a:lnTo>
                        <a:pt x="1979" y="1913"/>
                      </a:lnTo>
                      <a:lnTo>
                        <a:pt x="1972" y="1912"/>
                      </a:lnTo>
                      <a:lnTo>
                        <a:pt x="1965" y="1912"/>
                      </a:lnTo>
                      <a:lnTo>
                        <a:pt x="1957" y="1911"/>
                      </a:lnTo>
                      <a:lnTo>
                        <a:pt x="1949" y="1911"/>
                      </a:lnTo>
                      <a:lnTo>
                        <a:pt x="1941" y="1909"/>
                      </a:lnTo>
                      <a:lnTo>
                        <a:pt x="1934" y="1909"/>
                      </a:lnTo>
                      <a:lnTo>
                        <a:pt x="1925" y="1909"/>
                      </a:lnTo>
                      <a:lnTo>
                        <a:pt x="1918" y="1908"/>
                      </a:lnTo>
                      <a:lnTo>
                        <a:pt x="1910" y="1907"/>
                      </a:lnTo>
                      <a:lnTo>
                        <a:pt x="1902" y="1907"/>
                      </a:lnTo>
                      <a:lnTo>
                        <a:pt x="1894" y="1907"/>
                      </a:lnTo>
                      <a:lnTo>
                        <a:pt x="1887" y="1906"/>
                      </a:lnTo>
                      <a:lnTo>
                        <a:pt x="1878" y="1906"/>
                      </a:lnTo>
                      <a:lnTo>
                        <a:pt x="1871" y="1905"/>
                      </a:lnTo>
                      <a:lnTo>
                        <a:pt x="1863" y="1905"/>
                      </a:lnTo>
                      <a:lnTo>
                        <a:pt x="1856" y="1905"/>
                      </a:lnTo>
                      <a:lnTo>
                        <a:pt x="1847" y="1903"/>
                      </a:lnTo>
                      <a:lnTo>
                        <a:pt x="1840" y="1903"/>
                      </a:lnTo>
                      <a:lnTo>
                        <a:pt x="1833" y="1902"/>
                      </a:lnTo>
                      <a:lnTo>
                        <a:pt x="1824" y="1902"/>
                      </a:lnTo>
                      <a:lnTo>
                        <a:pt x="1817" y="1902"/>
                      </a:lnTo>
                      <a:lnTo>
                        <a:pt x="1809" y="1901"/>
                      </a:lnTo>
                      <a:lnTo>
                        <a:pt x="1802" y="1901"/>
                      </a:lnTo>
                      <a:lnTo>
                        <a:pt x="1793" y="1900"/>
                      </a:lnTo>
                      <a:lnTo>
                        <a:pt x="1786" y="1900"/>
                      </a:lnTo>
                      <a:lnTo>
                        <a:pt x="1778" y="1900"/>
                      </a:lnTo>
                      <a:lnTo>
                        <a:pt x="1770" y="1899"/>
                      </a:lnTo>
                      <a:lnTo>
                        <a:pt x="1762" y="1899"/>
                      </a:lnTo>
                      <a:lnTo>
                        <a:pt x="1755" y="1897"/>
                      </a:lnTo>
                      <a:lnTo>
                        <a:pt x="1746" y="1897"/>
                      </a:lnTo>
                      <a:lnTo>
                        <a:pt x="1739" y="1896"/>
                      </a:lnTo>
                      <a:lnTo>
                        <a:pt x="1731" y="1896"/>
                      </a:lnTo>
                      <a:lnTo>
                        <a:pt x="1724" y="1896"/>
                      </a:lnTo>
                      <a:lnTo>
                        <a:pt x="1715" y="1895"/>
                      </a:lnTo>
                      <a:lnTo>
                        <a:pt x="1708" y="1895"/>
                      </a:lnTo>
                      <a:lnTo>
                        <a:pt x="1701" y="1894"/>
                      </a:lnTo>
                      <a:lnTo>
                        <a:pt x="1692" y="1894"/>
                      </a:lnTo>
                      <a:lnTo>
                        <a:pt x="1685" y="1893"/>
                      </a:lnTo>
                      <a:lnTo>
                        <a:pt x="1677" y="1893"/>
                      </a:lnTo>
                      <a:lnTo>
                        <a:pt x="1670" y="1891"/>
                      </a:lnTo>
                      <a:lnTo>
                        <a:pt x="1661" y="1890"/>
                      </a:lnTo>
                      <a:lnTo>
                        <a:pt x="1654" y="1890"/>
                      </a:lnTo>
                      <a:lnTo>
                        <a:pt x="1646" y="1889"/>
                      </a:lnTo>
                      <a:lnTo>
                        <a:pt x="1638" y="1888"/>
                      </a:lnTo>
                      <a:lnTo>
                        <a:pt x="1630" y="1888"/>
                      </a:lnTo>
                      <a:lnTo>
                        <a:pt x="1623" y="1887"/>
                      </a:lnTo>
                      <a:lnTo>
                        <a:pt x="1614" y="1885"/>
                      </a:lnTo>
                      <a:lnTo>
                        <a:pt x="1607" y="1885"/>
                      </a:lnTo>
                      <a:lnTo>
                        <a:pt x="1599" y="1884"/>
                      </a:lnTo>
                      <a:lnTo>
                        <a:pt x="1592" y="1883"/>
                      </a:lnTo>
                      <a:lnTo>
                        <a:pt x="1583" y="1883"/>
                      </a:lnTo>
                      <a:lnTo>
                        <a:pt x="1576" y="1882"/>
                      </a:lnTo>
                      <a:lnTo>
                        <a:pt x="1569" y="1881"/>
                      </a:lnTo>
                      <a:lnTo>
                        <a:pt x="1560" y="1879"/>
                      </a:lnTo>
                      <a:lnTo>
                        <a:pt x="1553" y="1878"/>
                      </a:lnTo>
                      <a:lnTo>
                        <a:pt x="1545" y="1877"/>
                      </a:lnTo>
                      <a:lnTo>
                        <a:pt x="1538" y="1876"/>
                      </a:lnTo>
                      <a:lnTo>
                        <a:pt x="1529" y="1876"/>
                      </a:lnTo>
                      <a:lnTo>
                        <a:pt x="1522" y="1875"/>
                      </a:lnTo>
                      <a:lnTo>
                        <a:pt x="1514" y="1873"/>
                      </a:lnTo>
                      <a:lnTo>
                        <a:pt x="1506" y="1872"/>
                      </a:lnTo>
                      <a:lnTo>
                        <a:pt x="1498" y="1872"/>
                      </a:lnTo>
                      <a:lnTo>
                        <a:pt x="1491" y="1871"/>
                      </a:lnTo>
                      <a:lnTo>
                        <a:pt x="1482" y="1870"/>
                      </a:lnTo>
                      <a:lnTo>
                        <a:pt x="1475" y="1869"/>
                      </a:lnTo>
                      <a:lnTo>
                        <a:pt x="1467" y="1869"/>
                      </a:lnTo>
                      <a:lnTo>
                        <a:pt x="1460" y="1867"/>
                      </a:lnTo>
                      <a:lnTo>
                        <a:pt x="1451" y="1867"/>
                      </a:lnTo>
                      <a:lnTo>
                        <a:pt x="1444" y="1866"/>
                      </a:lnTo>
                      <a:lnTo>
                        <a:pt x="1437" y="1866"/>
                      </a:lnTo>
                      <a:lnTo>
                        <a:pt x="1428" y="1865"/>
                      </a:lnTo>
                      <a:lnTo>
                        <a:pt x="1421" y="1865"/>
                      </a:lnTo>
                      <a:lnTo>
                        <a:pt x="1413" y="1865"/>
                      </a:lnTo>
                      <a:lnTo>
                        <a:pt x="1406" y="1864"/>
                      </a:lnTo>
                      <a:lnTo>
                        <a:pt x="1397" y="1864"/>
                      </a:lnTo>
                      <a:lnTo>
                        <a:pt x="1390" y="1864"/>
                      </a:lnTo>
                      <a:lnTo>
                        <a:pt x="1382" y="1864"/>
                      </a:lnTo>
                      <a:lnTo>
                        <a:pt x="1374" y="1864"/>
                      </a:lnTo>
                      <a:lnTo>
                        <a:pt x="1366" y="1863"/>
                      </a:lnTo>
                      <a:lnTo>
                        <a:pt x="1359" y="1863"/>
                      </a:lnTo>
                      <a:lnTo>
                        <a:pt x="1350" y="1863"/>
                      </a:lnTo>
                      <a:lnTo>
                        <a:pt x="1343" y="1863"/>
                      </a:lnTo>
                      <a:lnTo>
                        <a:pt x="1335" y="1861"/>
                      </a:lnTo>
                      <a:lnTo>
                        <a:pt x="1327" y="1861"/>
                      </a:lnTo>
                      <a:lnTo>
                        <a:pt x="1319" y="1861"/>
                      </a:lnTo>
                      <a:lnTo>
                        <a:pt x="1312" y="1860"/>
                      </a:lnTo>
                      <a:lnTo>
                        <a:pt x="1305" y="1860"/>
                      </a:lnTo>
                      <a:lnTo>
                        <a:pt x="1296" y="1860"/>
                      </a:lnTo>
                      <a:lnTo>
                        <a:pt x="1289" y="1860"/>
                      </a:lnTo>
                      <a:lnTo>
                        <a:pt x="1281" y="1860"/>
                      </a:lnTo>
                      <a:lnTo>
                        <a:pt x="1273" y="1859"/>
                      </a:lnTo>
                      <a:lnTo>
                        <a:pt x="1265" y="1859"/>
                      </a:lnTo>
                      <a:lnTo>
                        <a:pt x="1258" y="1859"/>
                      </a:lnTo>
                      <a:lnTo>
                        <a:pt x="1249" y="1858"/>
                      </a:lnTo>
                      <a:lnTo>
                        <a:pt x="1242" y="1858"/>
                      </a:lnTo>
                      <a:lnTo>
                        <a:pt x="1234" y="1858"/>
                      </a:lnTo>
                      <a:lnTo>
                        <a:pt x="1227" y="1858"/>
                      </a:lnTo>
                      <a:lnTo>
                        <a:pt x="1218" y="1857"/>
                      </a:lnTo>
                      <a:lnTo>
                        <a:pt x="1211" y="1857"/>
                      </a:lnTo>
                      <a:lnTo>
                        <a:pt x="1203" y="1855"/>
                      </a:lnTo>
                      <a:lnTo>
                        <a:pt x="1195" y="1855"/>
                      </a:lnTo>
                      <a:lnTo>
                        <a:pt x="1187" y="1854"/>
                      </a:lnTo>
                      <a:lnTo>
                        <a:pt x="1180" y="1854"/>
                      </a:lnTo>
                      <a:lnTo>
                        <a:pt x="1173" y="1853"/>
                      </a:lnTo>
                      <a:lnTo>
                        <a:pt x="1164" y="1852"/>
                      </a:lnTo>
                      <a:lnTo>
                        <a:pt x="1157" y="1852"/>
                      </a:lnTo>
                      <a:lnTo>
                        <a:pt x="1149" y="1852"/>
                      </a:lnTo>
                      <a:lnTo>
                        <a:pt x="1141" y="1851"/>
                      </a:lnTo>
                      <a:lnTo>
                        <a:pt x="1133" y="1849"/>
                      </a:lnTo>
                      <a:lnTo>
                        <a:pt x="1126" y="1848"/>
                      </a:lnTo>
                      <a:lnTo>
                        <a:pt x="1117" y="1848"/>
                      </a:lnTo>
                      <a:lnTo>
                        <a:pt x="1110" y="1847"/>
                      </a:lnTo>
                      <a:lnTo>
                        <a:pt x="1102" y="1846"/>
                      </a:lnTo>
                      <a:lnTo>
                        <a:pt x="1095" y="1843"/>
                      </a:lnTo>
                      <a:lnTo>
                        <a:pt x="1086" y="1843"/>
                      </a:lnTo>
                      <a:lnTo>
                        <a:pt x="1079" y="1842"/>
                      </a:lnTo>
                      <a:lnTo>
                        <a:pt x="1071" y="1841"/>
                      </a:lnTo>
                      <a:lnTo>
                        <a:pt x="1063" y="1840"/>
                      </a:lnTo>
                      <a:lnTo>
                        <a:pt x="1055" y="1839"/>
                      </a:lnTo>
                      <a:lnTo>
                        <a:pt x="1048" y="1837"/>
                      </a:lnTo>
                      <a:lnTo>
                        <a:pt x="1041" y="1836"/>
                      </a:lnTo>
                      <a:lnTo>
                        <a:pt x="1032" y="1835"/>
                      </a:lnTo>
                      <a:lnTo>
                        <a:pt x="1025" y="1834"/>
                      </a:lnTo>
                      <a:lnTo>
                        <a:pt x="1017" y="1833"/>
                      </a:lnTo>
                      <a:lnTo>
                        <a:pt x="1009" y="1830"/>
                      </a:lnTo>
                      <a:lnTo>
                        <a:pt x="1001" y="1830"/>
                      </a:lnTo>
                      <a:lnTo>
                        <a:pt x="994" y="1829"/>
                      </a:lnTo>
                      <a:lnTo>
                        <a:pt x="985" y="1827"/>
                      </a:lnTo>
                      <a:lnTo>
                        <a:pt x="978" y="1824"/>
                      </a:lnTo>
                      <a:lnTo>
                        <a:pt x="970" y="1824"/>
                      </a:lnTo>
                      <a:lnTo>
                        <a:pt x="963" y="1822"/>
                      </a:lnTo>
                      <a:lnTo>
                        <a:pt x="954" y="1821"/>
                      </a:lnTo>
                      <a:lnTo>
                        <a:pt x="947" y="1819"/>
                      </a:lnTo>
                      <a:lnTo>
                        <a:pt x="939" y="1818"/>
                      </a:lnTo>
                      <a:lnTo>
                        <a:pt x="931" y="1817"/>
                      </a:lnTo>
                      <a:lnTo>
                        <a:pt x="923" y="1815"/>
                      </a:lnTo>
                      <a:lnTo>
                        <a:pt x="916" y="1813"/>
                      </a:lnTo>
                      <a:lnTo>
                        <a:pt x="909" y="1812"/>
                      </a:lnTo>
                      <a:lnTo>
                        <a:pt x="900" y="1812"/>
                      </a:lnTo>
                      <a:lnTo>
                        <a:pt x="893" y="1810"/>
                      </a:lnTo>
                      <a:lnTo>
                        <a:pt x="885" y="1807"/>
                      </a:lnTo>
                      <a:lnTo>
                        <a:pt x="877" y="1807"/>
                      </a:lnTo>
                      <a:lnTo>
                        <a:pt x="869" y="1805"/>
                      </a:lnTo>
                      <a:lnTo>
                        <a:pt x="862" y="1803"/>
                      </a:lnTo>
                      <a:lnTo>
                        <a:pt x="853" y="1800"/>
                      </a:lnTo>
                      <a:lnTo>
                        <a:pt x="846" y="1800"/>
                      </a:lnTo>
                      <a:lnTo>
                        <a:pt x="838" y="1798"/>
                      </a:lnTo>
                      <a:lnTo>
                        <a:pt x="831" y="1797"/>
                      </a:lnTo>
                      <a:lnTo>
                        <a:pt x="822" y="1795"/>
                      </a:lnTo>
                      <a:lnTo>
                        <a:pt x="815" y="1794"/>
                      </a:lnTo>
                      <a:lnTo>
                        <a:pt x="807" y="1793"/>
                      </a:lnTo>
                      <a:lnTo>
                        <a:pt x="799" y="1791"/>
                      </a:lnTo>
                      <a:lnTo>
                        <a:pt x="791" y="1791"/>
                      </a:lnTo>
                      <a:lnTo>
                        <a:pt x="784" y="1789"/>
                      </a:lnTo>
                      <a:lnTo>
                        <a:pt x="777" y="1788"/>
                      </a:lnTo>
                      <a:lnTo>
                        <a:pt x="768" y="1787"/>
                      </a:lnTo>
                      <a:lnTo>
                        <a:pt x="761" y="1785"/>
                      </a:lnTo>
                      <a:lnTo>
                        <a:pt x="753" y="1783"/>
                      </a:lnTo>
                      <a:lnTo>
                        <a:pt x="745" y="1782"/>
                      </a:lnTo>
                      <a:lnTo>
                        <a:pt x="737" y="1781"/>
                      </a:lnTo>
                      <a:lnTo>
                        <a:pt x="730" y="1780"/>
                      </a:lnTo>
                      <a:lnTo>
                        <a:pt x="721" y="1779"/>
                      </a:lnTo>
                      <a:lnTo>
                        <a:pt x="714" y="1777"/>
                      </a:lnTo>
                      <a:lnTo>
                        <a:pt x="706" y="1776"/>
                      </a:lnTo>
                      <a:lnTo>
                        <a:pt x="698" y="1775"/>
                      </a:lnTo>
                      <a:lnTo>
                        <a:pt x="690" y="1774"/>
                      </a:lnTo>
                      <a:lnTo>
                        <a:pt x="683" y="1773"/>
                      </a:lnTo>
                      <a:lnTo>
                        <a:pt x="674" y="1771"/>
                      </a:lnTo>
                      <a:lnTo>
                        <a:pt x="667" y="1770"/>
                      </a:lnTo>
                      <a:lnTo>
                        <a:pt x="660" y="1769"/>
                      </a:lnTo>
                      <a:lnTo>
                        <a:pt x="652" y="1769"/>
                      </a:lnTo>
                      <a:lnTo>
                        <a:pt x="644" y="1768"/>
                      </a:lnTo>
                      <a:lnTo>
                        <a:pt x="636" y="1765"/>
                      </a:lnTo>
                      <a:lnTo>
                        <a:pt x="629" y="1765"/>
                      </a:lnTo>
                      <a:lnTo>
                        <a:pt x="620" y="1764"/>
                      </a:lnTo>
                      <a:lnTo>
                        <a:pt x="613" y="1763"/>
                      </a:lnTo>
                      <a:lnTo>
                        <a:pt x="605" y="1762"/>
                      </a:lnTo>
                      <a:lnTo>
                        <a:pt x="598" y="1761"/>
                      </a:lnTo>
                      <a:lnTo>
                        <a:pt x="589" y="1759"/>
                      </a:lnTo>
                      <a:lnTo>
                        <a:pt x="582" y="1759"/>
                      </a:lnTo>
                      <a:lnTo>
                        <a:pt x="574" y="1757"/>
                      </a:lnTo>
                      <a:lnTo>
                        <a:pt x="566" y="1756"/>
                      </a:lnTo>
                      <a:lnTo>
                        <a:pt x="558" y="1756"/>
                      </a:lnTo>
                      <a:lnTo>
                        <a:pt x="551" y="1755"/>
                      </a:lnTo>
                      <a:lnTo>
                        <a:pt x="542" y="1753"/>
                      </a:lnTo>
                      <a:lnTo>
                        <a:pt x="535" y="1753"/>
                      </a:lnTo>
                      <a:lnTo>
                        <a:pt x="528" y="1752"/>
                      </a:lnTo>
                      <a:lnTo>
                        <a:pt x="520" y="1751"/>
                      </a:lnTo>
                      <a:lnTo>
                        <a:pt x="512" y="1751"/>
                      </a:lnTo>
                      <a:lnTo>
                        <a:pt x="504" y="1750"/>
                      </a:lnTo>
                      <a:lnTo>
                        <a:pt x="497" y="1749"/>
                      </a:lnTo>
                      <a:lnTo>
                        <a:pt x="488" y="1749"/>
                      </a:lnTo>
                      <a:lnTo>
                        <a:pt x="481" y="1747"/>
                      </a:lnTo>
                      <a:lnTo>
                        <a:pt x="473" y="1746"/>
                      </a:lnTo>
                      <a:lnTo>
                        <a:pt x="466" y="1745"/>
                      </a:lnTo>
                      <a:lnTo>
                        <a:pt x="457" y="1744"/>
                      </a:lnTo>
                      <a:lnTo>
                        <a:pt x="450" y="1743"/>
                      </a:lnTo>
                      <a:lnTo>
                        <a:pt x="442" y="1741"/>
                      </a:lnTo>
                      <a:lnTo>
                        <a:pt x="434" y="1740"/>
                      </a:lnTo>
                      <a:lnTo>
                        <a:pt x="426" y="1738"/>
                      </a:lnTo>
                      <a:lnTo>
                        <a:pt x="419" y="1737"/>
                      </a:lnTo>
                      <a:lnTo>
                        <a:pt x="410" y="1734"/>
                      </a:lnTo>
                      <a:lnTo>
                        <a:pt x="403" y="1732"/>
                      </a:lnTo>
                      <a:lnTo>
                        <a:pt x="396" y="1729"/>
                      </a:lnTo>
                      <a:lnTo>
                        <a:pt x="388" y="1727"/>
                      </a:lnTo>
                      <a:lnTo>
                        <a:pt x="380" y="1725"/>
                      </a:lnTo>
                      <a:lnTo>
                        <a:pt x="372" y="1721"/>
                      </a:lnTo>
                      <a:lnTo>
                        <a:pt x="365" y="1717"/>
                      </a:lnTo>
                      <a:lnTo>
                        <a:pt x="356" y="1714"/>
                      </a:lnTo>
                      <a:lnTo>
                        <a:pt x="349" y="1709"/>
                      </a:lnTo>
                      <a:lnTo>
                        <a:pt x="341" y="1705"/>
                      </a:lnTo>
                      <a:lnTo>
                        <a:pt x="334" y="1701"/>
                      </a:lnTo>
                      <a:lnTo>
                        <a:pt x="325" y="1695"/>
                      </a:lnTo>
                      <a:lnTo>
                        <a:pt x="318" y="1689"/>
                      </a:lnTo>
                      <a:lnTo>
                        <a:pt x="310" y="1684"/>
                      </a:lnTo>
                      <a:lnTo>
                        <a:pt x="302" y="1675"/>
                      </a:lnTo>
                      <a:lnTo>
                        <a:pt x="294" y="1668"/>
                      </a:lnTo>
                      <a:lnTo>
                        <a:pt x="287" y="1661"/>
                      </a:lnTo>
                      <a:lnTo>
                        <a:pt x="278" y="1654"/>
                      </a:lnTo>
                      <a:lnTo>
                        <a:pt x="271" y="1645"/>
                      </a:lnTo>
                      <a:lnTo>
                        <a:pt x="264" y="1637"/>
                      </a:lnTo>
                      <a:lnTo>
                        <a:pt x="256" y="1626"/>
                      </a:lnTo>
                      <a:lnTo>
                        <a:pt x="248" y="1617"/>
                      </a:lnTo>
                      <a:lnTo>
                        <a:pt x="240" y="1605"/>
                      </a:lnTo>
                      <a:lnTo>
                        <a:pt x="233" y="1593"/>
                      </a:lnTo>
                      <a:lnTo>
                        <a:pt x="224" y="1581"/>
                      </a:lnTo>
                      <a:lnTo>
                        <a:pt x="217" y="1566"/>
                      </a:lnTo>
                      <a:lnTo>
                        <a:pt x="209" y="1552"/>
                      </a:lnTo>
                      <a:lnTo>
                        <a:pt x="202" y="1536"/>
                      </a:lnTo>
                      <a:lnTo>
                        <a:pt x="193" y="1518"/>
                      </a:lnTo>
                      <a:lnTo>
                        <a:pt x="186" y="1500"/>
                      </a:lnTo>
                      <a:lnTo>
                        <a:pt x="178" y="1480"/>
                      </a:lnTo>
                      <a:lnTo>
                        <a:pt x="170" y="1458"/>
                      </a:lnTo>
                      <a:lnTo>
                        <a:pt x="162" y="1434"/>
                      </a:lnTo>
                      <a:lnTo>
                        <a:pt x="155" y="1409"/>
                      </a:lnTo>
                      <a:lnTo>
                        <a:pt x="146" y="1380"/>
                      </a:lnTo>
                      <a:lnTo>
                        <a:pt x="139" y="1350"/>
                      </a:lnTo>
                      <a:lnTo>
                        <a:pt x="132" y="1315"/>
                      </a:lnTo>
                      <a:lnTo>
                        <a:pt x="123" y="1278"/>
                      </a:lnTo>
                      <a:lnTo>
                        <a:pt x="116" y="1237"/>
                      </a:lnTo>
                      <a:lnTo>
                        <a:pt x="108" y="1193"/>
                      </a:lnTo>
                      <a:lnTo>
                        <a:pt x="101" y="1144"/>
                      </a:lnTo>
                      <a:lnTo>
                        <a:pt x="92" y="1090"/>
                      </a:lnTo>
                      <a:lnTo>
                        <a:pt x="85" y="1031"/>
                      </a:lnTo>
                      <a:lnTo>
                        <a:pt x="77" y="967"/>
                      </a:lnTo>
                      <a:lnTo>
                        <a:pt x="69" y="898"/>
                      </a:lnTo>
                      <a:lnTo>
                        <a:pt x="61" y="822"/>
                      </a:lnTo>
                      <a:lnTo>
                        <a:pt x="54" y="742"/>
                      </a:lnTo>
                      <a:lnTo>
                        <a:pt x="45" y="653"/>
                      </a:lnTo>
                      <a:lnTo>
                        <a:pt x="38" y="559"/>
                      </a:lnTo>
                      <a:lnTo>
                        <a:pt x="30" y="459"/>
                      </a:lnTo>
                      <a:lnTo>
                        <a:pt x="23" y="354"/>
                      </a:lnTo>
                      <a:lnTo>
                        <a:pt x="14" y="241"/>
                      </a:lnTo>
                      <a:lnTo>
                        <a:pt x="7" y="12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7463">
                  <a:solidFill>
                    <a:srgbClr val="8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6" name="Freeform 53">
                  <a:extLst>
                    <a:ext uri="{FF2B5EF4-FFF2-40B4-BE49-F238E27FC236}">
                      <a16:creationId xmlns:a16="http://schemas.microsoft.com/office/drawing/2014/main" id="{E2E1C234-6125-BBBF-6983-0A15AD4D56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920560" y="2688996"/>
                  <a:ext cx="4552302" cy="3051404"/>
                </a:xfrm>
                <a:custGeom>
                  <a:avLst/>
                  <a:gdLst>
                    <a:gd name="T0" fmla="*/ 2842 w 2881"/>
                    <a:gd name="T1" fmla="*/ 1911 h 1924"/>
                    <a:gd name="T2" fmla="*/ 2796 w 2881"/>
                    <a:gd name="T3" fmla="*/ 1913 h 1924"/>
                    <a:gd name="T4" fmla="*/ 2749 w 2881"/>
                    <a:gd name="T5" fmla="*/ 1915 h 1924"/>
                    <a:gd name="T6" fmla="*/ 2702 w 2881"/>
                    <a:gd name="T7" fmla="*/ 1918 h 1924"/>
                    <a:gd name="T8" fmla="*/ 2655 w 2881"/>
                    <a:gd name="T9" fmla="*/ 1919 h 1924"/>
                    <a:gd name="T10" fmla="*/ 2610 w 2881"/>
                    <a:gd name="T11" fmla="*/ 1921 h 1924"/>
                    <a:gd name="T12" fmla="*/ 2563 w 2881"/>
                    <a:gd name="T13" fmla="*/ 1923 h 1924"/>
                    <a:gd name="T14" fmla="*/ 2516 w 2881"/>
                    <a:gd name="T15" fmla="*/ 1923 h 1924"/>
                    <a:gd name="T16" fmla="*/ 2469 w 2881"/>
                    <a:gd name="T17" fmla="*/ 1924 h 1924"/>
                    <a:gd name="T18" fmla="*/ 2422 w 2881"/>
                    <a:gd name="T19" fmla="*/ 1924 h 1924"/>
                    <a:gd name="T20" fmla="*/ 2375 w 2881"/>
                    <a:gd name="T21" fmla="*/ 1923 h 1924"/>
                    <a:gd name="T22" fmla="*/ 2330 w 2881"/>
                    <a:gd name="T23" fmla="*/ 1921 h 1924"/>
                    <a:gd name="T24" fmla="*/ 2283 w 2881"/>
                    <a:gd name="T25" fmla="*/ 1920 h 1924"/>
                    <a:gd name="T26" fmla="*/ 2236 w 2881"/>
                    <a:gd name="T27" fmla="*/ 1918 h 1924"/>
                    <a:gd name="T28" fmla="*/ 2189 w 2881"/>
                    <a:gd name="T29" fmla="*/ 1915 h 1924"/>
                    <a:gd name="T30" fmla="*/ 2143 w 2881"/>
                    <a:gd name="T31" fmla="*/ 1913 h 1924"/>
                    <a:gd name="T32" fmla="*/ 2097 w 2881"/>
                    <a:gd name="T33" fmla="*/ 1911 h 1924"/>
                    <a:gd name="T34" fmla="*/ 2050 w 2881"/>
                    <a:gd name="T35" fmla="*/ 1907 h 1924"/>
                    <a:gd name="T36" fmla="*/ 2003 w 2881"/>
                    <a:gd name="T37" fmla="*/ 1903 h 1924"/>
                    <a:gd name="T38" fmla="*/ 1957 w 2881"/>
                    <a:gd name="T39" fmla="*/ 1900 h 1924"/>
                    <a:gd name="T40" fmla="*/ 1910 w 2881"/>
                    <a:gd name="T41" fmla="*/ 1896 h 1924"/>
                    <a:gd name="T42" fmla="*/ 1863 w 2881"/>
                    <a:gd name="T43" fmla="*/ 1894 h 1924"/>
                    <a:gd name="T44" fmla="*/ 1817 w 2881"/>
                    <a:gd name="T45" fmla="*/ 1890 h 1924"/>
                    <a:gd name="T46" fmla="*/ 1770 w 2881"/>
                    <a:gd name="T47" fmla="*/ 1887 h 1924"/>
                    <a:gd name="T48" fmla="*/ 1724 w 2881"/>
                    <a:gd name="T49" fmla="*/ 1883 h 1924"/>
                    <a:gd name="T50" fmla="*/ 1677 w 2881"/>
                    <a:gd name="T51" fmla="*/ 1879 h 1924"/>
                    <a:gd name="T52" fmla="*/ 1630 w 2881"/>
                    <a:gd name="T53" fmla="*/ 1875 h 1924"/>
                    <a:gd name="T54" fmla="*/ 1583 w 2881"/>
                    <a:gd name="T55" fmla="*/ 1870 h 1924"/>
                    <a:gd name="T56" fmla="*/ 1538 w 2881"/>
                    <a:gd name="T57" fmla="*/ 1864 h 1924"/>
                    <a:gd name="T58" fmla="*/ 1491 w 2881"/>
                    <a:gd name="T59" fmla="*/ 1858 h 1924"/>
                    <a:gd name="T60" fmla="*/ 1444 w 2881"/>
                    <a:gd name="T61" fmla="*/ 1854 h 1924"/>
                    <a:gd name="T62" fmla="*/ 1397 w 2881"/>
                    <a:gd name="T63" fmla="*/ 1851 h 1924"/>
                    <a:gd name="T64" fmla="*/ 1350 w 2881"/>
                    <a:gd name="T65" fmla="*/ 1848 h 1924"/>
                    <a:gd name="T66" fmla="*/ 1305 w 2881"/>
                    <a:gd name="T67" fmla="*/ 1846 h 1924"/>
                    <a:gd name="T68" fmla="*/ 1258 w 2881"/>
                    <a:gd name="T69" fmla="*/ 1843 h 1924"/>
                    <a:gd name="T70" fmla="*/ 1211 w 2881"/>
                    <a:gd name="T71" fmla="*/ 1840 h 1924"/>
                    <a:gd name="T72" fmla="*/ 1164 w 2881"/>
                    <a:gd name="T73" fmla="*/ 1835 h 1924"/>
                    <a:gd name="T74" fmla="*/ 1117 w 2881"/>
                    <a:gd name="T75" fmla="*/ 1830 h 1924"/>
                    <a:gd name="T76" fmla="*/ 1071 w 2881"/>
                    <a:gd name="T77" fmla="*/ 1824 h 1924"/>
                    <a:gd name="T78" fmla="*/ 1025 w 2881"/>
                    <a:gd name="T79" fmla="*/ 1816 h 1924"/>
                    <a:gd name="T80" fmla="*/ 978 w 2881"/>
                    <a:gd name="T81" fmla="*/ 1806 h 1924"/>
                    <a:gd name="T82" fmla="*/ 931 w 2881"/>
                    <a:gd name="T83" fmla="*/ 1798 h 1924"/>
                    <a:gd name="T84" fmla="*/ 885 w 2881"/>
                    <a:gd name="T85" fmla="*/ 1788 h 1924"/>
                    <a:gd name="T86" fmla="*/ 838 w 2881"/>
                    <a:gd name="T87" fmla="*/ 1780 h 1924"/>
                    <a:gd name="T88" fmla="*/ 791 w 2881"/>
                    <a:gd name="T89" fmla="*/ 1771 h 1924"/>
                    <a:gd name="T90" fmla="*/ 745 w 2881"/>
                    <a:gd name="T91" fmla="*/ 1764 h 1924"/>
                    <a:gd name="T92" fmla="*/ 698 w 2881"/>
                    <a:gd name="T93" fmla="*/ 1758 h 1924"/>
                    <a:gd name="T94" fmla="*/ 652 w 2881"/>
                    <a:gd name="T95" fmla="*/ 1753 h 1924"/>
                    <a:gd name="T96" fmla="*/ 605 w 2881"/>
                    <a:gd name="T97" fmla="*/ 1747 h 1924"/>
                    <a:gd name="T98" fmla="*/ 558 w 2881"/>
                    <a:gd name="T99" fmla="*/ 1745 h 1924"/>
                    <a:gd name="T100" fmla="*/ 512 w 2881"/>
                    <a:gd name="T101" fmla="*/ 1741 h 1924"/>
                    <a:gd name="T102" fmla="*/ 466 w 2881"/>
                    <a:gd name="T103" fmla="*/ 1737 h 1924"/>
                    <a:gd name="T104" fmla="*/ 419 w 2881"/>
                    <a:gd name="T105" fmla="*/ 1728 h 1924"/>
                    <a:gd name="T106" fmla="*/ 372 w 2881"/>
                    <a:gd name="T107" fmla="*/ 1714 h 1924"/>
                    <a:gd name="T108" fmla="*/ 325 w 2881"/>
                    <a:gd name="T109" fmla="*/ 1689 h 1924"/>
                    <a:gd name="T110" fmla="*/ 278 w 2881"/>
                    <a:gd name="T111" fmla="*/ 1648 h 1924"/>
                    <a:gd name="T112" fmla="*/ 233 w 2881"/>
                    <a:gd name="T113" fmla="*/ 1588 h 1924"/>
                    <a:gd name="T114" fmla="*/ 186 w 2881"/>
                    <a:gd name="T115" fmla="*/ 1495 h 1924"/>
                    <a:gd name="T116" fmla="*/ 139 w 2881"/>
                    <a:gd name="T117" fmla="*/ 1345 h 1924"/>
                    <a:gd name="T118" fmla="*/ 92 w 2881"/>
                    <a:gd name="T119" fmla="*/ 1086 h 1924"/>
                    <a:gd name="T120" fmla="*/ 45 w 2881"/>
                    <a:gd name="T121" fmla="*/ 650 h 1924"/>
                    <a:gd name="T122" fmla="*/ 0 w 2881"/>
                    <a:gd name="T123" fmla="*/ 0 h 19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2881" h="1924">
                      <a:moveTo>
                        <a:pt x="2881" y="1909"/>
                      </a:moveTo>
                      <a:lnTo>
                        <a:pt x="2874" y="1909"/>
                      </a:lnTo>
                      <a:lnTo>
                        <a:pt x="2865" y="1909"/>
                      </a:lnTo>
                      <a:lnTo>
                        <a:pt x="2858" y="1911"/>
                      </a:lnTo>
                      <a:lnTo>
                        <a:pt x="2850" y="1911"/>
                      </a:lnTo>
                      <a:lnTo>
                        <a:pt x="2842" y="1911"/>
                      </a:lnTo>
                      <a:lnTo>
                        <a:pt x="2834" y="1912"/>
                      </a:lnTo>
                      <a:lnTo>
                        <a:pt x="2827" y="1912"/>
                      </a:lnTo>
                      <a:lnTo>
                        <a:pt x="2818" y="1912"/>
                      </a:lnTo>
                      <a:lnTo>
                        <a:pt x="2811" y="1912"/>
                      </a:lnTo>
                      <a:lnTo>
                        <a:pt x="2803" y="1913"/>
                      </a:lnTo>
                      <a:lnTo>
                        <a:pt x="2796" y="1913"/>
                      </a:lnTo>
                      <a:lnTo>
                        <a:pt x="2787" y="1913"/>
                      </a:lnTo>
                      <a:lnTo>
                        <a:pt x="2780" y="1914"/>
                      </a:lnTo>
                      <a:lnTo>
                        <a:pt x="2772" y="1914"/>
                      </a:lnTo>
                      <a:lnTo>
                        <a:pt x="2764" y="1914"/>
                      </a:lnTo>
                      <a:lnTo>
                        <a:pt x="2756" y="1915"/>
                      </a:lnTo>
                      <a:lnTo>
                        <a:pt x="2749" y="1915"/>
                      </a:lnTo>
                      <a:lnTo>
                        <a:pt x="2742" y="1915"/>
                      </a:lnTo>
                      <a:lnTo>
                        <a:pt x="2733" y="1917"/>
                      </a:lnTo>
                      <a:lnTo>
                        <a:pt x="2726" y="1917"/>
                      </a:lnTo>
                      <a:lnTo>
                        <a:pt x="2718" y="1917"/>
                      </a:lnTo>
                      <a:lnTo>
                        <a:pt x="2710" y="1917"/>
                      </a:lnTo>
                      <a:lnTo>
                        <a:pt x="2702" y="1918"/>
                      </a:lnTo>
                      <a:lnTo>
                        <a:pt x="2695" y="1918"/>
                      </a:lnTo>
                      <a:lnTo>
                        <a:pt x="2686" y="1918"/>
                      </a:lnTo>
                      <a:lnTo>
                        <a:pt x="2679" y="1918"/>
                      </a:lnTo>
                      <a:lnTo>
                        <a:pt x="2671" y="1919"/>
                      </a:lnTo>
                      <a:lnTo>
                        <a:pt x="2664" y="1919"/>
                      </a:lnTo>
                      <a:lnTo>
                        <a:pt x="2655" y="1919"/>
                      </a:lnTo>
                      <a:lnTo>
                        <a:pt x="2648" y="1919"/>
                      </a:lnTo>
                      <a:lnTo>
                        <a:pt x="2640" y="1920"/>
                      </a:lnTo>
                      <a:lnTo>
                        <a:pt x="2632" y="1920"/>
                      </a:lnTo>
                      <a:lnTo>
                        <a:pt x="2624" y="1920"/>
                      </a:lnTo>
                      <a:lnTo>
                        <a:pt x="2617" y="1920"/>
                      </a:lnTo>
                      <a:lnTo>
                        <a:pt x="2610" y="1921"/>
                      </a:lnTo>
                      <a:lnTo>
                        <a:pt x="2601" y="1921"/>
                      </a:lnTo>
                      <a:lnTo>
                        <a:pt x="2594" y="1921"/>
                      </a:lnTo>
                      <a:lnTo>
                        <a:pt x="2586" y="1921"/>
                      </a:lnTo>
                      <a:lnTo>
                        <a:pt x="2578" y="1921"/>
                      </a:lnTo>
                      <a:lnTo>
                        <a:pt x="2570" y="1923"/>
                      </a:lnTo>
                      <a:lnTo>
                        <a:pt x="2563" y="1923"/>
                      </a:lnTo>
                      <a:lnTo>
                        <a:pt x="2554" y="1923"/>
                      </a:lnTo>
                      <a:lnTo>
                        <a:pt x="2547" y="1923"/>
                      </a:lnTo>
                      <a:lnTo>
                        <a:pt x="2539" y="1923"/>
                      </a:lnTo>
                      <a:lnTo>
                        <a:pt x="2532" y="1923"/>
                      </a:lnTo>
                      <a:lnTo>
                        <a:pt x="2523" y="1923"/>
                      </a:lnTo>
                      <a:lnTo>
                        <a:pt x="2516" y="1923"/>
                      </a:lnTo>
                      <a:lnTo>
                        <a:pt x="2507" y="1923"/>
                      </a:lnTo>
                      <a:lnTo>
                        <a:pt x="2500" y="1924"/>
                      </a:lnTo>
                      <a:lnTo>
                        <a:pt x="2492" y="1924"/>
                      </a:lnTo>
                      <a:lnTo>
                        <a:pt x="2485" y="1924"/>
                      </a:lnTo>
                      <a:lnTo>
                        <a:pt x="2477" y="1924"/>
                      </a:lnTo>
                      <a:lnTo>
                        <a:pt x="2469" y="1924"/>
                      </a:lnTo>
                      <a:lnTo>
                        <a:pt x="2462" y="1924"/>
                      </a:lnTo>
                      <a:lnTo>
                        <a:pt x="2453" y="1924"/>
                      </a:lnTo>
                      <a:lnTo>
                        <a:pt x="2446" y="1924"/>
                      </a:lnTo>
                      <a:lnTo>
                        <a:pt x="2438" y="1924"/>
                      </a:lnTo>
                      <a:lnTo>
                        <a:pt x="2431" y="1924"/>
                      </a:lnTo>
                      <a:lnTo>
                        <a:pt x="2422" y="1924"/>
                      </a:lnTo>
                      <a:lnTo>
                        <a:pt x="2415" y="1924"/>
                      </a:lnTo>
                      <a:lnTo>
                        <a:pt x="2407" y="1924"/>
                      </a:lnTo>
                      <a:lnTo>
                        <a:pt x="2399" y="1923"/>
                      </a:lnTo>
                      <a:lnTo>
                        <a:pt x="2391" y="1923"/>
                      </a:lnTo>
                      <a:lnTo>
                        <a:pt x="2384" y="1923"/>
                      </a:lnTo>
                      <a:lnTo>
                        <a:pt x="2375" y="1923"/>
                      </a:lnTo>
                      <a:lnTo>
                        <a:pt x="2368" y="1923"/>
                      </a:lnTo>
                      <a:lnTo>
                        <a:pt x="2360" y="1923"/>
                      </a:lnTo>
                      <a:lnTo>
                        <a:pt x="2353" y="1923"/>
                      </a:lnTo>
                      <a:lnTo>
                        <a:pt x="2345" y="1923"/>
                      </a:lnTo>
                      <a:lnTo>
                        <a:pt x="2337" y="1923"/>
                      </a:lnTo>
                      <a:lnTo>
                        <a:pt x="2330" y="1921"/>
                      </a:lnTo>
                      <a:lnTo>
                        <a:pt x="2321" y="1921"/>
                      </a:lnTo>
                      <a:lnTo>
                        <a:pt x="2314" y="1921"/>
                      </a:lnTo>
                      <a:lnTo>
                        <a:pt x="2306" y="1920"/>
                      </a:lnTo>
                      <a:lnTo>
                        <a:pt x="2299" y="1920"/>
                      </a:lnTo>
                      <a:lnTo>
                        <a:pt x="2290" y="1920"/>
                      </a:lnTo>
                      <a:lnTo>
                        <a:pt x="2283" y="1920"/>
                      </a:lnTo>
                      <a:lnTo>
                        <a:pt x="2275" y="1920"/>
                      </a:lnTo>
                      <a:lnTo>
                        <a:pt x="2267" y="1919"/>
                      </a:lnTo>
                      <a:lnTo>
                        <a:pt x="2259" y="1919"/>
                      </a:lnTo>
                      <a:lnTo>
                        <a:pt x="2252" y="1919"/>
                      </a:lnTo>
                      <a:lnTo>
                        <a:pt x="2243" y="1918"/>
                      </a:lnTo>
                      <a:lnTo>
                        <a:pt x="2236" y="1918"/>
                      </a:lnTo>
                      <a:lnTo>
                        <a:pt x="2228" y="1918"/>
                      </a:lnTo>
                      <a:lnTo>
                        <a:pt x="2221" y="1918"/>
                      </a:lnTo>
                      <a:lnTo>
                        <a:pt x="2213" y="1917"/>
                      </a:lnTo>
                      <a:lnTo>
                        <a:pt x="2205" y="1917"/>
                      </a:lnTo>
                      <a:lnTo>
                        <a:pt x="2198" y="1917"/>
                      </a:lnTo>
                      <a:lnTo>
                        <a:pt x="2189" y="1915"/>
                      </a:lnTo>
                      <a:lnTo>
                        <a:pt x="2182" y="1915"/>
                      </a:lnTo>
                      <a:lnTo>
                        <a:pt x="2174" y="1915"/>
                      </a:lnTo>
                      <a:lnTo>
                        <a:pt x="2167" y="1915"/>
                      </a:lnTo>
                      <a:lnTo>
                        <a:pt x="2158" y="1914"/>
                      </a:lnTo>
                      <a:lnTo>
                        <a:pt x="2151" y="1914"/>
                      </a:lnTo>
                      <a:lnTo>
                        <a:pt x="2143" y="1913"/>
                      </a:lnTo>
                      <a:lnTo>
                        <a:pt x="2135" y="1913"/>
                      </a:lnTo>
                      <a:lnTo>
                        <a:pt x="2127" y="1913"/>
                      </a:lnTo>
                      <a:lnTo>
                        <a:pt x="2120" y="1912"/>
                      </a:lnTo>
                      <a:lnTo>
                        <a:pt x="2111" y="1912"/>
                      </a:lnTo>
                      <a:lnTo>
                        <a:pt x="2104" y="1911"/>
                      </a:lnTo>
                      <a:lnTo>
                        <a:pt x="2097" y="1911"/>
                      </a:lnTo>
                      <a:lnTo>
                        <a:pt x="2089" y="1909"/>
                      </a:lnTo>
                      <a:lnTo>
                        <a:pt x="2081" y="1909"/>
                      </a:lnTo>
                      <a:lnTo>
                        <a:pt x="2073" y="1908"/>
                      </a:lnTo>
                      <a:lnTo>
                        <a:pt x="2066" y="1908"/>
                      </a:lnTo>
                      <a:lnTo>
                        <a:pt x="2057" y="1907"/>
                      </a:lnTo>
                      <a:lnTo>
                        <a:pt x="2050" y="1907"/>
                      </a:lnTo>
                      <a:lnTo>
                        <a:pt x="2042" y="1906"/>
                      </a:lnTo>
                      <a:lnTo>
                        <a:pt x="2035" y="1906"/>
                      </a:lnTo>
                      <a:lnTo>
                        <a:pt x="2026" y="1905"/>
                      </a:lnTo>
                      <a:lnTo>
                        <a:pt x="2019" y="1905"/>
                      </a:lnTo>
                      <a:lnTo>
                        <a:pt x="2011" y="1903"/>
                      </a:lnTo>
                      <a:lnTo>
                        <a:pt x="2003" y="1903"/>
                      </a:lnTo>
                      <a:lnTo>
                        <a:pt x="1995" y="1902"/>
                      </a:lnTo>
                      <a:lnTo>
                        <a:pt x="1988" y="1902"/>
                      </a:lnTo>
                      <a:lnTo>
                        <a:pt x="1979" y="1901"/>
                      </a:lnTo>
                      <a:lnTo>
                        <a:pt x="1972" y="1901"/>
                      </a:lnTo>
                      <a:lnTo>
                        <a:pt x="1965" y="1901"/>
                      </a:lnTo>
                      <a:lnTo>
                        <a:pt x="1957" y="1900"/>
                      </a:lnTo>
                      <a:lnTo>
                        <a:pt x="1949" y="1900"/>
                      </a:lnTo>
                      <a:lnTo>
                        <a:pt x="1941" y="1899"/>
                      </a:lnTo>
                      <a:lnTo>
                        <a:pt x="1934" y="1899"/>
                      </a:lnTo>
                      <a:lnTo>
                        <a:pt x="1925" y="1897"/>
                      </a:lnTo>
                      <a:lnTo>
                        <a:pt x="1918" y="1897"/>
                      </a:lnTo>
                      <a:lnTo>
                        <a:pt x="1910" y="1896"/>
                      </a:lnTo>
                      <a:lnTo>
                        <a:pt x="1902" y="1896"/>
                      </a:lnTo>
                      <a:lnTo>
                        <a:pt x="1894" y="1895"/>
                      </a:lnTo>
                      <a:lnTo>
                        <a:pt x="1887" y="1895"/>
                      </a:lnTo>
                      <a:lnTo>
                        <a:pt x="1878" y="1895"/>
                      </a:lnTo>
                      <a:lnTo>
                        <a:pt x="1871" y="1894"/>
                      </a:lnTo>
                      <a:lnTo>
                        <a:pt x="1863" y="1894"/>
                      </a:lnTo>
                      <a:lnTo>
                        <a:pt x="1856" y="1893"/>
                      </a:lnTo>
                      <a:lnTo>
                        <a:pt x="1847" y="1893"/>
                      </a:lnTo>
                      <a:lnTo>
                        <a:pt x="1840" y="1891"/>
                      </a:lnTo>
                      <a:lnTo>
                        <a:pt x="1833" y="1891"/>
                      </a:lnTo>
                      <a:lnTo>
                        <a:pt x="1824" y="1891"/>
                      </a:lnTo>
                      <a:lnTo>
                        <a:pt x="1817" y="1890"/>
                      </a:lnTo>
                      <a:lnTo>
                        <a:pt x="1809" y="1890"/>
                      </a:lnTo>
                      <a:lnTo>
                        <a:pt x="1802" y="1889"/>
                      </a:lnTo>
                      <a:lnTo>
                        <a:pt x="1793" y="1889"/>
                      </a:lnTo>
                      <a:lnTo>
                        <a:pt x="1786" y="1888"/>
                      </a:lnTo>
                      <a:lnTo>
                        <a:pt x="1778" y="1888"/>
                      </a:lnTo>
                      <a:lnTo>
                        <a:pt x="1770" y="1887"/>
                      </a:lnTo>
                      <a:lnTo>
                        <a:pt x="1762" y="1887"/>
                      </a:lnTo>
                      <a:lnTo>
                        <a:pt x="1755" y="1885"/>
                      </a:lnTo>
                      <a:lnTo>
                        <a:pt x="1746" y="1885"/>
                      </a:lnTo>
                      <a:lnTo>
                        <a:pt x="1739" y="1884"/>
                      </a:lnTo>
                      <a:lnTo>
                        <a:pt x="1731" y="1884"/>
                      </a:lnTo>
                      <a:lnTo>
                        <a:pt x="1724" y="1883"/>
                      </a:lnTo>
                      <a:lnTo>
                        <a:pt x="1715" y="1883"/>
                      </a:lnTo>
                      <a:lnTo>
                        <a:pt x="1708" y="1882"/>
                      </a:lnTo>
                      <a:lnTo>
                        <a:pt x="1701" y="1882"/>
                      </a:lnTo>
                      <a:lnTo>
                        <a:pt x="1692" y="1881"/>
                      </a:lnTo>
                      <a:lnTo>
                        <a:pt x="1685" y="1881"/>
                      </a:lnTo>
                      <a:lnTo>
                        <a:pt x="1677" y="1879"/>
                      </a:lnTo>
                      <a:lnTo>
                        <a:pt x="1670" y="1879"/>
                      </a:lnTo>
                      <a:lnTo>
                        <a:pt x="1661" y="1878"/>
                      </a:lnTo>
                      <a:lnTo>
                        <a:pt x="1654" y="1878"/>
                      </a:lnTo>
                      <a:lnTo>
                        <a:pt x="1646" y="1877"/>
                      </a:lnTo>
                      <a:lnTo>
                        <a:pt x="1638" y="1876"/>
                      </a:lnTo>
                      <a:lnTo>
                        <a:pt x="1630" y="1875"/>
                      </a:lnTo>
                      <a:lnTo>
                        <a:pt x="1623" y="1875"/>
                      </a:lnTo>
                      <a:lnTo>
                        <a:pt x="1614" y="1873"/>
                      </a:lnTo>
                      <a:lnTo>
                        <a:pt x="1607" y="1872"/>
                      </a:lnTo>
                      <a:lnTo>
                        <a:pt x="1599" y="1871"/>
                      </a:lnTo>
                      <a:lnTo>
                        <a:pt x="1592" y="1871"/>
                      </a:lnTo>
                      <a:lnTo>
                        <a:pt x="1583" y="1870"/>
                      </a:lnTo>
                      <a:lnTo>
                        <a:pt x="1576" y="1869"/>
                      </a:lnTo>
                      <a:lnTo>
                        <a:pt x="1569" y="1867"/>
                      </a:lnTo>
                      <a:lnTo>
                        <a:pt x="1560" y="1867"/>
                      </a:lnTo>
                      <a:lnTo>
                        <a:pt x="1553" y="1866"/>
                      </a:lnTo>
                      <a:lnTo>
                        <a:pt x="1545" y="1865"/>
                      </a:lnTo>
                      <a:lnTo>
                        <a:pt x="1538" y="1864"/>
                      </a:lnTo>
                      <a:lnTo>
                        <a:pt x="1529" y="1864"/>
                      </a:lnTo>
                      <a:lnTo>
                        <a:pt x="1522" y="1863"/>
                      </a:lnTo>
                      <a:lnTo>
                        <a:pt x="1514" y="1861"/>
                      </a:lnTo>
                      <a:lnTo>
                        <a:pt x="1506" y="1860"/>
                      </a:lnTo>
                      <a:lnTo>
                        <a:pt x="1498" y="1859"/>
                      </a:lnTo>
                      <a:lnTo>
                        <a:pt x="1491" y="1858"/>
                      </a:lnTo>
                      <a:lnTo>
                        <a:pt x="1482" y="1858"/>
                      </a:lnTo>
                      <a:lnTo>
                        <a:pt x="1475" y="1857"/>
                      </a:lnTo>
                      <a:lnTo>
                        <a:pt x="1467" y="1857"/>
                      </a:lnTo>
                      <a:lnTo>
                        <a:pt x="1460" y="1855"/>
                      </a:lnTo>
                      <a:lnTo>
                        <a:pt x="1451" y="1854"/>
                      </a:lnTo>
                      <a:lnTo>
                        <a:pt x="1444" y="1854"/>
                      </a:lnTo>
                      <a:lnTo>
                        <a:pt x="1437" y="1853"/>
                      </a:lnTo>
                      <a:lnTo>
                        <a:pt x="1428" y="1852"/>
                      </a:lnTo>
                      <a:lnTo>
                        <a:pt x="1421" y="1852"/>
                      </a:lnTo>
                      <a:lnTo>
                        <a:pt x="1413" y="1852"/>
                      </a:lnTo>
                      <a:lnTo>
                        <a:pt x="1406" y="1852"/>
                      </a:lnTo>
                      <a:lnTo>
                        <a:pt x="1397" y="1851"/>
                      </a:lnTo>
                      <a:lnTo>
                        <a:pt x="1390" y="1851"/>
                      </a:lnTo>
                      <a:lnTo>
                        <a:pt x="1382" y="1851"/>
                      </a:lnTo>
                      <a:lnTo>
                        <a:pt x="1374" y="1849"/>
                      </a:lnTo>
                      <a:lnTo>
                        <a:pt x="1366" y="1849"/>
                      </a:lnTo>
                      <a:lnTo>
                        <a:pt x="1359" y="1849"/>
                      </a:lnTo>
                      <a:lnTo>
                        <a:pt x="1350" y="1848"/>
                      </a:lnTo>
                      <a:lnTo>
                        <a:pt x="1343" y="1848"/>
                      </a:lnTo>
                      <a:lnTo>
                        <a:pt x="1335" y="1848"/>
                      </a:lnTo>
                      <a:lnTo>
                        <a:pt x="1327" y="1847"/>
                      </a:lnTo>
                      <a:lnTo>
                        <a:pt x="1319" y="1847"/>
                      </a:lnTo>
                      <a:lnTo>
                        <a:pt x="1312" y="1845"/>
                      </a:lnTo>
                      <a:lnTo>
                        <a:pt x="1305" y="1846"/>
                      </a:lnTo>
                      <a:lnTo>
                        <a:pt x="1296" y="1846"/>
                      </a:lnTo>
                      <a:lnTo>
                        <a:pt x="1289" y="1846"/>
                      </a:lnTo>
                      <a:lnTo>
                        <a:pt x="1281" y="1845"/>
                      </a:lnTo>
                      <a:lnTo>
                        <a:pt x="1273" y="1845"/>
                      </a:lnTo>
                      <a:lnTo>
                        <a:pt x="1265" y="1843"/>
                      </a:lnTo>
                      <a:lnTo>
                        <a:pt x="1258" y="1843"/>
                      </a:lnTo>
                      <a:lnTo>
                        <a:pt x="1249" y="1842"/>
                      </a:lnTo>
                      <a:lnTo>
                        <a:pt x="1242" y="1842"/>
                      </a:lnTo>
                      <a:lnTo>
                        <a:pt x="1234" y="1841"/>
                      </a:lnTo>
                      <a:lnTo>
                        <a:pt x="1227" y="1841"/>
                      </a:lnTo>
                      <a:lnTo>
                        <a:pt x="1218" y="1840"/>
                      </a:lnTo>
                      <a:lnTo>
                        <a:pt x="1211" y="1840"/>
                      </a:lnTo>
                      <a:lnTo>
                        <a:pt x="1203" y="1839"/>
                      </a:lnTo>
                      <a:lnTo>
                        <a:pt x="1195" y="1839"/>
                      </a:lnTo>
                      <a:lnTo>
                        <a:pt x="1187" y="1837"/>
                      </a:lnTo>
                      <a:lnTo>
                        <a:pt x="1180" y="1837"/>
                      </a:lnTo>
                      <a:lnTo>
                        <a:pt x="1173" y="1836"/>
                      </a:lnTo>
                      <a:lnTo>
                        <a:pt x="1164" y="1835"/>
                      </a:lnTo>
                      <a:lnTo>
                        <a:pt x="1157" y="1834"/>
                      </a:lnTo>
                      <a:lnTo>
                        <a:pt x="1149" y="1834"/>
                      </a:lnTo>
                      <a:lnTo>
                        <a:pt x="1141" y="1833"/>
                      </a:lnTo>
                      <a:lnTo>
                        <a:pt x="1133" y="1831"/>
                      </a:lnTo>
                      <a:lnTo>
                        <a:pt x="1126" y="1830"/>
                      </a:lnTo>
                      <a:lnTo>
                        <a:pt x="1117" y="1830"/>
                      </a:lnTo>
                      <a:lnTo>
                        <a:pt x="1110" y="1829"/>
                      </a:lnTo>
                      <a:lnTo>
                        <a:pt x="1102" y="1828"/>
                      </a:lnTo>
                      <a:lnTo>
                        <a:pt x="1095" y="1827"/>
                      </a:lnTo>
                      <a:lnTo>
                        <a:pt x="1086" y="1825"/>
                      </a:lnTo>
                      <a:lnTo>
                        <a:pt x="1079" y="1824"/>
                      </a:lnTo>
                      <a:lnTo>
                        <a:pt x="1071" y="1824"/>
                      </a:lnTo>
                      <a:lnTo>
                        <a:pt x="1063" y="1822"/>
                      </a:lnTo>
                      <a:lnTo>
                        <a:pt x="1055" y="1821"/>
                      </a:lnTo>
                      <a:lnTo>
                        <a:pt x="1048" y="1819"/>
                      </a:lnTo>
                      <a:lnTo>
                        <a:pt x="1041" y="1818"/>
                      </a:lnTo>
                      <a:lnTo>
                        <a:pt x="1032" y="1817"/>
                      </a:lnTo>
                      <a:lnTo>
                        <a:pt x="1025" y="1816"/>
                      </a:lnTo>
                      <a:lnTo>
                        <a:pt x="1017" y="1813"/>
                      </a:lnTo>
                      <a:lnTo>
                        <a:pt x="1009" y="1812"/>
                      </a:lnTo>
                      <a:lnTo>
                        <a:pt x="1001" y="1811"/>
                      </a:lnTo>
                      <a:lnTo>
                        <a:pt x="994" y="1810"/>
                      </a:lnTo>
                      <a:lnTo>
                        <a:pt x="985" y="1809"/>
                      </a:lnTo>
                      <a:lnTo>
                        <a:pt x="978" y="1806"/>
                      </a:lnTo>
                      <a:lnTo>
                        <a:pt x="970" y="1805"/>
                      </a:lnTo>
                      <a:lnTo>
                        <a:pt x="963" y="1803"/>
                      </a:lnTo>
                      <a:lnTo>
                        <a:pt x="954" y="1801"/>
                      </a:lnTo>
                      <a:lnTo>
                        <a:pt x="947" y="1800"/>
                      </a:lnTo>
                      <a:lnTo>
                        <a:pt x="939" y="1799"/>
                      </a:lnTo>
                      <a:lnTo>
                        <a:pt x="931" y="1798"/>
                      </a:lnTo>
                      <a:lnTo>
                        <a:pt x="923" y="1795"/>
                      </a:lnTo>
                      <a:lnTo>
                        <a:pt x="916" y="1794"/>
                      </a:lnTo>
                      <a:lnTo>
                        <a:pt x="909" y="1793"/>
                      </a:lnTo>
                      <a:lnTo>
                        <a:pt x="900" y="1792"/>
                      </a:lnTo>
                      <a:lnTo>
                        <a:pt x="893" y="1789"/>
                      </a:lnTo>
                      <a:lnTo>
                        <a:pt x="885" y="1788"/>
                      </a:lnTo>
                      <a:lnTo>
                        <a:pt x="877" y="1787"/>
                      </a:lnTo>
                      <a:lnTo>
                        <a:pt x="869" y="1785"/>
                      </a:lnTo>
                      <a:lnTo>
                        <a:pt x="862" y="1783"/>
                      </a:lnTo>
                      <a:lnTo>
                        <a:pt x="853" y="1782"/>
                      </a:lnTo>
                      <a:lnTo>
                        <a:pt x="846" y="1781"/>
                      </a:lnTo>
                      <a:lnTo>
                        <a:pt x="838" y="1780"/>
                      </a:lnTo>
                      <a:lnTo>
                        <a:pt x="831" y="1779"/>
                      </a:lnTo>
                      <a:lnTo>
                        <a:pt x="822" y="1776"/>
                      </a:lnTo>
                      <a:lnTo>
                        <a:pt x="815" y="1775"/>
                      </a:lnTo>
                      <a:lnTo>
                        <a:pt x="807" y="1774"/>
                      </a:lnTo>
                      <a:lnTo>
                        <a:pt x="799" y="1773"/>
                      </a:lnTo>
                      <a:lnTo>
                        <a:pt x="791" y="1771"/>
                      </a:lnTo>
                      <a:lnTo>
                        <a:pt x="784" y="1770"/>
                      </a:lnTo>
                      <a:lnTo>
                        <a:pt x="777" y="1769"/>
                      </a:lnTo>
                      <a:lnTo>
                        <a:pt x="768" y="1768"/>
                      </a:lnTo>
                      <a:lnTo>
                        <a:pt x="761" y="1767"/>
                      </a:lnTo>
                      <a:lnTo>
                        <a:pt x="753" y="1765"/>
                      </a:lnTo>
                      <a:lnTo>
                        <a:pt x="745" y="1764"/>
                      </a:lnTo>
                      <a:lnTo>
                        <a:pt x="737" y="1763"/>
                      </a:lnTo>
                      <a:lnTo>
                        <a:pt x="730" y="1762"/>
                      </a:lnTo>
                      <a:lnTo>
                        <a:pt x="721" y="1761"/>
                      </a:lnTo>
                      <a:lnTo>
                        <a:pt x="714" y="1759"/>
                      </a:lnTo>
                      <a:lnTo>
                        <a:pt x="706" y="1759"/>
                      </a:lnTo>
                      <a:lnTo>
                        <a:pt x="698" y="1758"/>
                      </a:lnTo>
                      <a:lnTo>
                        <a:pt x="690" y="1757"/>
                      </a:lnTo>
                      <a:lnTo>
                        <a:pt x="683" y="1757"/>
                      </a:lnTo>
                      <a:lnTo>
                        <a:pt x="674" y="1756"/>
                      </a:lnTo>
                      <a:lnTo>
                        <a:pt x="667" y="1755"/>
                      </a:lnTo>
                      <a:lnTo>
                        <a:pt x="660" y="1755"/>
                      </a:lnTo>
                      <a:lnTo>
                        <a:pt x="652" y="1753"/>
                      </a:lnTo>
                      <a:lnTo>
                        <a:pt x="644" y="1752"/>
                      </a:lnTo>
                      <a:lnTo>
                        <a:pt x="636" y="1752"/>
                      </a:lnTo>
                      <a:lnTo>
                        <a:pt x="629" y="1751"/>
                      </a:lnTo>
                      <a:lnTo>
                        <a:pt x="620" y="1750"/>
                      </a:lnTo>
                      <a:lnTo>
                        <a:pt x="613" y="1750"/>
                      </a:lnTo>
                      <a:lnTo>
                        <a:pt x="605" y="1747"/>
                      </a:lnTo>
                      <a:lnTo>
                        <a:pt x="598" y="1749"/>
                      </a:lnTo>
                      <a:lnTo>
                        <a:pt x="589" y="1747"/>
                      </a:lnTo>
                      <a:lnTo>
                        <a:pt x="582" y="1746"/>
                      </a:lnTo>
                      <a:lnTo>
                        <a:pt x="574" y="1746"/>
                      </a:lnTo>
                      <a:lnTo>
                        <a:pt x="566" y="1745"/>
                      </a:lnTo>
                      <a:lnTo>
                        <a:pt x="558" y="1745"/>
                      </a:lnTo>
                      <a:lnTo>
                        <a:pt x="551" y="1744"/>
                      </a:lnTo>
                      <a:lnTo>
                        <a:pt x="542" y="1744"/>
                      </a:lnTo>
                      <a:lnTo>
                        <a:pt x="535" y="1743"/>
                      </a:lnTo>
                      <a:lnTo>
                        <a:pt x="528" y="1743"/>
                      </a:lnTo>
                      <a:lnTo>
                        <a:pt x="520" y="1743"/>
                      </a:lnTo>
                      <a:lnTo>
                        <a:pt x="512" y="1741"/>
                      </a:lnTo>
                      <a:lnTo>
                        <a:pt x="504" y="1740"/>
                      </a:lnTo>
                      <a:lnTo>
                        <a:pt x="497" y="1740"/>
                      </a:lnTo>
                      <a:lnTo>
                        <a:pt x="488" y="1739"/>
                      </a:lnTo>
                      <a:lnTo>
                        <a:pt x="481" y="1739"/>
                      </a:lnTo>
                      <a:lnTo>
                        <a:pt x="473" y="1738"/>
                      </a:lnTo>
                      <a:lnTo>
                        <a:pt x="466" y="1737"/>
                      </a:lnTo>
                      <a:lnTo>
                        <a:pt x="457" y="1735"/>
                      </a:lnTo>
                      <a:lnTo>
                        <a:pt x="450" y="1734"/>
                      </a:lnTo>
                      <a:lnTo>
                        <a:pt x="442" y="1733"/>
                      </a:lnTo>
                      <a:lnTo>
                        <a:pt x="434" y="1732"/>
                      </a:lnTo>
                      <a:lnTo>
                        <a:pt x="426" y="1729"/>
                      </a:lnTo>
                      <a:lnTo>
                        <a:pt x="419" y="1728"/>
                      </a:lnTo>
                      <a:lnTo>
                        <a:pt x="410" y="1727"/>
                      </a:lnTo>
                      <a:lnTo>
                        <a:pt x="403" y="1725"/>
                      </a:lnTo>
                      <a:lnTo>
                        <a:pt x="396" y="1722"/>
                      </a:lnTo>
                      <a:lnTo>
                        <a:pt x="388" y="1720"/>
                      </a:lnTo>
                      <a:lnTo>
                        <a:pt x="380" y="1717"/>
                      </a:lnTo>
                      <a:lnTo>
                        <a:pt x="372" y="1714"/>
                      </a:lnTo>
                      <a:lnTo>
                        <a:pt x="365" y="1710"/>
                      </a:lnTo>
                      <a:lnTo>
                        <a:pt x="356" y="1707"/>
                      </a:lnTo>
                      <a:lnTo>
                        <a:pt x="349" y="1703"/>
                      </a:lnTo>
                      <a:lnTo>
                        <a:pt x="341" y="1698"/>
                      </a:lnTo>
                      <a:lnTo>
                        <a:pt x="334" y="1695"/>
                      </a:lnTo>
                      <a:lnTo>
                        <a:pt x="325" y="1689"/>
                      </a:lnTo>
                      <a:lnTo>
                        <a:pt x="318" y="1683"/>
                      </a:lnTo>
                      <a:lnTo>
                        <a:pt x="310" y="1678"/>
                      </a:lnTo>
                      <a:lnTo>
                        <a:pt x="302" y="1669"/>
                      </a:lnTo>
                      <a:lnTo>
                        <a:pt x="294" y="1663"/>
                      </a:lnTo>
                      <a:lnTo>
                        <a:pt x="287" y="1655"/>
                      </a:lnTo>
                      <a:lnTo>
                        <a:pt x="278" y="1648"/>
                      </a:lnTo>
                      <a:lnTo>
                        <a:pt x="271" y="1641"/>
                      </a:lnTo>
                      <a:lnTo>
                        <a:pt x="264" y="1631"/>
                      </a:lnTo>
                      <a:lnTo>
                        <a:pt x="256" y="1621"/>
                      </a:lnTo>
                      <a:lnTo>
                        <a:pt x="248" y="1612"/>
                      </a:lnTo>
                      <a:lnTo>
                        <a:pt x="240" y="1600"/>
                      </a:lnTo>
                      <a:lnTo>
                        <a:pt x="233" y="1588"/>
                      </a:lnTo>
                      <a:lnTo>
                        <a:pt x="224" y="1576"/>
                      </a:lnTo>
                      <a:lnTo>
                        <a:pt x="217" y="1561"/>
                      </a:lnTo>
                      <a:lnTo>
                        <a:pt x="209" y="1547"/>
                      </a:lnTo>
                      <a:lnTo>
                        <a:pt x="202" y="1531"/>
                      </a:lnTo>
                      <a:lnTo>
                        <a:pt x="193" y="1513"/>
                      </a:lnTo>
                      <a:lnTo>
                        <a:pt x="186" y="1495"/>
                      </a:lnTo>
                      <a:lnTo>
                        <a:pt x="178" y="1476"/>
                      </a:lnTo>
                      <a:lnTo>
                        <a:pt x="170" y="1455"/>
                      </a:lnTo>
                      <a:lnTo>
                        <a:pt x="162" y="1431"/>
                      </a:lnTo>
                      <a:lnTo>
                        <a:pt x="155" y="1404"/>
                      </a:lnTo>
                      <a:lnTo>
                        <a:pt x="146" y="1377"/>
                      </a:lnTo>
                      <a:lnTo>
                        <a:pt x="139" y="1345"/>
                      </a:lnTo>
                      <a:lnTo>
                        <a:pt x="132" y="1312"/>
                      </a:lnTo>
                      <a:lnTo>
                        <a:pt x="123" y="1275"/>
                      </a:lnTo>
                      <a:lnTo>
                        <a:pt x="116" y="1234"/>
                      </a:lnTo>
                      <a:lnTo>
                        <a:pt x="108" y="1188"/>
                      </a:lnTo>
                      <a:lnTo>
                        <a:pt x="101" y="1140"/>
                      </a:lnTo>
                      <a:lnTo>
                        <a:pt x="92" y="1086"/>
                      </a:lnTo>
                      <a:lnTo>
                        <a:pt x="85" y="1027"/>
                      </a:lnTo>
                      <a:lnTo>
                        <a:pt x="77" y="964"/>
                      </a:lnTo>
                      <a:lnTo>
                        <a:pt x="69" y="894"/>
                      </a:lnTo>
                      <a:lnTo>
                        <a:pt x="61" y="820"/>
                      </a:lnTo>
                      <a:lnTo>
                        <a:pt x="54" y="738"/>
                      </a:lnTo>
                      <a:lnTo>
                        <a:pt x="45" y="650"/>
                      </a:lnTo>
                      <a:lnTo>
                        <a:pt x="38" y="557"/>
                      </a:lnTo>
                      <a:lnTo>
                        <a:pt x="30" y="458"/>
                      </a:lnTo>
                      <a:lnTo>
                        <a:pt x="23" y="353"/>
                      </a:lnTo>
                      <a:lnTo>
                        <a:pt x="14" y="241"/>
                      </a:lnTo>
                      <a:lnTo>
                        <a:pt x="7" y="12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39" name="Connettore 2 138">
                <a:extLst>
                  <a:ext uri="{FF2B5EF4-FFF2-40B4-BE49-F238E27FC236}">
                    <a16:creationId xmlns:a16="http://schemas.microsoft.com/office/drawing/2014/main" id="{FA951E44-1DE0-C6A8-89F0-85F43000AF5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726727" y="3510691"/>
                <a:ext cx="160814" cy="664433"/>
              </a:xfrm>
              <a:prstGeom prst="straightConnector1">
                <a:avLst/>
              </a:prstGeom>
              <a:ln>
                <a:tailEnd type="triangle"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4" name="CasellaDiTesto 3">
              <a:extLst>
                <a:ext uri="{FF2B5EF4-FFF2-40B4-BE49-F238E27FC236}">
                  <a16:creationId xmlns:a16="http://schemas.microsoft.com/office/drawing/2014/main" id="{803E95A9-D47A-FADB-688C-341A65B4859F}"/>
                </a:ext>
              </a:extLst>
            </p:cNvPr>
            <p:cNvSpPr txBox="1"/>
            <p:nvPr/>
          </p:nvSpPr>
          <p:spPr>
            <a:xfrm>
              <a:off x="4772746" y="4107656"/>
              <a:ext cx="3579833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GB" sz="2000" b="1" i="1" dirty="0">
                  <a:solidFill>
                    <a:srgbClr val="CD5B16"/>
                  </a:solidFill>
                  <a:latin typeface="+mj-lt"/>
                  <a:cs typeface="Arial" panose="020B0604020202020204" pitchFamily="34" charset="0"/>
                </a:rPr>
                <a:t>Ligand-to-metal charge transfer transition for the Ru-Cl bonds</a:t>
              </a:r>
            </a:p>
          </p:txBody>
        </p:sp>
      </p:grp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EE438058-57D0-0FAF-ABF1-453CF9117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5966" y="6171266"/>
            <a:ext cx="434386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it-IT" altLang="en-US" sz="1400" b="1" dirty="0">
                <a:solidFill>
                  <a:srgbClr val="634198"/>
                </a:solidFill>
                <a:latin typeface="+mj-lt"/>
                <a:cs typeface="Times New Roman" panose="02020603050405020304" pitchFamily="18" charset="0"/>
              </a:rPr>
              <a:t>10 </a:t>
            </a:r>
            <a:r>
              <a:rPr lang="it-IT" altLang="en-US" sz="1400" b="1" dirty="0" err="1">
                <a:solidFill>
                  <a:srgbClr val="634198"/>
                </a:solidFill>
                <a:latin typeface="+mj-lt"/>
                <a:cs typeface="Times New Roman" panose="02020603050405020304" pitchFamily="18" charset="0"/>
              </a:rPr>
              <a:t>mM</a:t>
            </a:r>
            <a:r>
              <a:rPr lang="it-IT" altLang="en-US" sz="1400" b="1" dirty="0">
                <a:solidFill>
                  <a:srgbClr val="634198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it-IT" altLang="en-US" sz="1400" b="1" dirty="0" err="1">
                <a:solidFill>
                  <a:srgbClr val="634198"/>
                </a:solidFill>
                <a:latin typeface="+mj-lt"/>
                <a:cs typeface="Times New Roman" panose="02020603050405020304" pitchFamily="18" charset="0"/>
              </a:rPr>
              <a:t>potassium</a:t>
            </a:r>
            <a:r>
              <a:rPr lang="it-IT" altLang="en-US" sz="1400" b="1" dirty="0">
                <a:solidFill>
                  <a:srgbClr val="634198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it-IT" altLang="en-US" sz="1400" b="1" dirty="0" err="1">
                <a:solidFill>
                  <a:srgbClr val="634198"/>
                </a:solidFill>
                <a:latin typeface="+mj-lt"/>
                <a:cs typeface="Times New Roman" panose="02020603050405020304" pitchFamily="18" charset="0"/>
              </a:rPr>
              <a:t>phosphate</a:t>
            </a:r>
            <a:r>
              <a:rPr lang="it-IT" altLang="en-US" sz="1400" b="1" dirty="0">
                <a:solidFill>
                  <a:srgbClr val="634198"/>
                </a:solidFill>
                <a:latin typeface="+mj-lt"/>
                <a:cs typeface="Times New Roman" panose="02020603050405020304" pitchFamily="18" charset="0"/>
              </a:rPr>
              <a:t>, 100 </a:t>
            </a:r>
            <a:r>
              <a:rPr lang="it-IT" altLang="en-US" sz="1400" b="1" dirty="0" err="1">
                <a:solidFill>
                  <a:srgbClr val="634198"/>
                </a:solidFill>
                <a:latin typeface="+mj-lt"/>
                <a:cs typeface="Times New Roman" panose="02020603050405020304" pitchFamily="18" charset="0"/>
              </a:rPr>
              <a:t>mM</a:t>
            </a:r>
            <a:r>
              <a:rPr lang="it-IT" altLang="en-US" sz="1400" b="1" dirty="0">
                <a:solidFill>
                  <a:srgbClr val="634198"/>
                </a:solidFill>
                <a:latin typeface="+mj-lt"/>
                <a:cs typeface="Times New Roman" panose="02020603050405020304" pitchFamily="18" charset="0"/>
              </a:rPr>
              <a:t> NaCl, pH = 7.3</a:t>
            </a:r>
          </a:p>
        </p:txBody>
      </p:sp>
      <p:grpSp>
        <p:nvGrpSpPr>
          <p:cNvPr id="6" name="Gruppo 5">
            <a:extLst>
              <a:ext uri="{FF2B5EF4-FFF2-40B4-BE49-F238E27FC236}">
                <a16:creationId xmlns:a16="http://schemas.microsoft.com/office/drawing/2014/main" id="{850D0FC0-D0A0-E456-95AF-191C74091B8B}"/>
              </a:ext>
            </a:extLst>
          </p:cNvPr>
          <p:cNvGrpSpPr/>
          <p:nvPr/>
        </p:nvGrpSpPr>
        <p:grpSpPr>
          <a:xfrm rot="20777404" flipH="1">
            <a:off x="100773" y="3080140"/>
            <a:ext cx="8527489" cy="1263380"/>
            <a:chOff x="-70507" y="2757365"/>
            <a:chExt cx="12063182" cy="2774224"/>
          </a:xfrm>
          <a:effectLst/>
        </p:grpSpPr>
        <p:sp>
          <p:nvSpPr>
            <p:cNvPr id="7" name="CasellaDiTesto 6">
              <a:extLst>
                <a:ext uri="{FF2B5EF4-FFF2-40B4-BE49-F238E27FC236}">
                  <a16:creationId xmlns:a16="http://schemas.microsoft.com/office/drawing/2014/main" id="{2204CF25-033B-02B1-1125-8A8D36DD7573}"/>
                </a:ext>
              </a:extLst>
            </p:cNvPr>
            <p:cNvSpPr txBox="1"/>
            <p:nvPr/>
          </p:nvSpPr>
          <p:spPr>
            <a:xfrm>
              <a:off x="830579" y="3429298"/>
              <a:ext cx="1489961" cy="811009"/>
            </a:xfrm>
            <a:prstGeom prst="rect">
              <a:avLst/>
            </a:prstGeom>
            <a:noFill/>
            <a:sp3d>
              <a:bevelT w="139700" h="139700" prst="divot"/>
            </a:sp3d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b="1" i="1" dirty="0">
                  <a:solidFill>
                    <a:srgbClr val="FEC200"/>
                  </a:solidFill>
                  <a:latin typeface="+mj-lt"/>
                  <a:cs typeface="Times New Roman" panose="02020603050405020304" pitchFamily="18" charset="0"/>
                </a:rPr>
                <a:t>StePyRu</a:t>
              </a:r>
            </a:p>
          </p:txBody>
        </p:sp>
        <p:sp>
          <p:nvSpPr>
            <p:cNvPr id="8" name="CasellaDiTesto 7">
              <a:extLst>
                <a:ext uri="{FF2B5EF4-FFF2-40B4-BE49-F238E27FC236}">
                  <a16:creationId xmlns:a16="http://schemas.microsoft.com/office/drawing/2014/main" id="{CB920F51-365B-FBA7-D7FF-4E2BCBE3D359}"/>
                </a:ext>
              </a:extLst>
            </p:cNvPr>
            <p:cNvSpPr txBox="1"/>
            <p:nvPr/>
          </p:nvSpPr>
          <p:spPr>
            <a:xfrm>
              <a:off x="10502713" y="3497268"/>
              <a:ext cx="1489962" cy="811010"/>
            </a:xfrm>
            <a:prstGeom prst="rect">
              <a:avLst/>
            </a:prstGeom>
            <a:noFill/>
            <a:sp3d>
              <a:bevelT w="139700" h="139700" prst="divot"/>
            </a:sp3d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b="1" i="1" dirty="0">
                  <a:latin typeface="+mj-lt"/>
                  <a:cs typeface="Times New Roman" panose="02020603050405020304" pitchFamily="18" charset="0"/>
                </a:rPr>
                <a:t>AziRu</a:t>
              </a:r>
            </a:p>
          </p:txBody>
        </p:sp>
        <p:sp>
          <p:nvSpPr>
            <p:cNvPr id="9" name="CasellaDiTesto 8">
              <a:extLst>
                <a:ext uri="{FF2B5EF4-FFF2-40B4-BE49-F238E27FC236}">
                  <a16:creationId xmlns:a16="http://schemas.microsoft.com/office/drawing/2014/main" id="{D93FF81B-C74A-1077-2634-BDFC3D9B51B3}"/>
                </a:ext>
              </a:extLst>
            </p:cNvPr>
            <p:cNvSpPr txBox="1"/>
            <p:nvPr/>
          </p:nvSpPr>
          <p:spPr>
            <a:xfrm>
              <a:off x="8865108" y="3443520"/>
              <a:ext cx="1782204" cy="811008"/>
            </a:xfrm>
            <a:prstGeom prst="rect">
              <a:avLst/>
            </a:prstGeom>
            <a:noFill/>
            <a:sp3d>
              <a:bevelT w="139700" h="139700" prst="divot"/>
            </a:sp3d>
          </p:spPr>
          <p:txBody>
            <a:bodyPr wrap="squar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b="1" i="1" dirty="0">
                  <a:solidFill>
                    <a:srgbClr val="04D0E6"/>
                  </a:solidFill>
                  <a:latin typeface="+mj-lt"/>
                  <a:cs typeface="Times New Roman" panose="02020603050405020304" pitchFamily="18" charset="0"/>
                </a:rPr>
                <a:t>MyriPyRu</a:t>
              </a:r>
            </a:p>
          </p:txBody>
        </p:sp>
        <p:sp>
          <p:nvSpPr>
            <p:cNvPr id="10" name="CasellaDiTesto 9">
              <a:extLst>
                <a:ext uri="{FF2B5EF4-FFF2-40B4-BE49-F238E27FC236}">
                  <a16:creationId xmlns:a16="http://schemas.microsoft.com/office/drawing/2014/main" id="{D036D59E-0578-2A36-2398-BC413CE1E516}"/>
                </a:ext>
              </a:extLst>
            </p:cNvPr>
            <p:cNvSpPr txBox="1"/>
            <p:nvPr/>
          </p:nvSpPr>
          <p:spPr>
            <a:xfrm>
              <a:off x="4563581" y="3423626"/>
              <a:ext cx="1745373" cy="811009"/>
            </a:xfrm>
            <a:prstGeom prst="rect">
              <a:avLst/>
            </a:prstGeom>
            <a:noFill/>
            <a:sp3d>
              <a:bevelT w="139700" h="139700" prst="divot"/>
            </a:sp3d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b="1" i="1" dirty="0">
                  <a:solidFill>
                    <a:srgbClr val="FF0000"/>
                  </a:solidFill>
                  <a:latin typeface="+mj-lt"/>
                  <a:cs typeface="Times New Roman" panose="02020603050405020304" pitchFamily="18" charset="0"/>
                </a:rPr>
                <a:t>PalmiPyRu</a:t>
              </a:r>
            </a:p>
          </p:txBody>
        </p:sp>
        <p:sp>
          <p:nvSpPr>
            <p:cNvPr id="11" name="CasellaDiTesto 10">
              <a:extLst>
                <a:ext uri="{FF2B5EF4-FFF2-40B4-BE49-F238E27FC236}">
                  <a16:creationId xmlns:a16="http://schemas.microsoft.com/office/drawing/2014/main" id="{6AD1B22A-1416-160C-8C8E-F2286A883FC8}"/>
                </a:ext>
              </a:extLst>
            </p:cNvPr>
            <p:cNvSpPr txBox="1"/>
            <p:nvPr/>
          </p:nvSpPr>
          <p:spPr>
            <a:xfrm>
              <a:off x="6370214" y="3439639"/>
              <a:ext cx="1489962" cy="811009"/>
            </a:xfrm>
            <a:prstGeom prst="rect">
              <a:avLst/>
            </a:prstGeom>
            <a:noFill/>
            <a:sp3d>
              <a:bevelT w="139700" h="139700" prst="divot"/>
            </a:sp3d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b="1" i="1" dirty="0">
                  <a:solidFill>
                    <a:srgbClr val="0000FF"/>
                  </a:solidFill>
                  <a:latin typeface="+mj-lt"/>
                  <a:cs typeface="Times New Roman" panose="02020603050405020304" pitchFamily="18" charset="0"/>
                </a:rPr>
                <a:t>OlePyRu</a:t>
              </a:r>
            </a:p>
          </p:txBody>
        </p:sp>
        <p:sp>
          <p:nvSpPr>
            <p:cNvPr id="13" name="CasellaDiTesto 12">
              <a:extLst>
                <a:ext uri="{FF2B5EF4-FFF2-40B4-BE49-F238E27FC236}">
                  <a16:creationId xmlns:a16="http://schemas.microsoft.com/office/drawing/2014/main" id="{0EC74F25-3A23-3EEC-23E7-9166308211A8}"/>
                </a:ext>
              </a:extLst>
            </p:cNvPr>
            <p:cNvSpPr txBox="1"/>
            <p:nvPr/>
          </p:nvSpPr>
          <p:spPr>
            <a:xfrm>
              <a:off x="2384957" y="3452325"/>
              <a:ext cx="1708330" cy="811007"/>
            </a:xfrm>
            <a:prstGeom prst="rect">
              <a:avLst/>
            </a:prstGeom>
            <a:noFill/>
            <a:sp3d>
              <a:bevelT w="139700" h="139700" prst="divot"/>
            </a:sp3d>
          </p:spPr>
          <p:txBody>
            <a:bodyPr wrap="squar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b="1" i="1" dirty="0">
                  <a:solidFill>
                    <a:srgbClr val="009900"/>
                  </a:solidFill>
                  <a:latin typeface="+mj-lt"/>
                  <a:cs typeface="Times New Roman" panose="02020603050405020304" pitchFamily="18" charset="0"/>
                </a:rPr>
                <a:t>CholPyRu</a:t>
              </a:r>
            </a:p>
          </p:txBody>
        </p:sp>
        <p:sp>
          <p:nvSpPr>
            <p:cNvPr id="14" name="Freccia a sinistra 13">
              <a:extLst>
                <a:ext uri="{FF2B5EF4-FFF2-40B4-BE49-F238E27FC236}">
                  <a16:creationId xmlns:a16="http://schemas.microsoft.com/office/drawing/2014/main" id="{EAD28192-15CF-9846-A959-E11E4262EB6E}"/>
                </a:ext>
              </a:extLst>
            </p:cNvPr>
            <p:cNvSpPr/>
            <p:nvPr/>
          </p:nvSpPr>
          <p:spPr>
            <a:xfrm>
              <a:off x="110547" y="3894141"/>
              <a:ext cx="11824104" cy="1637448"/>
            </a:xfrm>
            <a:prstGeom prst="leftArrow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400">
                <a:latin typeface="+mj-lt"/>
              </a:endParaRPr>
            </a:p>
          </p:txBody>
        </p:sp>
        <p:sp>
          <p:nvSpPr>
            <p:cNvPr id="15" name="CasellaDiTesto 14">
              <a:extLst>
                <a:ext uri="{FF2B5EF4-FFF2-40B4-BE49-F238E27FC236}">
                  <a16:creationId xmlns:a16="http://schemas.microsoft.com/office/drawing/2014/main" id="{D027B263-BC6D-4974-1101-AD190D001E3A}"/>
                </a:ext>
              </a:extLst>
            </p:cNvPr>
            <p:cNvSpPr txBox="1"/>
            <p:nvPr/>
          </p:nvSpPr>
          <p:spPr>
            <a:xfrm>
              <a:off x="3203577" y="4204978"/>
              <a:ext cx="6110514" cy="811009"/>
            </a:xfrm>
            <a:prstGeom prst="rect">
              <a:avLst/>
            </a:prstGeom>
            <a:noFill/>
            <a:sp3d>
              <a:bevelT w="139700" h="139700" prst="divot"/>
            </a:sp3d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b="1" dirty="0">
                  <a:solidFill>
                    <a:schemeClr val="bg1"/>
                  </a:solidFill>
                  <a:latin typeface="+mj-lt"/>
                  <a:ea typeface="Calibri" panose="020F0502020204030204" pitchFamily="34" charset="0"/>
                </a:rPr>
                <a:t>Stability toward hydrolysis</a:t>
              </a:r>
              <a:endParaRPr lang="en-GB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6" name="Rectangle 68">
              <a:extLst>
                <a:ext uri="{FF2B5EF4-FFF2-40B4-BE49-F238E27FC236}">
                  <a16:creationId xmlns:a16="http://schemas.microsoft.com/office/drawing/2014/main" id="{22172BB7-F4AE-7731-F60D-FBFD50832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70507" y="3112816"/>
              <a:ext cx="580517" cy="608257"/>
            </a:xfrm>
            <a:prstGeom prst="rect">
              <a:avLst/>
            </a:prstGeom>
            <a:noFill/>
            <a:ln>
              <a:noFill/>
            </a:ln>
            <a:sp3d>
              <a:bevelT w="139700" h="139700" prst="divot"/>
            </a:sp3d>
          </p:spPr>
          <p:txBody>
            <a:bodyPr wrap="none" lIns="0" tIns="0" rIns="0" bIns="0"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33039">
                <a:defRPr/>
              </a:pPr>
              <a:r>
                <a:rPr lang="it-IT" altLang="it-IT" b="1" dirty="0">
                  <a:solidFill>
                    <a:srgbClr val="C00000"/>
                  </a:solidFill>
                  <a:latin typeface="+mj-lt"/>
                  <a:cs typeface="Times New Roman" panose="02020603050405020304" pitchFamily="18" charset="0"/>
                </a:rPr>
                <a:t> </a:t>
              </a:r>
              <a:r>
                <a:rPr lang="it-IT" altLang="it-IT" b="1" i="1" dirty="0">
                  <a:solidFill>
                    <a:srgbClr val="C00000"/>
                  </a:solidFill>
                  <a:latin typeface="+mj-lt"/>
                  <a:cs typeface="Times New Roman" panose="02020603050405020304" pitchFamily="18" charset="0"/>
                </a:rPr>
                <a:t> t</a:t>
              </a:r>
              <a:r>
                <a:rPr lang="it-IT" altLang="it-IT" b="1" i="1" baseline="-25000" dirty="0">
                  <a:solidFill>
                    <a:srgbClr val="C00000"/>
                  </a:solidFill>
                  <a:latin typeface="+mj-lt"/>
                  <a:cs typeface="Times New Roman" panose="02020603050405020304" pitchFamily="18" charset="0"/>
                </a:rPr>
                <a:t>1/2</a:t>
              </a:r>
              <a:endParaRPr lang="it-IT" altLang="it-IT" sz="1400" i="1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endParaRPr>
            </a:p>
          </p:txBody>
        </p:sp>
        <p:sp>
          <p:nvSpPr>
            <p:cNvPr id="17" name="CasellaDiTesto 16">
              <a:extLst>
                <a:ext uri="{FF2B5EF4-FFF2-40B4-BE49-F238E27FC236}">
                  <a16:creationId xmlns:a16="http://schemas.microsoft.com/office/drawing/2014/main" id="{07C71DC1-4FAB-DCD3-589A-7C9F9CCBBD0F}"/>
                </a:ext>
              </a:extLst>
            </p:cNvPr>
            <p:cNvSpPr txBox="1"/>
            <p:nvPr/>
          </p:nvSpPr>
          <p:spPr>
            <a:xfrm>
              <a:off x="835070" y="2757365"/>
              <a:ext cx="1499138" cy="743424"/>
            </a:xfrm>
            <a:prstGeom prst="rect">
              <a:avLst/>
            </a:prstGeom>
            <a:noFill/>
            <a:sp3d>
              <a:bevelT w="139700" h="139700" prst="divot"/>
            </a:sp3d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altLang="it-IT" sz="1600" b="1" dirty="0">
                  <a:solidFill>
                    <a:srgbClr val="C00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</a:t>
              </a:r>
              <a:r>
                <a:rPr lang="it-IT" altLang="it-IT" sz="1600" b="1" dirty="0">
                  <a:solidFill>
                    <a:srgbClr val="C00000"/>
                  </a:solidFill>
                  <a:latin typeface="+mj-lt"/>
                  <a:cs typeface="Times New Roman" panose="02020603050405020304" pitchFamily="18" charset="0"/>
                </a:rPr>
                <a:t> 240 min</a:t>
              </a:r>
              <a:endParaRPr lang="en-GB" sz="16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8" name="CasellaDiTesto 17">
              <a:extLst>
                <a:ext uri="{FF2B5EF4-FFF2-40B4-BE49-F238E27FC236}">
                  <a16:creationId xmlns:a16="http://schemas.microsoft.com/office/drawing/2014/main" id="{3D951B07-4189-73B2-129F-83C6ECAF7790}"/>
                </a:ext>
              </a:extLst>
            </p:cNvPr>
            <p:cNvSpPr txBox="1"/>
            <p:nvPr/>
          </p:nvSpPr>
          <p:spPr>
            <a:xfrm>
              <a:off x="2462681" y="2829942"/>
              <a:ext cx="1499138" cy="743424"/>
            </a:xfrm>
            <a:prstGeom prst="rect">
              <a:avLst/>
            </a:prstGeom>
            <a:noFill/>
            <a:sp3d>
              <a:bevelT w="139700" h="139700" prst="divot"/>
            </a:sp3d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altLang="it-IT" sz="1600" b="1" dirty="0">
                  <a:solidFill>
                    <a:srgbClr val="C00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&gt; 180 </a:t>
              </a:r>
              <a:r>
                <a:rPr lang="it-IT" altLang="it-IT" sz="1600" b="1" dirty="0">
                  <a:solidFill>
                    <a:srgbClr val="C00000"/>
                  </a:solidFill>
                  <a:latin typeface="+mj-lt"/>
                  <a:cs typeface="Times New Roman" panose="02020603050405020304" pitchFamily="18" charset="0"/>
                </a:rPr>
                <a:t>min</a:t>
              </a:r>
              <a:endParaRPr lang="en-GB" sz="16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9" name="CasellaDiTesto 18">
              <a:extLst>
                <a:ext uri="{FF2B5EF4-FFF2-40B4-BE49-F238E27FC236}">
                  <a16:creationId xmlns:a16="http://schemas.microsoft.com/office/drawing/2014/main" id="{BB3152BB-2C5A-9D1A-577D-8415346E2D10}"/>
                </a:ext>
              </a:extLst>
            </p:cNvPr>
            <p:cNvSpPr txBox="1"/>
            <p:nvPr/>
          </p:nvSpPr>
          <p:spPr>
            <a:xfrm>
              <a:off x="4848828" y="2817753"/>
              <a:ext cx="1499138" cy="743423"/>
            </a:xfrm>
            <a:prstGeom prst="rect">
              <a:avLst/>
            </a:prstGeom>
            <a:noFill/>
            <a:sp3d>
              <a:bevelT w="139700" h="139700" prst="divot"/>
            </a:sp3d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altLang="it-IT" sz="1600" b="1" dirty="0">
                  <a:solidFill>
                    <a:srgbClr val="C00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&gt; 120 </a:t>
              </a:r>
              <a:r>
                <a:rPr lang="it-IT" altLang="it-IT" sz="1600" b="1" dirty="0">
                  <a:solidFill>
                    <a:srgbClr val="C00000"/>
                  </a:solidFill>
                  <a:latin typeface="+mj-lt"/>
                  <a:cs typeface="Times New Roman" panose="02020603050405020304" pitchFamily="18" charset="0"/>
                </a:rPr>
                <a:t>min</a:t>
              </a:r>
              <a:endParaRPr lang="en-GB" sz="16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20" name="CasellaDiTesto 19">
              <a:extLst>
                <a:ext uri="{FF2B5EF4-FFF2-40B4-BE49-F238E27FC236}">
                  <a16:creationId xmlns:a16="http://schemas.microsoft.com/office/drawing/2014/main" id="{E5F5070D-255E-6338-91D2-64FB8EC32117}"/>
                </a:ext>
              </a:extLst>
            </p:cNvPr>
            <p:cNvSpPr txBox="1"/>
            <p:nvPr/>
          </p:nvSpPr>
          <p:spPr>
            <a:xfrm>
              <a:off x="6273073" y="2764862"/>
              <a:ext cx="1499138" cy="743422"/>
            </a:xfrm>
            <a:prstGeom prst="rect">
              <a:avLst/>
            </a:prstGeom>
            <a:noFill/>
            <a:sp3d>
              <a:bevelT w="139700" h="139700" prst="divot"/>
            </a:sp3d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altLang="it-IT" sz="1600" b="1" dirty="0">
                  <a:solidFill>
                    <a:srgbClr val="C00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</a:t>
              </a:r>
              <a:r>
                <a:rPr lang="it-IT" altLang="it-IT" sz="1600" b="1" dirty="0">
                  <a:solidFill>
                    <a:srgbClr val="C00000"/>
                  </a:solidFill>
                  <a:latin typeface="+mj-lt"/>
                  <a:cs typeface="Times New Roman" panose="02020603050405020304" pitchFamily="18" charset="0"/>
                </a:rPr>
                <a:t> 120 min</a:t>
              </a:r>
              <a:endParaRPr lang="en-GB" sz="16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21" name="CasellaDiTesto 20">
              <a:extLst>
                <a:ext uri="{FF2B5EF4-FFF2-40B4-BE49-F238E27FC236}">
                  <a16:creationId xmlns:a16="http://schemas.microsoft.com/office/drawing/2014/main" id="{54E72476-44D2-7907-B6C2-03EE136672CF}"/>
                </a:ext>
              </a:extLst>
            </p:cNvPr>
            <p:cNvSpPr txBox="1"/>
            <p:nvPr/>
          </p:nvSpPr>
          <p:spPr>
            <a:xfrm>
              <a:off x="8745628" y="2795201"/>
              <a:ext cx="1822514" cy="743423"/>
            </a:xfrm>
            <a:prstGeom prst="rect">
              <a:avLst/>
            </a:prstGeom>
            <a:noFill/>
            <a:sp3d>
              <a:bevelT w="139700" h="139700" prst="divot"/>
            </a:sp3d>
          </p:spPr>
          <p:txBody>
            <a:bodyPr wrap="squar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altLang="it-IT" sz="1600" b="1" dirty="0">
                  <a:solidFill>
                    <a:srgbClr val="C00000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&gt; 90</a:t>
              </a:r>
              <a:r>
                <a:rPr lang="it-IT" altLang="it-IT" sz="1600" b="1" dirty="0">
                  <a:solidFill>
                    <a:srgbClr val="C00000"/>
                  </a:solidFill>
                  <a:latin typeface="+mj-lt"/>
                  <a:cs typeface="Times New Roman" panose="02020603050405020304" pitchFamily="18" charset="0"/>
                </a:rPr>
                <a:t> min</a:t>
              </a:r>
              <a:endParaRPr lang="en-GB" sz="1600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22" name="CasellaDiTesto 21">
              <a:extLst>
                <a:ext uri="{FF2B5EF4-FFF2-40B4-BE49-F238E27FC236}">
                  <a16:creationId xmlns:a16="http://schemas.microsoft.com/office/drawing/2014/main" id="{7FFC53F1-684E-B74D-0026-E024E1A2793B}"/>
                </a:ext>
              </a:extLst>
            </p:cNvPr>
            <p:cNvSpPr txBox="1"/>
            <p:nvPr/>
          </p:nvSpPr>
          <p:spPr>
            <a:xfrm>
              <a:off x="10388106" y="2826419"/>
              <a:ext cx="1499138" cy="743423"/>
            </a:xfrm>
            <a:prstGeom prst="rect">
              <a:avLst/>
            </a:prstGeom>
            <a:noFill/>
            <a:sp3d>
              <a:bevelT w="139700" h="139700" prst="divot"/>
            </a:sp3d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altLang="it-IT" sz="1600" b="1" dirty="0">
                  <a:solidFill>
                    <a:srgbClr val="C00000"/>
                  </a:solidFill>
                  <a:latin typeface="+mj-lt"/>
                  <a:cs typeface="Times New Roman" panose="02020603050405020304" pitchFamily="18" charset="0"/>
                </a:rPr>
                <a:t> 45 min</a:t>
              </a:r>
              <a:endParaRPr lang="en-GB" sz="1600" dirty="0">
                <a:solidFill>
                  <a:srgbClr val="C00000"/>
                </a:solidFill>
                <a:latin typeface="+mj-lt"/>
              </a:endParaRPr>
            </a:p>
          </p:txBody>
        </p:sp>
      </p:grpSp>
      <p:pic>
        <p:nvPicPr>
          <p:cNvPr id="41" name="Audio 40">
            <a:hlinkClick r:id="" action="ppaction://media"/>
            <a:extLst>
              <a:ext uri="{FF2B5EF4-FFF2-40B4-BE49-F238E27FC236}">
                <a16:creationId xmlns:a16="http://schemas.microsoft.com/office/drawing/2014/main" id="{7AC9FA19-2B79-BD81-404E-0DF5C4A83EB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44733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609"/>
    </mc:Choice>
    <mc:Fallback xmlns="">
      <p:transition spd="slow" advTm="286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|6.4|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4|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7|4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|4.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4</TotalTime>
  <Words>1310</Words>
  <Application>Microsoft Office PowerPoint</Application>
  <PresentationFormat>Presentazione su schermo (4:3)</PresentationFormat>
  <Paragraphs>276</Paragraphs>
  <Slides>16</Slides>
  <Notes>15</Notes>
  <HiddenSlides>0</HiddenSlides>
  <MMClips>16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2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6</vt:i4>
      </vt:variant>
    </vt:vector>
  </HeadingPairs>
  <TitlesOfParts>
    <vt:vector size="25" baseType="lpstr">
      <vt:lpstr>Arial</vt:lpstr>
      <vt:lpstr>Calibri</vt:lpstr>
      <vt:lpstr>Calibri Light</vt:lpstr>
      <vt:lpstr>MV Boli</vt:lpstr>
      <vt:lpstr>Times New Roman</vt:lpstr>
      <vt:lpstr>Wingdings</vt:lpstr>
      <vt:lpstr>Office Theme</vt:lpstr>
      <vt:lpstr>Custom Design</vt:lpstr>
      <vt:lpstr>CS ChemDraw Drawing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Claudia Riccardi</cp:lastModifiedBy>
  <cp:revision>98</cp:revision>
  <dcterms:created xsi:type="dcterms:W3CDTF">2015-04-04T09:45:50Z</dcterms:created>
  <dcterms:modified xsi:type="dcterms:W3CDTF">2023-10-11T12:49:51Z</dcterms:modified>
</cp:coreProperties>
</file>